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3.xml" ContentType="application/inkml+xml"/>
  <Override PartName="/ppt/notesSlides/notesSlide6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7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8.xml" ContentType="application/inkml+xml"/>
  <Override PartName="/ppt/notesSlides/notesSlide11.xml" ContentType="application/vnd.openxmlformats-officedocument.presentationml.notesSlide+xml"/>
  <Override PartName="/ppt/ink/ink9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0.xml" ContentType="application/inkml+xml"/>
  <Override PartName="/ppt/notesSlides/notesSlide14.xml" ContentType="application/vnd.openxmlformats-officedocument.presentationml.notesSlide+xml"/>
  <Override PartName="/ppt/ink/ink11.xml" ContentType="application/inkml+xml"/>
  <Override PartName="/ppt/notesSlides/notesSlide15.xml" ContentType="application/vnd.openxmlformats-officedocument.presentationml.notesSlide+xml"/>
  <Override PartName="/ppt/ink/ink12.xml" ContentType="application/inkml+xml"/>
  <Override PartName="/ppt/notesSlides/notesSlide16.xml" ContentType="application/vnd.openxmlformats-officedocument.presentationml.notesSlide+xml"/>
  <Override PartName="/ppt/ink/ink13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62"/>
  </p:notesMasterIdLst>
  <p:sldIdLst>
    <p:sldId id="256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288" r:id="rId13"/>
    <p:sldId id="362" r:id="rId14"/>
    <p:sldId id="284" r:id="rId15"/>
    <p:sldId id="341" r:id="rId16"/>
    <p:sldId id="292" r:id="rId17"/>
    <p:sldId id="293" r:id="rId18"/>
    <p:sldId id="296" r:id="rId19"/>
    <p:sldId id="360" r:id="rId20"/>
    <p:sldId id="343" r:id="rId21"/>
    <p:sldId id="344" r:id="rId22"/>
    <p:sldId id="346" r:id="rId23"/>
    <p:sldId id="290" r:id="rId24"/>
    <p:sldId id="355" r:id="rId25"/>
    <p:sldId id="356" r:id="rId26"/>
    <p:sldId id="357" r:id="rId27"/>
    <p:sldId id="282" r:id="rId28"/>
    <p:sldId id="295" r:id="rId29"/>
    <p:sldId id="297" r:id="rId30"/>
    <p:sldId id="298" r:id="rId31"/>
    <p:sldId id="299" r:id="rId32"/>
    <p:sldId id="301" r:id="rId33"/>
    <p:sldId id="300" r:id="rId34"/>
    <p:sldId id="303" r:id="rId35"/>
    <p:sldId id="286" r:id="rId36"/>
    <p:sldId id="363" r:id="rId37"/>
    <p:sldId id="377" r:id="rId38"/>
    <p:sldId id="287" r:id="rId39"/>
    <p:sldId id="361" r:id="rId40"/>
    <p:sldId id="364" r:id="rId41"/>
    <p:sldId id="285" r:id="rId42"/>
    <p:sldId id="302" r:id="rId43"/>
    <p:sldId id="365" r:id="rId44"/>
    <p:sldId id="304" r:id="rId45"/>
    <p:sldId id="259" r:id="rId46"/>
    <p:sldId id="270" r:id="rId47"/>
    <p:sldId id="269" r:id="rId48"/>
    <p:sldId id="271" r:id="rId49"/>
    <p:sldId id="367" r:id="rId50"/>
    <p:sldId id="368" r:id="rId51"/>
    <p:sldId id="369" r:id="rId52"/>
    <p:sldId id="370" r:id="rId53"/>
    <p:sldId id="371" r:id="rId54"/>
    <p:sldId id="372" r:id="rId55"/>
    <p:sldId id="376" r:id="rId56"/>
    <p:sldId id="373" r:id="rId57"/>
    <p:sldId id="374" r:id="rId58"/>
    <p:sldId id="375" r:id="rId59"/>
    <p:sldId id="273" r:id="rId60"/>
    <p:sldId id="305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0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21:54.5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69 2173 32 0,'0'0'28'0,"0"0"4"0,0 0 2 0,0 0 0 16,0 0 1-16,0 0-5 0,0 0 4 0,0 0-6 0,0 0-9 15,0 0 4-15,0 0-7 0,0 0-5 16,0 0-15-16,0 0-16 0,2-6-36 0,-2 6-59 15,0 0 26-15</inkml:trace>
  <inkml:trace contextRef="#ctx0" brushRef="#br0" timeOffset="573.202">4475 3238 118 0,'0'0'157'0,"0"0"-18"15,-8 3-7-15,8-3-20 0,0 0-3 0,0 0-15 16,0 0-9-16,0 0-9 0,26-2-6 15,-13 2-10-15,3-2-5 0,4 4-4 0,-1-3-4 16,2 1-5-16,6-1-6 0,-6 1-4 0,0 0-3 16,8 2-2-16,-7-2-2 0,8 3-17 0,-12-3-12 15,10-1-14-15,-9 1-19 0,0-3-29 0,0-2-22 16,-1 1-24-16,-2-4-85 0,-5 1-213 0,3-1 95 16</inkml:trace>
  <inkml:trace contextRef="#ctx0" brushRef="#br0" timeOffset="813.5672">4764 2991 9 0,'-4'-6'160'0,"-1"3"-10"0,5 3-18 0,-5-5-8 16,5 5-18-16,-4-3-8 0,4 3-5 0,0 0-15 16,0 0-6-16,0 0-10 0,0 14-5 0,1-5 4 15,2 8-5-15,1 7-5 0,-3 3-5 0,4 0-3 16,-1 1-8-16,0-3 0 0,-3 4 0 0,2-3-5 15,-1 1-6-15,2-1 4 0,-1 0-6 0,0-7 0 16,0 6-6-16,2-7 3 0,-1-2-8 0,0 0-13 16,-3-5 10-16,3 0-30 0,-2-1-21 0,1-4-39 15,1-2-13-15,0 1-32 0,-4-5-92 0,0 0-237 16,0 0 105-16</inkml:trace>
  <inkml:trace contextRef="#ctx0" brushRef="#br0" timeOffset="1308.3195">5187 3178 31 0,'-4'-9'182'16,"4"2"-21"-16,-1 4-9 0,-2-6-2 0,2 0-8 15,1 2-9-15,-4-6-27 0,7 1-5 16,-6-4-7-16,3-1-5 0,3 2-14 0,-2 3-7 15,0 1-4-15,3 1-7 0,-4 1-10 0,4 0-6 16,0 2-2-16,-2 1-3 0,2 0-5 0,0 2-6 16,-4 4-2-16,9-5-6 0,-9 5 2 0,14 3-3 0,-9 1-1 15,1 1-1-15,4 2-4 0,-3 2 1 16,1 0-2-16,1 4-2 0,-2 1-2 0,2 2 0 16,-2 2 1-16,-3-1-3 0,1 0 3 0,-1-3 4 15,-3-2-6-15,0 5 0 0,-1 0-2 0,-1-4 3 16,-3 2-3-16,0 0-1 0,-1 4 5 0,-3-2-5 15,-7 4 2-15,3-3-1 0,0-3 0 0,-2-1 4 16,1-2-10-16,0 1 6 0,-1-2 1 0,5-2-1 16,0-2 0-16,4-2 1 0,0-1 1 0,-3 1 1 15,5-3-1-15,3-2-3 0,-7 6-1 0,3-5 1 16,4-1-2-16,0 0-1 0,0 0-4 0,-4 5 0 16,4-5-2-16,0 0 1 0,0 0 0 0,8 6 5 15,-3-3-2-15,4-2 2 0,-3 2 0 0,5 0 1 16,-1 1-5-16,3-1 5 0,-3 2-3 0,4-1 0 15,-3 1 2-15,2-2-2 0,0 2 0 0,-1-4-5 16,3 1 1-16,-4-2-18 0,1 2-13 0,-1-2-4 16,0 0-17-16,-4-2-15 0,6 0-20 0,-3-2-18 15,3-1-17-15,-4-1-102 0,0-1-251 0,0 1 111 16</inkml:trace>
  <inkml:trace contextRef="#ctx0" brushRef="#br0" timeOffset="1617.872">5537 3123 78 0,'0'0'141'0,"0"0"-17"15,0 0-4-15,0 0-15 0,-3-3-12 0,3 3-7 16,0 0-15-16,0 0-4 0,0 0-5 0,0 0 11 16,0 22-3-16,-1-9-4 0,0-3-9 0,-2 7 0 15,0-4-7-15,1 6-7 0,1-3-6 16,-1 0 2-16,2 4-7 0,-3-4-1 0,2-1-2 0,-2-2-5 15,2 4 1-15,-2-7 2 0,3 0-10 0,-2 0-2 16,-1-1 5-16,2-1 2 0,-1-3-11 0,0 0 0 16,2 0-5-16,0-5 5 0,-4 7-7 0,4-7 6 15,3 7-3-15,-3-7-3 0,-3 4 2 16,3-4-3-16,6 4-4 0,-6-4-6 0,10 3-13 16,0-3-10-16,4 0-13 0,-1 0-14 0,7-2-2 0,-1 0-9 15,3-1-5-15,0 0-23 0,-2 0-4 0,-2 3-14 16,1-4-67-16,-7 4-197 0,2-1 87 0</inkml:trace>
  <inkml:trace contextRef="#ctx0" brushRef="#br0" timeOffset="1806.0733">5747 3353 30 0,'-9'-9'122'0,"1"3"9"0,-4-5 0 0,4 3 6 16,-1-1 4-16,-2 1 4 0,4 1 11 0,0 3 1 0,1-2-14 16,2 1-12-16,-1 4-15 0,5 1-11 15,-6-4-18-15,6 4-6 0,0 0-8 0,-3 13-4 16,3-2-8-16,4 9-8 0,0 5-3 0,-3 4-5 15,2 3-4-15,0 1-2 0,0-2-8 0,0 3-4 16,-3 0-1-16,1-1-6 0,-1-2-12 0,0-4-23 16,-1 0-19-16,-2-9-18 0,2-3-31 0,-1-5-30 15,2-2-27-15,-1-1-181 0,1-7-346 0,-5 10 154 16</inkml:trace>
  <inkml:trace contextRef="#ctx0" brushRef="#br0" timeOffset="2187.9198">6635 3195 60 0,'7'0'89'0,"-7"0"-3"0,21-4-2 16,-7 1-18-16,4 0-10 0,4 1 0 0,-2-2-28 15,7-2-32-15,-8 3-47 0,0 0-28 0,-6 1-85 16,1-1 38-16</inkml:trace>
  <inkml:trace contextRef="#ctx0" brushRef="#br0" timeOffset="2363.0408">6768 3306 64 0,'0'4'122'0,"0"-4"-7"0,4 3-1 16,-4-3-15-16,6 1 0 0,1 0-10 0,3 0-6 16,0 2-9-16,1-2-11 0,3-1-9 0,-1 3-1 15,2 1-27-15,-2-4-38 0,3 0-53 0,-4 3-98 16,-4-3-178-16,1 2 79 0</inkml:trace>
  <inkml:trace contextRef="#ctx0" brushRef="#br0" timeOffset="3365.878">9605 1978 87 0,'1'-9'104'0,"-1"-3"6"0,0 3 2 0,0 0 3 0,-1 1-2 16,0 0 6-16,-2-1-7 0,2 3-7 0,-2-1-11 16,2 1-2-16,-4 2-11 0,1-2-2 0,-1 2-37 15,4 1-2-15,1 3-4 0,-8-2-7 0,8 2-1 16,-15 3-5-16,7 2-7 0,-2 2 5 15,-4 3-10-15,-2 1-1 0,2 2 6 0,2 1-9 0,1 2 9 16,2-1-1-16,2 2 0 0,0-3-5 0,3 1 0 16,3-4-7-16,1 3 4 0,0-4-10 0,3 2-2 15,-2 0-3-15,4 0-2 0,0 0-12 0,0-2-4 16,6 4 5-16,-4-3 0 0,5 3 3 0,-2-3 2 16,0 1 4-16,-1-4 0 0,1 2-9 15,1-1 9-15,-2 0-2 0,-3 0 19 0,4-2-18 16,-3 0 8-16,-4-1-1 0,0 0 4 0,1-1-1 15,-2 0 1-15,0-2 2 0,0 2 9 0,-2-5-15 0,3 10 10 16,-3-10-4-16,-7 4 4 0,1 1-5 0,-3-1 10 16,-5-3-1-16,1 0-11 0,-6-1 12 15,2 3-2-15,2-4 5 0,-2-1 7 0,6 1 0 16,-2-4-5-16,0 0-1 0,1 1-3 0,3 0 6 16,1-3-8-16,-1 1 3 0,4 2-24 0,1-6-22 15,4 4-24-15,1-6-19 0,5 3-16 0,4 0-21 16,2-1-86-16,3 0-216 0,4 0 97 0</inkml:trace>
  <inkml:trace contextRef="#ctx0" brushRef="#br0" timeOffset="3936.4429">9725 2055 22 0,'0'-6'156'15,"0"6"-14"-15,0-3-15 0,0 3-11 0,0 0-12 16,0 0-11-16,0 0-9 0,0 0-5 0,0 0-12 15,0 0-5-15,0 0-4 0,0 0-4 0,4 15-5 16,-3-8-12-16,2 3 3 0,-1 0-7 0,1 3-5 16,-2-4-4-16,3 2 3 0,1 1-2 0,-4-2 0 15,2 0-8-15,-2 1-2 0,2-4 3 0,-2 3-2 16,2-3-8-16,-2-2 0 0,-1-1 1 0,1 0-2 16,2 1 1-16,-3-5 5 0,1 6-16 0,-1-6-25 15,0 0-9-15,0 0-15 0,0 0-12 0,-5-17-3 16,4 7 11-16,-2 3-15 0,-1-6 4 0,0-3 5 15,3 5-4-15,-4-6-2 0,4 0 12 0,-3-2 4 16,1 4 10-16,2 4 8 0,-3-2 13 0,3 2 9 16,-2 5 18-16,2 0 2 0,-2-1 4 0,2 4-3 15,1-2-9-15,0 5 3 0,0-5 1 16,0 5 6-16,0 0-9 0,0 0 9 0,4 10-9 0,0-3 6 16,1 2-1-16,0-1-2 0,4 3-1 0,-1 0 2 15,-2-2 3-15,1 1-11 0,3-3 23 0,-4 1-13 16,3 0-1-16,0-3-4 0,1 1 8 0,-1-2-3 15,2-1 1-15,-1-2 4 0,0-2 0 0,2-2-8 16,0-1 6-16,-3-3 2 0,1 3-14 0,-1-5 6 16,0 1-1-16,-1-1-8 0,1 0 9 0,-2-5-2 15,0 3-5-15,2-3 0 0,-4 2 9 16,0 2-3-16,0-1 15 0,-1 1 20 0,-1 1-5 16,-2 4 5-16,0 0-3 0,2 1-5 0,-2-2-5 0,-1 6 3 15,0 0-22-15,0 0 24 0,0 17-5 0,-1-1-5 16,-2 3 1-16,3 1-4 0,-1 5-1 0,0 4-3 15,-2 2 4-15,7-6-4 0,-3 0 0 16,-1-2 4-16,4-3-9 0,0-2 9 0,-3-3-8 16,2 0-3-16,-2-3 8 0,7-2-13 0,-7-1-21 15,0-4-24-15,3 2-46 0,1-2-124 0,-5-5-231 16,0 0 103-16</inkml:trace>
  <inkml:trace contextRef="#ctx0" brushRef="#br0" timeOffset="5301.8242">15066 2066 135 0,'0'0'145'0,"0"0"0"0,0 0-19 16,0 0-4-16,0 0-13 0,1-13-5 15,1 9-15-15,-1-1-12 0,1-1-3 0,3 0-12 16,-1-2 0-16,1-1-17 0,2 1 1 0,-1-1-9 0,-2 5 2 16,2-5-5-16,-2 2-3 0,1 1-8 0,-1 4-2 15,0 1 0-15,-1-3-4 0,-3 4-4 16,6-4-2-16,-6 4 1 0,7 1-4 0,0 4-1 16,-2-2-1-16,0 4 2 0,3 1-4 0,-2 1 4 15,3 7-8-15,-5-6 5 0,1 7 1 0,3-2 1 16,-2 3 0-16,-1-6-8 0,-2 0 6 0,-2 0-4 0,2 5 7 15,-2-6-6-15,-1 2-3 0,-1-1 3 16,-4-1 3-16,-2 3 5 0,1-5-8 0,-7 4 1 16,0-2-2-16,-1 2 0 0,-3 0-2 0,1-1 8 15,3-1-10-15,-1-6 7 0,0 4-1 0,3-4-1 16,2-2 1-16,1 0-5 0,3 0 5 0,0-3-3 16,0 2 4-16,5-2-3 0,0 0 2 0,-9-2-3 0,9 2-1 15,0 0-1-15,0 0 3 0,0 0-4 16,0 0-3-16,0 0 7 0,0 0-3 0,16 5-5 15,-9-2 0-15,2 1 0 0,0 1 0 0,1-1-2 16,-1 0 2-16,1 0-6 0,5 0-12 0,-6-2-5 16,6-1-16-16,2-1-12 0,-3 0-30 0,2-3-28 15,3-1-100-15,-6 0-234 0,6-4 103 0</inkml:trace>
  <inkml:trace contextRef="#ctx0" brushRef="#br0" timeOffset="5493.5029">15467 1833 84 0,'0'0'95'0,"0"0"-4"16,0 0-17-16,0 0 4 0,0 0-12 0,-4 16-9 16,3-8 2-16,2 2-10 0,-2 1-2 0,1-2-3 15,0 1-24-15,0-2-27 0,1 1-24 0,-1-3-25 16,3 1-56-16,-3 1-121 0,1-4 54 0</inkml:trace>
  <inkml:trace contextRef="#ctx0" brushRef="#br0" timeOffset="5942.9702">15802 2063 115 0,'0'-7'144'0,"0"0"-9"0,0-1-15 0,0 2 5 15,0 0-14-15,-3 1 2 0,2 0-6 0,0-1-16 16,-3 3-12-16,4 0-12 0,0 3-1 0,-4-4-10 16,4 4-9-16,-10-1-3 0,10 1 3 0,-13 4-15 15,8-2 7-15,-8 3-6 0,2 1-12 0,-2 4 6 16,3-4-9-16,1 5 6 0,0-5-10 0,1 3-1 15,2-2-1-15,1 3-3 0,1 0-7 0,0 0-12 16,3-4-5-16,-1 2-8 0,5 0-1 0,-2 1 1 16,3 0-11-16,0-2-3 0,3 1 11 0,-2-1-12 15,3 2 4-15,1-3 2 0,-1 3-1 0,1 0 8 16,1-1 1-16,-3 1 7 0,0-2 2 0,3 1 3 16,-2 1-2-16,-4-1 0 0,0 1 0 0,-1-1 4 15,-1 0 4-15,-1-1-6 0,-1 0 3 0,5-1 3 16,-7-2 5-16,-2 2 9 0,0-2-11 0,-1 1 3 15,-4-1 3-15,-5 1 4 0,-4 1-12 0,0 0 12 16,0-3-3-16,-3 0 2 0,2-3 0 0,1 1-2 16,4-1-3-16,1 0 4 0,0-2-1 0,4 0-12 15,1-1-3-15,3-1-41 0,1-2-36 0,2-1-95 16,2-2-196-16,6-4 87 0</inkml:trace>
  <inkml:trace contextRef="#ctx0" brushRef="#br0" timeOffset="6576.8641">16514 1977 57 0,'4'-16'134'0,"0"1"-1"16,-1-1 0-16,1-1-5 0,-4 5-7 0,-1 0-3 15,1 2-2-15,-1 0-2 0,-1 3-3 0,1 0-8 16,-3 0-9-16,1 1-7 0,-1 1-12 0,-2-1-3 16,3 1-9-16,-4 2-7 0,1 0-9 0,-2 3-5 15,-1 0 0-15,-1 4-4 0,-4 1-3 0,-1 5-10 16,1 2 4-16,-2-1-7 0,2 5 3 0,1-1-8 16,1 6 7-16,3-2-8 0,-2 5 0 0,0 0-2 15,5 2-1-15,2-6 2 0,1-1-9 0,3-2-16 16,0 1-9-16,4 2-6 0,0-1-16 0,0-10-7 15,3 1-13-15,0 0-7 0,-2 1-3 0,4-2-2 16,0-3-3-16,0-2 9 0,0 2 5 0,0-6 14 16,2 3 0-16,1-2 6 0,0-1 1 0,-12 0 3 15,14-1 21-15,-14 1-24 0,12 0 18 16,-12 0 0-16,11-1 4 0,-11 1 13 0,0 0-6 0,13 0 12 16,-13 0-5-16,7 4 4 0,-7-4-4 0,6 7 1 15,-6-7 0-15,5 9 12 0,-1-4-14 0,-2 0 4 16,1 3 0-16,1-2 5 0,0 0-4 0,0-1 2 15,2 4 1-15,-1-4 0 0,0-1-4 16,4 2 0-16,-1-3 12 0,1-2-17 0,2-1-6 16,-11 0-5-16,26-1-10 0,-15-2 9 0,2-3-3 15,-1 2-4-15,4-5-1 0,-7 1 14 0,0 0 10 16,1 0-9-16,-5-1 14 0,2-4 7 0,-3 3-8 0,-2-2 29 16,1 0 2-16,-2 1 6 0,-2 2 7 0,-2 2 0 15,2-2 13-15,-3 5-1 0,0-3-8 16,-1 4-1-16,0-2-7 0,-4 2-7 0,0 0-6 15,0 3-5-15,-4 0 3 0,3 3-7 0,1-2-2 16,-5 4-2-16,5-1 0 0,1 0 0 0,1 0-4 16,2 2 4-16,0-1-8 0,1-1-12 0,4-4-26 15,0 9-13-15,2-1-16 0,-2-8-8 0,12 5-18 16,-1-2-12-16,2-3-12 0,5 3-81 0,0-4-207 16,2-2 92-16</inkml:trace>
  <inkml:trace contextRef="#ctx0" brushRef="#br0" timeOffset="7483.9476">16837 2133 23 0,'9'-3'98'0,"-9"3"-5"0,0 0-11 0,10 0-11 16,-10 0-11-16,0 0 9 0,0 0-12 0,0 0-11 16,4 8 5-16,-4-8-14 0,-1 9 16 0,1-9-14 15,0 0-8-15,-4 13 0 0,4-13-1 0,0 9-14 16,0-4 12-16,0-5 3 0,0 7-1 0,0-7-4 16,1 12-7-16,2-10 4 0,-3-2 0 0,0 0-4 15,7 6-1-15,-7-6-9 0,0 0 8 0,0 0 1 16,17-3 0-16,-17 3-4 0,18-10 2 0,-9 3-2 15,-1 1-3-15,2-2 4 0,-2 0-1 0,-2-2-3 16,3 1-7-16,0 2 6 0,-4 2 7 0,0-3 3 16,-1 4-11-16,-4 4 7 0,6-7-13 0,-6 7-3 15,7-6-2-15,-7 6 6 0,0 0-3 0,0 0 7 16,0 0-6-16,0 0 0 0,1 20-2 0,0-13 5 16,-1 1 2-16,0 0-7 0,1 2-5 0,-1-1 10 15,2-4-8-15,-1 1 6 0,0 1-3 0,2-2-6 16,-3-5 7-16,10 6-5 0,-5-3 3 0,-5-3-5 15,13 5-3-15,-13-5-1 0,14-2 7 16,-14 2-19-16,23-6 11 0,-13-1-5 0,0 1-6 16,2-2 2-16,-3 0 26 0,0 0-27 0,0-1 13 0,-1 0 3 15,-2 1 1-15,3 0-1 0,-5 2 14 0,0 1 9 16,-2-2-10-16,2 4 9 0,0 0-3 0,-4 3-3 16,4-6-10-16,-4 6 7 0,0 0-5 0,1-5-1 15,-1 5 2-15,0 0 9 0,0 0-10 16,9 16 0-16,-7-10 2 0,0 1-1 0,2-1-3 15,1 2 7-15,-1-1-11 0,2 2 2 0,4-3-4 16,-1 1 3-16,0-1-20 0,6-2-10 0,-2-3-3 0,4 2-8 16,2-6 3-16,0 3-5 0,0-5 7 0,2 1 9 15,-2-1-3-15,0-4 5 0,-4 3-1 16,1-3 3-16,-6 0 19 0,-1 4 9 0,-3-7 6 16,3 4 5-16,-4-4 5 0,0 3 7 0,-1-1 5 15,0-2 6-15,-1 2 15 0,-2-1 3 0,0 5-2 16,2-2 11-16,-3 3 1 0,0 5-6 0,-3-8-2 15,3 2-3-15,0 6-6 0,0 0-10 0,-2-5 2 16,2 5-14-16,0 0 2 0,0 0 2 0,-9 11-10 16,6 0 2-16,1 0-1 0,-2 1 0 0,-1 6-7 15,2 7 3-15,-1 2 1 0,3-1-1 0,0 3-6 16,0 1-1-16,3 0 5 0,-1-4-4 0,3 4-2 16,-1-6 2-16,-1 3 0 0,3-2-2 0,-3-6-6 15,1-3 7-15,0 1-4 0,2-1 7 0,-5-5-9 16,1 0 2-16,1-3-6 0,-2-3 5 0,0 2-5 15,0-2 1-15,1-1 5 0,-1-4-4 0,0 6-1 16,0-6-2-16,0 0 4 0,0 0-10 0,0 0 0 16,-17-9-4-16,11 0-1 0,0 0-12 0,-1-9 3 15,2 2-7-15,-1-9-2 0,0-3-5 0,3 1-1 16,1-6 2-16,4-3 2 0,3 4-6 0,0 1 10 16,3-2 1-16,1 6 17 0,3-4-18 0,-1 8 6 15,1-1 2-15,-3 8 4 0,0 2-2 0,-1 4 5 16,2 1 3-16,0 1-6 0,-1 2 2 0,1 1 4 15,2 1 2-15,1 2 3 0,-2 2-9 0,0 3 8 16,1 1 10-16,0 3-10 0,-2 0 2 0,1 2 9 16,2 1-12-16,-4 4 6 0,1-2 2 0,1 1 0 15,-7-3-8-15,1 6 7 0,-5-6-2 0,2-1-2 16,1 2 5-16,-7-5 5 0,-2 3-2 0,-1 1 2 16,-3-5-9-16,-7 5 16 0,-2-6-18 0,-8-1 14 15,-5 1-35-15,0-4-46 0,0-1-155 16,-2-2-245-16,2 0 109 0</inkml:trace>
  <inkml:trace contextRef="#ctx0" brushRef="#br0" timeOffset="9006.3525">8658 3095 142 0,'-1'-3'159'16,"-3"-1"-22"-16,0 1-4 0,4 3 1 0,-4-5-14 15,0 3-19-15,4 2-2 0,-5-2-21 0,5 2-5 16,0 0 0-16,0 0-10 0,0 0-8 0,-10 8-6 16,5 0-13-16,-5 5 3 0,-6 9-2 0,2 1-4 0,2 5-3 15,0 1 2-15,-1 2-11 0,4 0 2 16,3-1 1-16,2 1-1 0,1-2-2 0,3-4-5 16,4 1-3-16,-1-8-1 0,5 0 7 0,2-1-3 15,0-4-28-15,3-1 5 0,3-2 0 0,1-3-6 16,2-5 12-16,3 0-16 0,-3-2 5 0,4-6 0 15,-3 0 9-15,0-3-4 0,3-5-2 0,-7 3 7 16,-4-3 10-16,-2 0 6 0,0-1 10 0,-6-1 12 16,1-1 7-16,-5-2-4 0,0-6 6 0,-4 6-3 15,-1 0 5-15,-6-6 3 0,2 7 7 0,0 0-5 16,-4 3-1-16,2 0 0 0,-3 3-8 0,1 2-6 16,2 2-3-16,-1 2-5 0,-1 1 0 0,5-1-9 15,-3 4 0-15,-2 2-6 0,8 1-22 0,-4 2-26 16,4 1-39-16,-2 1-26 0,6 1-36 0,1 1-39 15,1 0-155-15,3 1-356 0,4-3 158 0</inkml:trace>
  <inkml:trace contextRef="#ctx0" brushRef="#br0" timeOffset="10303.8995">9284 3128 73 0,'0'0'70'0,"0"0"-4"0,0 0-6 0,0-4 6 16,0 4-4-16,0 0-12 0,0 0-8 0,0 0 10 15,0 0-11-15,0 0 2 0,0 0-8 0,0 0-5 16,0 0 3-16,0 0-12 0,0 0 0 0,0 0 2 0,0 0-3 16,0 0-7-16,0 0 4 0,-4 16-10 15,3-10 14-15,1 4-12 0,-1 0 7 0,1 3-8 16,0 0-4-16,-3 2 2 0,3 3 0 0,3-1 5 16,-3-2-7-16,1 1 0 0,0-4 10 0,2 0-8 15,-2 1 1-15,4-2-3 0,-5 1 2 0,4 1-6 16,0-2 9-16,-4-2-3 0,4 2-1 0,-3 0-5 15,3-2-3-15,-4-1 9 0,4 1-3 0,-3-2 9 16,-1 2-13-16,0 0 1 0,0-3 4 0,3 1-7 16,-3 0 0-16,0-3-17 0,0-1-25 0,0 2-31 15,-3-1-69-15,3-4-155 0,0 0 69 0</inkml:trace>
  <inkml:trace contextRef="#ctx0" brushRef="#br0" timeOffset="10680.8887">9683 3102 14 0,'0'-7'162'0,"0"7"-8"0,0 0-22 0,0 0-5 0,0 0-18 16,0-2-11-16,0 2-4 0,0 0-17 0,0 0-9 15,0 0-6-15,0 0-9 0,0 17 2 0,0-8-5 16,0 2-13-16,1 2-2 0,2 4-2 0,-1 1-3 16,-2-1 0-16,4 2-3 0,-4 0-3 0,4 1 3 15,-3-2-2-15,3 0-2 0,0 0-6 0,-3-1-2 16,3 1 9-16,-3-3-8 0,3 2-1 0,1-4-2 15,-4-3-4-15,2 2 0 0,1-4-4 0,-3 3 3 16,3-2-5-16,-3 0-1 0,2-2-4 0,-3-1-28 16,4-2-16-16,-3 2-21 0,2-2-18 0,-1 1-28 15,-2-4-111-15,0-1-242 0,0 0 108 0</inkml:trace>
  <inkml:trace contextRef="#ctx0" brushRef="#br0" timeOffset="11143.8888">10236 3171 34 0,'0'0'151'0,"-7"-4"-11"16,4 2-18-16,3 2-1 0,-9-1-21 0,9 1-8 0,-10 3-7 16,4 1-5-16,-5 3-9 0,2 0-9 0,-6 6-14 15,3 3 0-15,-1-1-1 0,-2 8-6 0,0-3-5 16,1 4-2-16,6-6-5 0,2 1-1 0,2-1 1 16,0 0-8-16,3 1 1 0,1-1-3 0,1-1-9 15,3-5-17-15,0-1 6 0,2-1-9 16,2-1-23-16,1-1 4 0,1-3 6 0,4-2 7 0,-3-2-3 15,2-2 1-15,4-2-3 0,-3 1 6 0,-1-3-4 16,1-1 18-16,-4 0 9 0,1-2 24 0,-3-1 11 16,-1 0 0-16,-2-1-8 0,-3-6 15 0,1 4 5 15,-3-1-10-15,-1 0 2 0,-2-4 1 0,1 7 2 16,-2-2-5-16,0-2-5 0,-4 4-1 0,2 1-2 16,0-1-1-16,-2 1-3 0,-2 4-9 0,2-2-1 15,0 3-4-15,-1-1-4 0,3 4 1 0,-2 0-5 16,3-1-16-16,5 2-29 0,-10 2-31 0,5 0-19 15,5-2-29-15,-3 5-11 0,3-5-24 0,0 0-99 16,0 0-267-16,18 1 118 0</inkml:trace>
  <inkml:trace contextRef="#ctx0" brushRef="#br0" timeOffset="11814.4726">10732 3174 146 0,'0'0'146'0,"0"0"-11"0,0 0-23 0,0 0-1 16,0 0-12-16,0 0-17 0,-5-1-7 0,5 1-2 16,0 0-13-16,0 0-3 0,-9 8-10 15,5-5-2-15,-2 6-6 0,-4 0 0 0,-1 4-1 16,0 3-5-16,0 0-5 0,-2 7-2 0,0-1-4 0,7-4 1 15,2 2-17-15,-3-4 15 0,6 3 0 16,1 0 7-16,5 0-18 0,-1-2-1 0,1-3 0 16,4-1-10-16,1-1-20 0,2 0-7 0,-1-5-2 15,1-1 3-15,6-2 1 0,-2-1-6 0,2-2 2 16,0-1 11-16,2-5-2 0,-3 0-1 0,-4 1 17 16,1-5 9-16,-4 0 21 0,-2 0 16 0,1-1 5 0,-4-6 3 15,-1 3 17-15,-2-3 4 0,-2-3-2 16,-6-1 0-16,2-4-1 0,-1 7-3 0,-5-7 1 15,3 7-5-15,-4 2-5 0,-1-2-6 0,3 3-1 16,-1 2-9-16,1 2 0 0,0 3-10 0,-1 0-4 16,2 3-1-16,3-1-9 0,-1 4-23 0,-2 0-37 0,1 3-34 15,0 2-45-15,1 3-36 0,-2 1-153 16,0 3-340-16,3-1 151 0</inkml:trace>
  <inkml:trace contextRef="#ctx0" brushRef="#br0" timeOffset="14794.6786">11117 3271 93 0,'0'0'107'0,"0"0"-12"0,0 0-8 15,1-4-15-15,-1 4-7 0,0 0 2 16,1-4-15-16,-1 4-9 0,0 0 0 0,0 0 2 15,0 0-9-15,0 0 1 0,0 0-4 0,0 0-3 16,0 0-3-16,0 0-5 0,0 0 9 0,0 0-10 0,0 0 3 16,0 0-10-16,0 0 4 0,0 0-2 0,0 0 1 15,0 0-8-15,-6 12 2 0,6-12-5 16,-4 5-1-16,3-1 6 0,-4 3 0 0,0-2-2 16,0 4-8-16,-1 1 8 0,0 2-11 0,5-2-1 15,-2 2 4-15,3-1 0 0,0 2 9 0,4-2-4 16,1 0-1-16,-1-1 11 0,6-1-17 0,2-2-2 0,-1 0-14 15,7 0 4-15,-1-2-7 0,3-2 3 16,3-3-13-16,-4 2-1 0,4-5 0 0,-1 0-7 16,5-4 9-16,-9 3 4 0,-2-3 0 0,0 0 2 15,-5 2 0-15,0-1 2 0,-4-2 8 0,-2-3 20 16,0 4-5-16,-3-4 18 0,-4 2 8 0,-1-1-9 16,-2 0 4-16,-1 0-2 0,-3 2 8 0,-3-4 3 0,-1 1 1 15,1 4-7-15,-3-3 1 0,2 5-1 16,2 0-5-16,-2-1-2 0,-1 5 0 0,5-2 4 15,-3 3-15-15,1-2-6 0,3 4 3 0,3-1 5 16,-3 2 2-16,3 4-16 0,0-3-23 0,4 1-24 16,1 1-25-16,3 0-26 0,-1 1-64 0,3 1-180 15,0-3 81-15</inkml:trace>
  <inkml:trace contextRef="#ctx0" brushRef="#br0" timeOffset="17354.0477">15205 3280 16 0,'0'0'76'15,"0"0"-7"-15,0 0-6 0,0 0 0 0,0 0-5 16,0 0 6-16,-2-9-10 0,2 9-10 0,0 0-1 15,-4-4-5-15,4 4 5 0,-4-4 0 0,4 4 3 16,-4-4 0-16,-1 0 1 0,4 2-8 0,1 2-2 16,-8-3-11-16,4 1-3 0,0 0 3 0,4 2-4 15,-7-4-3-15,3 1 0 0,4 3 2 0,-8-1-7 16,8 1-6-16,-14 1 7 0,5 3-7 0,0-1 2 16,-5 4-9-16,3-1 6 0,-5 6 1 0,-2-1-8 15,2 1 7-15,1 2 5 0,-1-1-12 0,3 3 8 16,3 0 1-16,-1 0-8 0,3 2 3 0,3-1 6 15,4-1-4-15,-2-3 14 0,3 0-18 0,3 0 2 16,2 1 2-16,1-3 0 0,1 0 4 0,4 3-9 16,3-6-2-16,1 3-6 0,1-5 2 0,4-1-8 15,-1-2 3-15,-2-3-3 0,3-1 2 0,1-1-3 16,-2-1 3-16,3-2 6 0,-7 2 2 0,3-5 0 16,-6 3-4-16,0 0 3 0,-1 0 1 0,-2-2 7 15,-1 0 2-15,-3-3 7 0,-1 4-6 0,-2-6 7 16,-2 0 11-16,-2 0-20 0,1 0 22 0,-2-4 2 15,-2 0 1-15,-3-1-7 0,0 2 0 0,0 1-1 16,-5-2 0-16,3 3-2 0,-1 1 0 0,-1-1-1 16,2 0-2-16,-2 5 0 0,2 0 0 0,1-1-6 15,1 4 0-15,1-1-8 0,-1 2 7 0,3 0-11 16,1 2-5-16,0-3-30 0,4 5-1 0,-1-2-16 16,1 2-7-16,0 0-10 0,0 0-17 0,0 0-17 15,10 12-72-15,-6-9-190 0,1 1 84 16</inkml:trace>
  <inkml:trace contextRef="#ctx0" brushRef="#br0" timeOffset="18032.0361">15931 3173 103 0,'0'0'104'0,"0"0"-19"16,-2-4 2-16,2 4-2 0,0 0-5 15,0 0-4-15,0 0 5 0,0 0-8 0,0 0 0 0,0 0 3 16,0 0-5-16,0 0 4 0,0 0-7 16,0 0-9-16,0 0-4 0,0 0-6 0,0 0-6 15,0 0-3-15,-3-4-6 0,3 4-2 0,0 0-5 0,0 0 0 16,0 0-7-16,0 0-6 0,0 11 3 0,1-3-1 15,-1 5-4-15,0-2 0 0,0 8-2 0,0 0 5 16,0 6-8-16,2 0 2 0,-1 0-1 16,-1-5-1-16,1 4 3 0,0-4-5 0,2-1 4 15,-2 0-4-15,2-2-2 0,-1 2 6 0,0-5-8 16,-1 1 9-16,1-5 0 0,0 1-9 0,0-3 0 0,-2 0 8 16,2-3-8-16,-1-1 7 0,0 1-8 15,0 1 4-15,3-5-3 0,-4 2 2 0,0-3-9 16,2 4 11-16,-2-4-2 0,2 4-7 0,-2-4 6 15,0 0-2-15,0 0-12 0,0 0-21 0,0 0-26 16,0 0-20-16,0 0-20 0,0 0-17 0,0 0-108 0,0-12-243 16,0 12 108-16</inkml:trace>
  <inkml:trace contextRef="#ctx0" brushRef="#br0" timeOffset="18585.8344">16525 3121 20 0,'0'0'98'0,"0"0"-9"0,0 0-1 16,0 0 11-16,0 0-11 0,0 0-16 0,0 0-5 15,0 0-9-15,0 0 0 0,0 0 1 0,0 0-14 16,0 0 3-16,0 0-8 0,0 0-8 0,0 0-3 16,0 0-5-16,0 0-2 0,-5 13-1 0,5-7-1 15,0 2 3-15,2 4-3 0,-2 2 5 0,0 4 2 16,2 1-9-16,-1 6-2 0,1 0 0 0,-4-1 2 16,5 1-3-16,-1 3-15 0,1-3 20 0,2 0-2 15,-2-6-5-15,1 6 4 0,-1-8-6 0,1-1 4 16,1 1 1-16,-1-7-10 0,-1 1 5 0,2 0-7 15,-3-4 9-15,1 2-5 0,0-3 3 0,-1 1-6 16,-1-2-2-16,1 0 3 0,1-1-8 0,-1 1 10 16,-2-5-2-16,1 3-3 0,0-1 10 0,-1-2-5 15,3 6 4-15,-3-6-6 0,0 0-6 0,2 1 3 16,-2-1-5-16,0 0-26 0,0 0-31 0,0 0-27 16,0 0-133-16,7-10-238 0,-1 8 105 0</inkml:trace>
  <inkml:trace contextRef="#ctx0" brushRef="#br0" timeOffset="19105.6232">17210 3192 6 0,'-4'-7'97'0,"3"4"-4"16,-3 0-6-16,1 0-16 0,-1 1 2 0,0-1-9 15,4 3-4-15,-8-4-3 0,8 4-7 0,-10 0-7 16,1 0 6-16,0 2-19 0,4-1 7 0,-9 3-7 15,5 0-11-15,-4 2 5 0,-1 5-4 0,1 0 0 16,2-2-7-16,-2 5 9 0,0-1-10 0,3 1 4 16,2 1-10-16,5-1 8 0,-1-2-8 0,1 1 9 15,3 0 1-15,3 2-8 0,-1-4-8 0,2-1 14 16,5-1-12-16,1 0-1 0,-1-4-13 0,4 0 6 16,6-1-4-16,-2-3 0 0,2 0 3 15,3-2 1-15,-3-3-2 0,-1 1 1 0,-2-2 0 16,-3 2 6-16,-2-1-2 0,0-4 4 0,-5 0 10 0,-1-3-5 15,3 0 3-15,-5 0-3 0,-2-2 6 0,-1-2 0 16,-1 3 5-16,-2-6 0 0,-1 2 5 0,-1 0-8 16,-1 2 9-16,-1 2-1 0,-4-1-4 15,2-1 7-15,0 4-14 0,0 1 5 0,0 2-14 16,-1-2 10-16,0 3-3 0,2 0-5 0,2 2 3 16,-1 1-4-16,3-1-29 0,1 2-23 0,3 2-7 0,0 0-17 15,0 0-15-15,0 0-77 0,0 0-177 0,0 0 78 16</inkml:trace>
  <inkml:trace contextRef="#ctx0" brushRef="#br0" timeOffset="19536.0225">17698 3183 2 0,'0'0'134'0,"0"0"-9"0,0 0-1 0,0 0-6 0,0 0-19 16,0 0-9-16,0 0-13 0,-19 5-7 0,12-1-3 15,0-1-5-15,-4 4-11 0,2 2-6 16,-1 4-2-16,-3-3-7 0,0 4 0 0,3 0-10 16,1 2 7-16,0-2-9 0,1 4 1 0,2-1-3 15,5-1-2-15,-2 1 1 0,6 0-13 0,-2-6 8 16,3 0-2-16,-2 2 2 0,2-2-12 0,3 0 4 0,0-3-12 15,1-2-14-15,2 2 4 0,0-1-1 16,3-4-3-16,-3 0 7 0,3-1-4 0,1-3 0 16,0 1 4-16,0-3 5 0,-1 0-6 0,0-1 7 15,-3 0 0-15,-1-3 7 0,0-1 6 0,0-1 3 16,-4-2-7-16,0 1 1 0,-2-6 8 0,-2 0-6 0,-2 3 7 16,-2-2 2-16,-1 3 2 0,-2-2-4 15,-3-1 8-15,0 6-6 0,0-3 5 0,-5 1-9 16,-1 0-3-16,-1 3 6 0,2 2-7 0,-1 1 2 15,3 1-5-15,3 2-3 0,1 1 2 0,1-1-29 16,2 1-23-16,5 1-23 0,-9 3-17 0,9-3-30 16,0 0-75-16,0 0-207 0,0 0 92 0</inkml:trace>
  <inkml:trace contextRef="#ctx0" brushRef="#br0" timeOffset="19924.964">18241 3234 1 0,'0'0'139'0,"-12"-3"-18"0,12 3-6 0,0 0-14 16,-15 3-12-16,8 0-5 0,2 2-15 0,-3-3-4 16,2 7-14-16,-3-1 11 0,1 3-18 0,2 5 3 15,0-5-5-15,-1 5-12 0,6 1 5 0,-1-2-1 16,4 4-5-16,1-3-10 0,2 0 6 0,2 0-6 15,-2 0 3-15,4 0-11 0,0-6-6 0,0-2-5 16,0-1 4-16,0 0-3 0,3-3 2 0,-3-1-2 16,2 0-5-16,1-3 2 0,-1-1 8 0,-1-2-24 15,1-2 26-15,-4 0-2 0,5-3 14 0,-5-1 10 16,0-1 5-16,-1-2 1 0,-2-2-7 0,2-3-2 16,-6-2 1-16,0 0 5 0,0-1 5 0,-5 4-2 15,2 0 4-15,-4 0-1 0,2 5-2 0,-3-1 1 16,-1 3-6-16,0 0-5 0,-1 2-3 0,-3 1-4 15,3 1 0-15,-1 3 3 0,-2 1-16 0,0 2 8 16,-1 0-7-16,1 4-3 0,4 0-14 0,-2 2-32 16,1 1-33-16,3 2-27 0,3-4-40 0,1 2-117 15,0 0-279-15,3-1 124 0</inkml:trace>
  <inkml:trace contextRef="#ctx0" brushRef="#br0" timeOffset="25487.0145">2043 2677 81 0,'0'0'96'0,"9"-14"-5"0,-7 8-7 16,2 0-5-16,0-2 3 0,0 0 2 0,1-3-13 15,0 1 10-15,0-1-15 0,0-4-4 0,-2 1-2 16,0 2-21-16,-1 1 1 0,3-5-6 0,-3 2-1 15,1-1-2-15,0 2-3 0,-2 1-4 16,3 0-5-16,-3 0 7 0,1 6 0 0,-2-5 4 16,0 9-10-16,0-3-1 0,0-1 1 0,0 6 4 15,0-6-13-15,0 6 1 0,0-4-8 0,0 4 1 16,0 0-1-16,0 0 6 0,0 0-4 0,2 11 12 16,-4-1-17-16,2 1 2 0,2 5 2 0,-2 2-7 15,4 0 2-15,-3 1 3 0,2 0-6 0,-1 2 8 16,2 4-2-16,0-7-5 0,0 6 5 0,-2-5 5 15,1 1-4-15,2-1-3 0,-2 0-1 0,-2-2 5 16,4 2-2-16,-2-2 1 0,-3 1-10 0,1-1 5 16,-2 0 8-16,1-2 0 0,-4 1 1 0,-1-1-6 15,-2 1 1-15,1 0 2 0,-3-2-2 0,1-1 3 16,-2 0-8-16,-1 2 6 0,-4-4-9 0,4-2 6 16,-3 1 0-16,-1-2 0 0,1 1 1 0,3-3 1 15,0 1 0-15,1-3 8 0,3-2-13 0,1 0-1 16,-1 1 2-16,1 0 1 0,1 0-2 0,5-3-6 15,-5 4 14-15,5-4-5 0,0 0 2 0,0 0-2 16,0 0 0-16,0 0 1 0,0 0-3 0,0 0 4 16,24-6-4-16,-7 3 6 0,0-3-8 0,4 2 6 15,6-2-4-15,-7 4 2 0,8-3-2 0,-1-2 7 16,-6 5-4-16,7-3-8 0,-8 2-1 0,-3 1-20 16,2-1-3-16,-6 3-22 0,0-3-7 15,-3 2-16-15,-1-2-19 0,-9 3-19 0,13-2-64 16,-13 2-192-16,0 0 85 0</inkml:trace>
  <inkml:trace contextRef="#ctx0" brushRef="#br0" timeOffset="25629.3118">2365 2959 14 0,'8'-4'123'15,"-8"4"-10"-15,0 0 1 0,0 0-28 0,0 0-11 16,0 0-28-16,0 0-43 0,0 0-30 0,9 0-66 15,-9 0-100-15,0 0 45 0</inkml:trace>
  <inkml:trace contextRef="#ctx0" brushRef="#br0" timeOffset="26142.4785">3238 2866 150 0,'-1'-4'167'0,"-2"-1"-17"15,3 0-14-15,-1-4-13 0,2 0-11 0,-1-1-16 16,3 0-13-16,-2 1-8 0,0-1-7 0,3 0-1 16,-4 1-11-16,3 2-8 0,-2-5-6 0,3 1 0 15,-3 3-7-15,-2-1-5 0,-3 1-3 0,0 1-1 16,3 0-6-16,-3 3-4 0,0-2 2 0,0 3-6 15,-1 0-2-15,0 0-3 0,-5 3 1 16,1 0 1-16,-5 4 0 0,-3 0-7 0,-1 3 4 16,3 0-4-16,-3 3 6 0,3 0-4 0,-3 0 1 15,2 2 1-15,3 2-3 0,1-2-2 0,2 2 4 0,0-1 0 16,2 2-5-16,0-5 6 0,7 0-1 0,-3 0 0 16,4 0 3-16,0 0-27 0,0-4-10 0,5 0-1 15,-1 0-3-15,1-3-3 0,4 1-4 16,5-4-10-16,-2-3 1 0,5 0-6 0,2 1 1 15,-4-2 4-15,1-1 1 0,-2 1 3 0,1 1 4 16,-4-1 4-16,-2 3 6 0,-1-3-1 0,-2 2 12 0,0 1 4 16,2 1 13-16,-3-4 11 0,-5 4 8 0,8-2-1 15,-8 2 7-15,5 0-5 0,-5 0-5 16,0 0 3-16,0 0-3 0,0 0-5 0,10 0 13 16,-10 0-14-16,0 0 4 0,4 4-6 0,-4-4 7 15,4 2-3-15,0-1-2 0,-2 1 2 0,6 0 1 16,-2-2-8-16,6 1-3 0,-1-2-1 0,2 1-17 15,0-2-21-15,0 0-20 0,2-5-25 0,3 3-73 16,-8-2-172-16,0 0 76 0</inkml:trace>
  <inkml:trace contextRef="#ctx0" brushRef="#br0" timeOffset="26344.8571">3419 2388 2 0,'12'16'124'0,"-2"0"-3"0,2-1-17 0,2 14-2 0,1 2-15 16,9 11-5-16,-2 4-11 0,-4-2-4 0,1 2-2 15,-2 1-8-15,-2-1-3 0,-5 0-9 0,-4 1 3 16,-4 0-10-16,-8 2-1 0,-7 0-1 0,-6 2-3 16,-8 0-36-16,-3-1-69 0,-18 18-111 0,7-22-199 15,1-2 88-15</inkml:trace>
  <inkml:trace contextRef="#ctx0" brushRef="#br0" timeOffset="27014.8936">4594 4476 52 0,'0'0'139'0,"0"0"-13"16,0 0-14-16,0 0-6 0,0 0-11 0,0 0-6 16,19-5-4-16,-9 4-12 0,4 1-13 0,6-3-6 15,-1 1-4-15,1 1 0 0,7 0-13 0,1-3-5 16,-7 4-13-16,-1-2-17 0,9 0-21 0,-2 0-19 15,-5-1-25-15,0-1-41 0,-3-1-56 0,0 1-173 16,0-2 77-16</inkml:trace>
  <inkml:trace contextRef="#ctx0" brushRef="#br0" timeOffset="27570.0684">5271 4211 97 0,'-2'-10'133'0,"-1"-3"-9"15,2 2-5-15,-2-2-11 0,2 1-8 0,2 0-12 16,-1 1-3-16,2 0-5 0,-1 3-18 0,0-1-3 16,0 3-10-16,3-1-6 0,-1 1-11 0,1 2 4 15,2 0-8-15,-1 1-4 0,2 2-6 0,-1 2 0 16,-6-1-8-16,15 5-3 0,-6 1-8 0,0 1 3 15,1 2 6-15,-2 2 8 0,1 3-13 0,0 2-3 16,-3-2 4-16,-1 2 0 0,2-1 9 0,-3 2-9 16,-2-1-2-16,1-2-1 0,-2 1 3 0,-1-2-8 15,0-1 10-15,-1-1-3 0,-4 4-3 0,1-4-3 16,-4-1 6-16,3 5-3 0,-3-6 0 0,2 0 4 16,2 1 6-16,-1-5-4 0,1 0-15 0,-1 0 1 15,0 1 6-15,5-5-1 0,-4 1-11 0,3 2-18 16,1-4-7-16,-3 4 2 0,3-4-3 0,0 0 2 15,0 0 4-15,8 6 8 0,-5-6-3 0,4 3 7 16,-2-1-3-16,3 0 2 0,1 3 9 0,0 0 4 16,0 0-3-16,-3 2-4 0,2 2-3 0,5 4 13 15,-7-4-5-15,3 5 2 0,2-2 1 0,-3 4 10 16,0-3-7-16,-3-3 0 0,0 3 5 0,-1-3 0 16,0-1-3-16,-3 2 1 0,-1-3-1 0,0 0 7 15,-1-2 1-15,-2 2-3 0,-4 1 1 0,-2-2-2 16,-3 1 0-16,-4 1-3 0,-4-1 0 0,0-3 0 15,-7 2 31-15,4-6-13 0,2 0 10 0,1-2 11 16,-3-3-12-16,5 0 10 0,-1-5-10 0,0 0 5 16,10 3-7-16,-4-6-2 0,2-3-9 15,2 1-17-15,5-4-19 0,1 0-21 0,7-3-26 0,1 0-26 16,3 3-54-16,2 0-165 0,2 2 74 0</inkml:trace>
  <inkml:trace contextRef="#ctx0" brushRef="#br0" timeOffset="27838.9023">5601 4189 39 0,'-4'-1'132'0,"4"1"-13"15,0 0-16-15,0 0-4 0,-1 14-15 0,-2-1 1 0,3 5-4 16,4 1-7-16,0 9-1 0,0 2-9 0,-2-1-4 16,2 2-7-16,4 1-2 0,-2 0-4 0,1 1-8 15,-5 1 5-15,6-1-10 0,2-3-4 16,-5-1-6-16,3 2 3 0,-4-4-46 0,1-3-27 16,-3-3-37-16,1-2-120 0,-2-1-219 0,2-1 97 15</inkml:trace>
  <inkml:trace contextRef="#ctx0" brushRef="#br0" timeOffset="28195.8575">6898 4409 39 0,'0'0'114'0,"0"0"-10"0,18-7-9 0,-8 4-17 15,3-1-21-15,1 4-28 0,3-4-24 0,-2 2-32 16,-2 1-56-16,-2 1-89 0,0-1 39 0</inkml:trace>
  <inkml:trace contextRef="#ctx0" brushRef="#br0" timeOffset="28353.9691">6930 4505 50 0,'0'0'127'0,"13"1"-7"16,-3-2-15-16,2-1-1 0,5 0-14 0,1 1-12 16,3-3-6-16,-1 3-26 0,2-1-27 0,-3 1-37 15,-1 0-57-15,-8 1-45 0,3-2-130 0,-3 2 58 16</inkml:trace>
  <inkml:trace contextRef="#ctx0" brushRef="#br0" timeOffset="29613.9096">8699 4115 78 0,'0'0'82'0,"0"-3"-15"0,0 3-4 15,0 0-5-15,0 0-7 0,0 0 3 16,0 0-10-16,0-3-1 0,0 3-1 0,0 0-7 16,0 0-5-16,0 0-1 0,0 0-13 0,0 0 6 15,-1 12 1-15,-1-4-3 0,1 2-4 0,-1 4 7 0,-2 3-2 16,1 2-2-16,-2 0 5 0,1 1 11 16,4 0-5-16,-4 1 3 0,4-2-2 0,0 7-8 0,-1-1 1 15,2 2-1-15,-1-10 2 0,4 2-3 16,-4 0-13-16,0 0 9 0,0 0 6 0,3-2-7 15,-3-1 2-15,0-5-9 0,1 4 8 0,-1-4 2 16,0-4-8-16,0 0-4 0,0 0 1 0,0-4 2 0,0 3-11 16,0-2 5-16,0-1 5 0,0-3-8 0,0 4 15 15,0 0 8-15,0-4-1 0,0 0 2 16,0 6-2-16,0-6-3 0,0 3-4 0,0-3-5 16,0 0 5-16,0 3-8 0,0-3 1 0,0 0-11 15,0 0-33-15,0 0-19 0,0 0-37 0,3 3-25 0,-3-3-87 16,0 0-217-16,0 0 96 0</inkml:trace>
  <inkml:trace contextRef="#ctx0" brushRef="#br0" timeOffset="30960.9834">9399 4207 42 0,'0'0'71'0,"-2"-5"-11"0,2 5 1 16,0 0-12-16,0 0 1 0,0 0-3 0,0 0-3 16,0 0 0-16,0 0-5 0,0 0-11 0,0 0 11 15,0 0-2-15,0 0-4 0,0 0-2 0,0 0-9 16,0 0-4-16,0 0-2 0,0 0 0 0,0 0 5 16,1 15-7-16,-1-9 8 0,0 4-1 0,0 0-13 15,0 2 3-15,1 0 7 0,-1 3-6 0,0 1 1 16,0 0-6-16,0 2-3 0,0-1 4 0,2-1 3 15,-2 1 15-15,1-2-23 0,-2 2 12 0,1 0-8 16,0-6-3-16,2 6-5 0,-2 0-3 0,1-1 8 16,-2-1 2-16,1-3 2 0,0 2-2 0,1-4-5 15,-1 0-2-15,3 1 4 0,-3-2-1 0,4 1-2 16,-3-4-23-16,1 0-3 0,0-3-26 0,0 1-23 16,0-1-62-16,-2-3-149 0,0 0 67 0</inkml:trace>
  <inkml:trace contextRef="#ctx0" brushRef="#br0" timeOffset="31426.2605">9878 4209 86 0,'0'0'106'0,"0"0"-21"0,0 0-9 15,0 0-1-15,0 0-11 0,0 0-5 0,0 0-5 16,0 0-2-16,0 0-5 0,0 0 0 0,0 0 7 16,-2 14-19-16,2-9 3 0,0 5-1 0,0 2-14 15,0-2 0-15,-1 3 0 0,2-1-5 0,-2 1 12 16,2 3-1-16,0 2-11 0,-1-4 9 0,1-4-4 16,1 4-11-16,-1-2 0 0,0 1 1 0,3 3-3 15,-4-6 2-15,3 2 2 0,-2-3-13 0,2 2 10 16,-3 0-4-16,2-1 0 0,-2-2-5 0,0 1 4 15,1-2-3-15,2 0 7 0,-3 2-6 0,1-4-1 16,2-1-14-16,-1 2-7 0,-2-1-24 0,1-1-9 16,2 0-25-16,1 0-24 0,-4-2-60 0,0-2-173 15,5 4 77-15</inkml:trace>
  <inkml:trace contextRef="#ctx0" brushRef="#br0" timeOffset="31825.3423">10295 4217 83 0,'0'0'111'0,"0"0"-24"16,0 0-4-16,0 0-8 0,0 0-8 0,0 0-14 16,0 0 4-16,-2 11-11 0,2-3-7 0,0 2 1 15,-2 1-1-15,1 5-4 0,0 0-3 0,2 0-7 16,-1-1 8-16,1 0-12 0,1 2 4 0,-2 1 8 15,2-1-16-15,-2-2 5 0,1-1-12 0,1 3 2 16,-1 0 0-16,-1-6 6 0,1 4-3 0,2-3 6 16,-1 1-11-16,-2-5-3 0,0 2 0 0,2-2 1 15,-1-1-20-15,-1-3-14 0,1 3-13 0,0-4-11 16,2 2-28-16,-2-3-79 0,-1-2-169 0,0 0 75 16</inkml:trace>
  <inkml:trace contextRef="#ctx0" brushRef="#br0" timeOffset="32247.6237">10951 4184 146 0,'0'0'141'0,"0"-3"-25"0,0 3-15 16,0 0-7-16,0 0-14 0,0 0-17 0,0 0 7 15,0 0-8-15,0 0-6 0,-4 14-10 16,3-8-5-16,-2 5-4 0,-1 2-4 0,3 3 1 0,-2-1 0 16,2 3-4-16,-1-3-7 0,2 4 1 0,-2-4-2 15,1 3-6-15,0-3 0 0,2 0 2 0,-1 3-4 16,3-2-2-16,-3-3 2 0,1-2-8 0,1 0 0 16,0-1-1-16,0 1-2 0,1-2 2 0,-3-2-14 15,1 0-16-15,0 0-16 0,1 0-8 0,3-4-30 16,-2 1-35-16,0 2-62 0,2-5-190 0,-5-1 85 15</inkml:trace>
  <inkml:trace contextRef="#ctx0" brushRef="#br0" timeOffset="32614.5325">11394 4167 32 0,'0'0'138'0,"0"0"-7"0,0 0-15 0,0 0-7 16,0 0-13-16,0 0-10 0,0 0-15 0,0 0 0 15,0 0-10-15,-2 12-6 0,0-4-11 0,1 3-6 0,0-1 3 16,-1 2 1-16,1 4-5 0,1 1-7 0,0 0 4 16,1-2-1-16,-2 2-5 0,2 4-2 0,1-5-2 15,0 5-1-15,-2-5-4 0,4 0 1 16,-3-1-4-16,1 3 1 0,-1-6-6 0,-1-2 5 16,1 2-7-16,1 4-4 0,-4-6 4 0,4 3 0 0,-2-4-32 15,-2 2-11-15,2-6-31 0,-1 3-35 0,0-1-113 16,-2 0-230-16,3-2 101 0</inkml:trace>
  <inkml:trace contextRef="#ctx0" brushRef="#br0" timeOffset="38664.7083">22233 2377 2 0,'8'0'47'0,"4"-2"0"0,-1 1 2 0,4 1-14 16,-1-1 7-16,-1-1-11 0,6 1-2 0,0 0 7 16,-1 0-1-16,1-1-8 0,2 1 3 0,-3-2 1 15,3 2-8-15,0 0-1 0,-1 1-5 0,0-3-2 16,1 3-4-16,-2-1 3 0,0 1-6 0,-7 0 6 15,-1 0 2-15,1-1-6 0,-6 2-16 0,-1-1-10 16,-5 0 7-16,9 0-3 0,-2 0-7 0,-7 0-18 16,0 0-45-16,3 3-90 0,-3-3 40 0</inkml:trace>
  <inkml:trace contextRef="#ctx0" brushRef="#br0" timeOffset="38940.9469">22514 2127 14 0,'0'0'82'0,"0"0"-10"0,0 0-6 16,-4 10-10-16,3-4 4 0,-3 6-15 0,1 4 3 15,2 1-6-15,-4 1-4 0,1-1-4 0,3 1-9 16,1 1 1-16,-2 1-1 0,0-1 3 0,0-1-6 15,2 0 1-15,0-2-2 0,0 1 3 0,2 0-2 0,-2 0-4 16,4 0-3-16,-4-6-5 0,4 1 0 16,2 3 7-16,-2-1-7 0,-3-4-1 0,3 1-9 15,0-1-18-15,0 0-16 0,0-1-38 0,-2 0-51 16,1-3-134-16,2 1 59 0</inkml:trace>
  <inkml:trace contextRef="#ctx0" brushRef="#br0" timeOffset="39515.8645">22771 2288 25 0,'3'-13'155'0,"-1"2"-15"0,-1-4 3 0,-1-1-10 16,3 6-10-16,-2 4-12 0,-1-5-15 0,3 5-4 15,-1 3-15-15,1-3-8 0,-2 3-10 0,2-2-7 16,-1 3-3-16,2 0-2 0,-4 2-8 0,13 0-5 16,-7 0-13-16,-6 0-8 0,14 9-5 0,-4-5-8 15,-2 2 0-15,0 1-3 0,2 2-2 0,-1 0 0 16,1 1 2-16,-3-1 2 0,0 0-5 0,0 1 1 16,-3 2 0-16,-1-1-2 0,1-1 5 0,-4-1-4 15,2 2 4-15,-2-4-3 0,0 2 4 0,-2-1-5 16,0 0 2-16,-1-3 0 0,-1 1 4 0,-1 0-7 15,1-1 8-15,-3-2-3 0,3 0 3 0,1 1-1 16,-3-2 2-16,2 0-2 0,0 1-4 0,4-3 1 16,-4 3 4-16,3 0 3 0,1-3-3 0,0 0-1 15,0 0-14-15,-6 3-2 0,6-3-16 0,0 0-8 16,0 0-2-16,0 0 1 0,0 0 12 0,10 4 0 16,-6-1-1-16,0-2 4 0,1 2 5 0,0-1 12 15,-1 2-11-15,3 1 12 0,2-1-5 0,-4 0-3 16,4 4 4-16,1-3 1 0,-2 0 2 0,0 2 10 15,-2 0-7-15,3-1 1 0,-4-2 2 0,2 0-2 16,-5 2 0-16,2-3 8 0,4 2-7 0,-6-1 0 16,-2 0 2-16,4-1 7 0,-4 0-12 0,0-3 3 15,0 5-3-15,0-1 4 0,-4 0 1 0,-3-1 3 16,0 0-2-16,-3 1-3 0,-3-1 4 0,3 0 3 16,-3-1-8-16,-1 0 6 0,3 0 3 0,-2-2-4 15,3 0 1-15,-1-2-3 0,0 2 1 16,1-2 0-16,3 1 1 0,2-1 3 0,1-3-9 0,-3 1-17 15,3 1-23-15,1-2-20 0,2 1-68 0,-1-1-145 16,2-1 64-16</inkml:trace>
  <inkml:trace contextRef="#ctx0" brushRef="#br0" timeOffset="39812.7835">23171 2178 36 0,'0'0'135'0,"1"-7"-6"0,-1 7-12 16,4-2-3-16,-4 2-16 0,0 0-4 0,0 0-18 16,0 0-3-16,0 0-11 0,0 0-3 0,0 0-11 15,0 0-5-15,0 0-1 0,1 16-4 0,2-6 5 16,-2 2-4-16,3 5-6 0,-3 2 2 0,3-1-4 15,1 9 0-15,-1-8-8 0,4 6 0 0,-7-6 0 16,3 0-1-16,-3 5-3 0,2-4-3 0,-2 5-1 16,0 0-1-16,-1-1-3 0,0-5-3 0,-2 1-26 15,-2-1-20-15,0-1-54 0,-2 1-142 0,-1-4-253 16,-2 1 112-16</inkml:trace>
  <inkml:trace contextRef="#ctx0" brushRef="#br0" timeOffset="40935.9094">23865 2396 47 0,'0'0'89'0,"12"-4"-14"0,-12 4-17 0,11-3 11 16,-3 2-21-16,2-2 0 0,4 3-12 0,-3-1 0 16,1-1-16-16,-1 2-14 0,1-1-9 0,1 1-15 15,-4 0-17-15,-2 1-45 0,-2 2-85 0,2-3 37 16</inkml:trace>
  <inkml:trace contextRef="#ctx0" brushRef="#br0" timeOffset="41094.7282">24055 2528 5 0,'14'2'-2'15,"-1"-1"0"-15</inkml:trace>
  <inkml:trace contextRef="#ctx0" brushRef="#br0" timeOffset="42027.216">24748 2284 81 0,'-6'-3'86'0,"6"3"-5"16,-9-2-17-16,9 2 6 0,-12-2-14 0,12 2-7 15,-14 3-3-15,5 4-9 0,0-3 1 16,-1 4-11-16,-1 4 5 0,-2 2-1 0,-1 2-11 16,2-1 0-16,2 2 5 0,5 1-6 0,2 1 7 15,3-1-12-15,2 7 4 0,0-8 0 0,3 0-3 16,4-2 4-16,1 0-9 0,3-2-10 0,3 0 3 15,-1-4 1-15,5-2-2 0,-2-1 2 0,0-2-2 0,1-6 3 16,2 2-4-16,-5-5 2 0,3-1 5 16,-1-2-3-16,0-2-3 0,-7 2 3 0,1-5 5 15,-3-1 14-15,-4 5 3 0,-1-4 0 0,-4-3 3 16,0 0-6-16,-5-3 6 0,1 2 4 0,-5 0-7 16,0 1 3-16,0-1 10 0,-2 2-18 0,-4 1 5 15,3 4-8-15,1 2-10 0,-2-2 2 0,2 7 0 16,4-1-8-16,1 3 6 0,-1 0-17 0,7 1-19 15,0 0-17-15,-9 4-3 0,9 1-13 0,0 0-9 16,7 1-15-16,-1 1-87 0,7 1-184 0,-2-3 82 16</inkml:trace>
  <inkml:trace contextRef="#ctx0" brushRef="#br0" timeOffset="42274.2555">25257 2255 172 0,'-2'-4'183'0,"2"4"-1"0,0-6-13 16,0 6-18-16,0-4-12 0,0 4-13 0,0 0-15 16,0 0-16-16,0 0-10 0,0 0-12 0,0 0-5 15,0 0-4-15,0 0-8 0,2 24-9 0,0-14-3 16,0 6 1-16,-1 3-6 0,1 1-4 0,0-2 20 16,3-1-1-16,-2 2-9 0,1-1-3 0,0 1-2 15,-2-2-5-15,0 0-4 0,3-2-7 0,-3-2-11 16,0 2-18-16,1-2-19 0,0-4-32 0,1 2-4 15,-4-3-37-15,5 2-19 0,-1-4-20 0,1-1-28 16,-3-1-98-16,0 1-282 0,-2-5 125 0</inkml:trace>
  <inkml:trace contextRef="#ctx0" brushRef="#br0" timeOffset="42526.2415">25655 2266 37 0,'0'0'209'16,"0"0"-21"-16,-2-5-17 0,2 5-16 0,0 0-19 0,0 0-18 15,0 0-11-15,0 0-10 0,0 0-11 0,-1 12-4 16,1-1-7-16,-2-1-10 0,2 3-3 0,0 4-10 16,2-3-3-16,-1 3-2 0,-1 1-10 15,1-6-3-15,2 4 0 0,-1 2-1 0,0-4-6 16,3 2-3-16,-3 0-16 0,2 0-13 0,-2-5-10 15,2-1-26-15,-2-1-27 0,3 1-13 0,-3-3-18 0,1-1-25 16,0-1-126-16,-1 1-272 0,1-2 121 0</inkml:trace>
  <inkml:trace contextRef="#ctx0" brushRef="#br0" timeOffset="42821.8995">25893 2288 123 0,'0'0'212'0,"0"0"-10"0,1-4-13 0,-1 4-17 15,0 0-13-15,0 0-20 0,0 0-9 0,0 0-15 16,0 0-13-16,0 0-14 0,0 0-9 0,0-5-8 16,0 5-9-16,0 0-11 0,0 0-1 0,0 0-1 15,-1 15-7-15,0-3-5 0,3-2-1 0,-2 1-7 16,0 5-1-16,-1-3-2 0,1 4-4 0,0 1 0 15,3 0 1-15,-3-3-6 0,2 3 0 0,-2-1-3 16,3-1 3-16,-2-4-6 0,3 3-8 0,-4-3-15 16,4 1-8-16,-2-4-22 0,1 2-14 0,-1-2-23 15,0 2-19-15,0-5-18 0,3 0-38 0,-5 2-22 16,2-4-88-16,-1 0-286 0,-1-4 126 0</inkml:trace>
  <inkml:trace contextRef="#ctx0" brushRef="#br0" timeOffset="43133.8892">26208 2297 92 0,'0'0'202'0,"0"-3"-17"0,0 3-17 15,0 0-19-15,0 0-16 0,0 0-12 0,-2-5-16 0,2 5-15 16,0 0-8-16,0 0-11 0,0 0-5 0,2 18-7 16,-4-8-3-16,2 0-7 0,0 6-2 0,0 0-5 15,0 0 8-15,0 3-15 0,0-2 0 16,0 2-3-16,-1 0 0 0,1 0-10 0,0-3 0 16,-3 1 4-16,6-1-10 0,-3 1-1 0,0-4 4 15,1 2-6-15,-1-4-13 0,0 1-9 0,0-3-17 16,0 2-17-16,0-6-24 0,2 2-23 0,-2-1-20 0,0-2-34 15,2-1-114-15,-2-3-279 0,0 0 124 16</inkml:trace>
  <inkml:trace contextRef="#ctx0" brushRef="#br0" timeOffset="43582.1752">26565 2279 35 0,'0'0'115'0,"0"0"-15"0,0 0-10 0,0 0-7 16,0 0-15-16,0 0-7 0,0 0 0 15,0 0-14-15,0 0 1 0,0 0-8 0,0 12-3 16,-1-4 4-16,1 3 3 0,0-1-6 0,-2 2-8 0,2 2-3 16,2 2 18-16,-4 1-22 0,2 2 5 0,2 2-11 15,-4 2 5-15,2-3-2 0,-2-1-1 0,1 1-11 16,1-1-30-16,1-2-37 0,-1-1-119 16,-1 1-192-16,1-6 84 0</inkml:trace>
  <inkml:trace contextRef="#ctx0" brushRef="#br0" timeOffset="44574.7708">24834 2974 84 0,'0'-4'121'0,"0"4"-8"0,0 0-12 0,-2-5-19 16,2 5 7-16,0 0-18 0,2-4 4 0,-2 4-26 15,0 0 10-15,0 0-10 0,0 0-15 0,0 0 5 16,0 0-8-16,0 14 2 0,2-2-10 0,-2-1 7 15,0 5-7-15,0 2 0 0,0 7-3 0,0 0 3 16,0 2-10-16,0-9 4 0,0 8-5 0,3-1-1 16,-1 0 8-16,1-3-8 0,1 1-1 0,-2 2-5 15,1-6-20-15,1-3-9 0,2 1-20 0,-1-1-14 16,0-5-47-16,2 3-66 0,-1-3-185 0,1-6 82 16</inkml:trace>
  <inkml:trace contextRef="#ctx0" brushRef="#br0" timeOffset="45063.9422">25484 3089 47 0,'-5'3'52'0,"1"0"-11"0,-2 1 2 15,-2 2-2-15,-1 1-4 0,0 2-4 0,0-1 4 16,3 4-10-16,-4 0 3 0,3-1 1 0,2 1-3 15,0-1-2-15,1 0-1 0,2-1-3 16,0 3-1-16,2-3 3 0,2 2-7 0,-1-2-1 16,3-1 4-16,1 0-2 0,1-1-6 0,2-3-2 0,2-1-1 15,0-1 2-15,1-2-2 0,1 1 1 0,3-2-3 16,-2-2-4-16,0 1 0 0,1-5 7 0,-1 3-4 16,-4-1 5-16,-4 0 6 0,4-1-12 0,-1-3 4 15,-6 2-8-15,2-5 7 0,-1 4 9 16,-2-3-8-16,-1-3-7 0,-1 2-4 0,-2 3 5 15,3-4 4-15,-4 3 2 0,3 0-2 0,-4 1 5 0,-1-1-2 16,-2 1-3-16,4 3-1 0,-1 1 1 0,-1 1-2 16,0-2 0-16,1 3-7 0,2 0-5 0,3 2-16 15,-5-5-23-15,5 5-17 0,0 0-61 16,0 0-133-16,0 0 58 0</inkml:trace>
  <inkml:trace contextRef="#ctx0" brushRef="#br0" timeOffset="45436.2879">25862 3114 25 0,'0'0'160'16,"0"0"-18"-16,0 0-21 0,0 0-8 0,0 0-9 0,0 0-14 15,0 0-12-15,0 0-9 0,0 0-1 16,0 0-9-16,-6 10-8 0,5-6 1 0,-2 2-8 15,1 0 0-15,2 0-6 0,-2 1-10 0,1-1 0 16,1 0-13-16,1 0-7 0,1 1-11 0,-1-4 2 16,0 3-19-16,3-4 16 0,-1 4-5 0,-1-4 2 15,2-1 4-15,-4-1-3 0,10 0 0 0,-3 0 2 16,3-3-3-16,1 0 8 0,0-2-5 0,-1-1 1 16,1 1-2-16,-2 0 4 0,0-2 4 0,0 2-2 15,-2-1 3-15,-1 1-3 0,-5-2 6 0,4 1-1 16,-5 0 3-16,0 0-6 0,1 0-1 0,-2 0 7 15,-4 0-10-15,1 3 5 0,-2-4-7 0,-2 4-1 16,-1-1-3-16,-5 1 5 0,3 0 4 0,-3 3-7 16,2-2 13-16,1 2-23 0,-2 2-16 0,4 0-25 15,1-2-19-15,2 1-8 0,1 1-89 0,5-2-187 16,-4 4 83-16</inkml:trace>
  <inkml:trace contextRef="#ctx0" brushRef="#br0" timeOffset="45826.4805">26237 3056 73 0,'0'0'130'0,"0"0"-15"0,0 0-15 16,0 0-6-16,0 0-10 0,0 0-12 0,0 0-4 15,0 0-9-15,0 0-10 0,0 0 1 0,-5 10-5 16,2-5 7-16,3 2-21 0,-1 0-3 0,-2 3 4 15,3 0-8-15,3-1 0 0,-3 0-8 0,4 1-2 16,-2-2-3-16,2 1-8 0,-1 0-2 0,-1-4 6 16,2 2-10-16,0 0-4 0,2-3-3 0,-2-1 4 15,-1 1-6-15,1 0 10 0,-2-2 6 0,3-2-10 16,-5 0 5-16,7 0 2 0,-7 0 4 0,7-4-4 16,-3 0-4-16,0 0 6 0,-3-1 12 0,3 1 1 15,-3-4 8-15,2 1-1 0,-3-4-11 0,1 3 8 16,-1-3-1-16,-1 3 9 0,0 3-19 0,-1-5 5 15,0 3 3-15,-2 1-6 0,1-2 0 0,2 3-2 16,-3 0-4-16,3 3 6 0,-3-2-5 0,3 0-9 16,1 4-18-16,-3-6-22 0,3 6-6 0,0 0-4 15,0 0-5-15,0 0-27 0,0 0-20 0,0 0-59 16,14 7-177-16,-14-7 79 0</inkml:trace>
  <inkml:trace contextRef="#ctx0" brushRef="#br0" timeOffset="46185.8602">26510 3046 45 0,'0'0'119'0,"0"0"-12"0,0 0-11 16,0 0-10-16,0 0-2 0,0 0-10 0,0 0-9 16,0 0-14-16,0 0-1 0,0 0-11 0,0 0 6 15,-7 10-4-15,4-7 0 0,2 1-10 0,1 4-9 16,-3-1 3-16,2 0 1 0,0 0-9 0,0 3 0 15,1-5 7-15,0 2-11 0,0 0-1 0,1-3-2 16,-1 0-8-16,1 1 7 0,2 0 0 0,-2-1-1 16,-1-4-5-16,4 5 5 0,-4-3-5 0,0-2 5 15,0 0-1-15,2 3-1 0,-2-3-3 0,0 0-1 16,0 0 2-16,0 0-2 0,3-11 7 0,-3 7-5 16,-2-1-1-16,2-1 4 0,-1 0 3 0,0-1-2 15,0 3 13-15,-3-2-2 0,3-1-14 0,1 1 0 16,-3 0 11-16,2 1-6 0,0 1 2 0,1 4-4 15,-4-5 2-15,4 5-6 0,-3-2 0 0,3 2 7 16,0 0-10-16,0 0-28 0,-1-4-3 0,1 4-5 16,0 0-14-16,0 0-19 0,0 0-13 0,0 0-20 15,0 0-64-15,0 0-179 0,8 11 79 0</inkml:trace>
  <inkml:trace contextRef="#ctx0" brushRef="#br0" timeOffset="46769.3619">26770 2991 32 0,'0'0'101'16,"0"0"-12"-16,0 0-11 0,0 4-8 0,0-4-11 16,0 7 7-16,0-2 2 0,-1-1 6 0,2 6 7 15,0-1-12-15,2 7-2 0,2 0-12 0,-4 0-9 16,3 3 8-16,0 0-10 0,1 0-2 0,-1 1-4 15,0 3-26-15,-3-3-34 0,-1-1-46 0,-3 7-109 16,-1-7-190-16,-2 1 85 0</inkml:trace>
  <inkml:trace contextRef="#ctx0" brushRef="#br0" timeOffset="48403.0036">15135 4134 97 0,'0'0'109'0,"-6"-1"-11"0,6 1-5 16,0 0-7-16,-9 4-10 0,5-2-11 0,4-2-3 16,-3 7-14-16,-1-1-4 0,-1 6-2 0,4-2-6 15,-2 5-1-15,2 5 3 0,-1-1-1 0,0 1-6 16,1 5-3-16,1 0 0 0,-3 2-5 0,5-1-2 15,-2-1-3-15,1 1-2 0,-1-8-8 0,3 1-37 16,0 1-38-16,1-3-108 0,-1-1-187 0,-1-1 83 16</inkml:trace>
  <inkml:trace contextRef="#ctx0" brushRef="#br0" timeOffset="48995.1319">16107 4138 92 0,'-17'9'92'0,"3"3"-5"0,-3 0-18 0,3 2 1 16,-4 8 2-16,5-2-11 0,4-1-8 0,-1 0 3 16,6-2-7-16,-1 2-2 0,6-2-7 0,3 4-2 15,0-3-2-15,4-4-6 0,3 3 0 0,1-3-2 16,4-4-7-16,1-1-1 0,2-3 0 0,0-2-8 15,2-4 2-15,0 0-4 0,1-2-6 0,-3-3 9 16,3-1-8-16,-3-2-1 0,-9 2 1 0,3-3 9 16,-1 1 0-16,-6-1-3 0,-1-1 2 0,-1-2 11 15,-4 2 1-15,0-3 1 0,-5-4-9 0,-3 3 6 16,-1-2-4-16,-2 0-6 0,-1-1-1 0,-3 1 8 16,3 3-5-16,2-2-6 0,-4 4 1 0,7 0 1 15,-1 5-2-15,4-1-24 0,-1 0-41 0,2 4-26 16,3-2-7-16,4 3-99 0,-4 2-201 0,12-5 89 15</inkml:trace>
  <inkml:trace contextRef="#ctx0" brushRef="#br0" timeOffset="49378.847">16694 4110 139 0,'0'0'151'0,"4"1"-8"15,-4-1-22-15,0 0-12 0,1 3-11 0,-1-3-10 16,0 4-7-16,0-1-10 0,0 3-8 0,0 0 2 16,-1 2-8-16,0 4-5 0,-2 0-3 0,6 1-6 15,-2 4 1-15,0-1-2 0,2 0-15 0,3 0 3 16,-1 1-4-16,-1-3 1 0,2 1-8 0,0-3-1 16,-1 1 1-16,2-3-2 0,0-1-6 0,0 0-1 15,2 0-3-15,-2-4-3 0,0 2 2 0,0-2-6 16,-1-3-2-16,-1-1 1 0,3 3-6 0,-2-5 7 15,-6 1-6-15,13-4 3 0,-6 0 6 0,1-5-8 16,0 3 7-16,-4-4 1 0,2 0 5 0,-3-4 7 16,-3-2 5-16,-3-2-4 0,2 1 7 0,-1-1-4 15,-4 1-1-15,1-3-4 0,-4 4 1 0,-1-2 3 16,-1 5-3-16,-2-1-2 0,4 4 2 0,-1 1-5 16,-3 3-5-16,1 2 2 0,3 4-2 0,-2-1-6 15,2 1-3-15,3 0-24 0,-1 0-25 0,2 1-20 16,0 2-7-16,4 1-12 0,1-1-23 0,0-3-121 15,10 7-255-15,-5-5 114 0</inkml:trace>
  <inkml:trace contextRef="#ctx0" brushRef="#br0" timeOffset="49799.9475">17333 4102 159 0,'0'0'171'0,"4"-4"-5"0,-4 4-13 0,0 0-11 16,0 0-7-16,0 0-22 0,0 0-9 0,0 0-10 15,0 0-16-15,0 0-5 0,-4 14-5 0,0-5-4 16,-1 1-9-16,-4 5 0 0,0 3-9 0,0 3-8 16,-1-3 1-16,1-1-2 0,0 9 0 0,0-9-10 15,4 2 2-15,1 0-1 0,2-3-5 0,0 2 1 16,4-2-8-16,-1-1 2 0,4-3-2 0,-2-1-8 15,4 1-3-15,2-3-2 0,0-1-6 0,3-2-2 16,4-1-18-16,5-1-3 0,-3-4-4 0,2-4-1 16,2-2-11-16,-2 1 7 0,-1-3-4 0,2 0 0 15,-4-2 12-15,-2 0 2 0,-2-4-1 0,-3-2 4 16,-4 2 3-16,-2 3 2 0,0-7-2 0,-7 1 17 16,-1 2 11-16,-1-2 3 0,-1 3 9 0,-5-1 1 15,0 1 17-15,-3 2-4 0,0 2 0 0,-2-1 0 16,-1 4-7-16,-3 0-6 0,2 3-2 0,1 2 1 15,3 2-3-15,1 0 1 0,3 0-7 0,1 0-1 16,1 0-22-16,3 1-18 0,1 1-15 0,3 2-21 16,1-4-19-16,5 7-13 0,3-4-28 0,3-1-125 15,1 2-270-15,8-4 119 0</inkml:trace>
  <inkml:trace contextRef="#ctx0" brushRef="#br0" timeOffset="50160.8741">17778 4138 36 0,'0'0'202'0,"4"-4"-11"16,-4 4-7-16,0 0-10 0,0 0-7 0,0 0-12 15,0 0-14-15,0 0-14 0,0 0-12 0,0 0-14 16,0 0-12-16,0 0-7 0,0 0-7 0,-12 11-7 16,7-3-13-16,0 3 1 0,-4 4-6 0,4 2-5 15,-2 1-2-15,2-1-10 0,4 0-2 0,1 0-2 16,0 0-2-16,1 0-6 0,3-1-4 0,1 1-5 15,3-3-6-15,-2-5-7 0,3 2-2 0,-1-2-4 16,1-2-6-16,1-2-2 0,2-3-6 0,2 1 4 16,-4-2 2-16,2-3 0 0,1-2 0 0,-1-1 2 15,1-1 2-15,-4-1 4 0,-2 1-5 0,1-2 6 16,-3-1 0-16,0-3 4 0,-2 2 3 0,-3 0 1 16,0-5 5-16,-2-1 3 0,-1 2 1 0,-2-2 1 15,0 4 1-15,1-1 7 0,-3 2-3 0,2 1-4 16,-4 1 0-16,2-1-4 0,-1 3-2 0,-1 1 0 15,1 1-14-15,-1 1-24 0,2 2-35 0,1 1-38 16,1 0-29-16,5 1-40 0,0 0-125 0,-7-3-321 16,7 3 143-16</inkml:trace>
  <inkml:trace contextRef="#ctx0" brushRef="#br0" timeOffset="50534.003">18188 4028 64 0,'-4'-4'234'0,"4"4"-17"0,4-4-14 16,-4 4-12-16,0 0-16 0,0 0-12 0,0-5-15 15,0 5-15-15,0 0-14 0,0 0-9 0,0 0-15 16,0 0-10-16,0 0-11 0,0 0-4 0,0 0-10 16,4-1-4-16,-4 1-5 0,0 0-4 0,0 0-5 15,0 0-4-15,0 0-2 0,0 0 8 0,1 13 8 16,-1-8 7-16,1 4 7 0,2 2 1 0,-2 3-3 15,-1 2-2-15,0 3 2 0,0 0 3 0,3 6 4 16,-6 1-1-16,3 1-8 0,0 0-1 0,0 0-4 16,0-1 7-16,3-2-21 0,-2 4 0 0,-1-5-4 15,3 3-5-15,-2-7 2 0,0-1-1 0,-1 0-5 16,0-5-2-16,0 5 0 0,3 0-3 0,-2-6-5 16,-1-1 3-16,4 1-6 0,-4-2-2 0,1-4-3 15,3-2 14-15,-3 3-13 0,-1-2-6 0,0-2 3 16,3 1 0-16,-3-4 2 0,1 6-4 0,-1-6-3 15,3 3-16-15,-3-3-15 0,0 0-24 0,0 0-29 16,0 0-37-16,0 0-74 0,0 0-93 0,0 0-235 16,0 0-561-16,-7-19 249 0</inkml:trace>
  <inkml:trace contextRef="#ctx0" brushRef="#br0" timeOffset="54163.81">3547 4253 36 0,'-2'-1'43'0,"2"1"-4"0,0 0-7 0,0 0 1 0,0 0-4 16,0 0 0-16,0 0-5 0,-5 11-2 0,5-1 3 15,-2-1-12-15,2 2 2 0,-1 3-2 0,1 2 2 16,0-1-6-16,1 2 4 0,2-1 2 0,-1 2-7 15,1-2 3-15,0 2-5 0,-1-6 3 0,1 0-4 16,-1 1 5-16,2 0-3 0,0-3 0 0,-2 2 2 16,2-5-4-16,-1 2 5 0,-1-3-4 0,2-3 1 15,-2 4 1-15,-1-1-6 0,1-5 6 0,0 3 1 16,-2-4 9-16,0 0-4 0,5 0 2 0,-5 0-11 16,0 0 6-16,6-5-6 0,-3 0 5 0,-1-2-2 15,2 4 0-15,0-6-3 0,1 1-3 0,0 2-1 16,0-4 6-16,-1 3-2 0,1 2 0 0,-1-1-4 15,1 2-4-15,4 0 4 0,-4 4 2 0,0-2-10 16,3 1 6-16,0 2 2 0,2 1-1 0,-1 2-3 16,1 2 0-16,1 1 12 0,1 5-3 0,1 1 2 15,-3 0-1-15,0 1 0 0,-1 0-4 0,0-4 0 16,-2 1 2-16,-2-2 0 0,-1 3 3 0,-1-5 0 16,-1 3 2-16,0-1 2 0,-4-1 0 0,-1 1 2 15,1-2 2-15,-5 2-1 0,-1-2-12 0,1-2 9 16,-5 0-3-16,3-1-4 0,-1 0 3 0,0-4-3 15,-3 0 5-15,4-2-7 0,-1-3 3 0,1 0-8 16,1 0-1-16,2-2-20 0,1-4-22 0,0-3-23 16,2-3-51-16,-2-1-128 0,5-6 57 0</inkml:trace>
  <inkml:trace contextRef="#ctx0" brushRef="#br0" timeOffset="54383.7936">3908 4227 21 0,'10'4'116'0,"9"2"-13"0,-2 5-3 16,6 4-15-16,2 0 14 0,-2 2-17 0,-5 2-6 16,5 5-15-16,-5 4 2 0,-4 4-2 0,5 12-5 0,-7 0-4 15,-5 8-5-15,-5-1-14 0,-6-2-4 0,-4 2-13 16,-8 3-27-16,-6-2-27 0,-2-1-22 0,-2-2-23 15,-7 0-69-15,1-2-163 0,-1-3 72 16</inkml:trace>
  <inkml:trace contextRef="#ctx0" brushRef="#br0" timeOffset="54783.8748">3788 5683 35 0,'0'0'116'0,"0"0"-22"0,0 0-2 15,2-12-4-15,-2 12 5 0,-1-5-4 0,0 2 10 16,-1-3-9-16,2 6 1 0,-5-6-10 0,2 0-10 0,1 4-1 16,-4-2-5-16,2 2-5 0,-3-1-4 15,1 3-10-15,6 0-5 0,-19 5-6 0,6 0-2 16,-2 4-10-16,-3 1 3 0,-4 7 0 0,-1 2-5 16,3 0-4-16,0 1 1 0,10-1-1 0,-8 1-1 15,11-2-1-15,0-2-6 0,1 0 4 0,3-1-2 16,3 0-4-16,3 1 1 0,3-3-16 0,2-3 8 15,2-1 0-15,5-1-12 0,2 0-16 0,6-4-14 16,4-4-17-16,4-6-30 0,-2-2-25 0,2 0-106 16,1-4-239-16,-4-1 106 0</inkml:trace>
  <inkml:trace contextRef="#ctx0" brushRef="#br0" timeOffset="55053.6202">3909 5244 28 0,'-1'-2'166'0,"1"2"-11"0,0 0-17 15,0 0-15-15,1 14-10 0,4-4-11 0,3 9-11 16,2 5-8-16,4 7-2 0,2 2-14 0,4 12-9 16,1 1-6-16,4 2 2 0,-6 1-4 0,1 1-11 15,-2 0 2-15,-1 1-4 0,-2-4-3 0,-6 5-11 16,-5-2 4-16,-4-3-3 0,-4 4-4 0,-2-3 2 15,-7-1-3-15,-5-2 4 0,-4-1-4 0,-1-1-5 16,4-15-1-16,-1 3-6 0,-1-7-5 0,2 2-27 16,0-3-25-16,1-4-11 0,4-6-40 0,4-2-47 15,-3-2-76-15,7-5-241 0,-1-3 106 0</inkml:trace>
  <inkml:trace contextRef="#ctx0" brushRef="#br0" timeOffset="56976.9448">4609 5784 92 0,'-9'2'113'0,"9"-2"4"0,-6 0-29 0,6 0 2 16,0 0-8-16,0 0-13 0,0 0 9 0,0 0-13 15,0 0-9-15,11 7 0 0,-6-5-12 16,3-2-1-16,-1 0-2 0,4 1-7 0,-1 0-4 0,2-1 3 16,2 2-2-16,-3-2-11 0,1 0-4 0,7 2 4 15,-9-4-4-15,4 0 2 0,-1 0-6 0,1 2-7 16,2 0 5-16,0-3-1 0,-3 0-17 16,9-2-17-16,-7 2-25 0,-1-1-9 0,-1 3-24 0,1-2-95 15,-1-1-191-15,-1-1 85 0</inkml:trace>
  <inkml:trace contextRef="#ctx0" brushRef="#br0" timeOffset="57273.9408">5201 5529 61 0,'0'0'130'0,"0"0"-9"0,0 0-20 15,0 0 1-15,-14 9 19 0,9 1-11 16,-3 3-15-16,-1 3-5 0,0 2-11 0,3 0-5 0,-2 1 2 16,-1 0-9-16,3-1-8 0,2 0 1 0,-1 0-10 15,1 0-1-15,0-1 2 0,2 0-9 0,-2-1-7 16,2-5-1-16,1 1-9 0,2 2 4 0,1-5 2 16,0 1-10-16,1-5-6 0,3 4 4 15,-2-2-7-15,6-2-3 0,-1-1 4 0,6 1-7 0,-3-2-10 16,6 0-17-16,4-3-11 0,-1 0-6 0,6 0-24 15,-5-3-17-15,5 1-11 0,-7-2-21 16,-2-1-17-16,0-1-76 0,-9 2-221 0,4-3 98 0</inkml:trace>
  <inkml:trace contextRef="#ctx0" brushRef="#br0" timeOffset="57493.7571">5333 5678 115 0,'0'0'118'0,"-6"-4"-9"0,6 4-9 15,0 0-12-15,0 0-15 0,-7 9 22 16,4 3 4-16,-2 4-2 0,3 2-4 0,-1 0-1 0,2 9-2 16,1-6-11-16,0-3-1 0,2 8-7 0,0 2-3 15,-1-6-12-15,5 5-1 0,-6 1-7 0,5-3-6 16,0 2 1-16,1-4-4 0,-4-4-7 0,3-3-5 16,-1 0-2-16,1 0-6 0,-1-5-22 0,-3 1-27 15,3-4-15-15,0-1-26 0,1 0-24 0,4-6-21 16,-4 1-133-16,-1-2-269 0,5-7 119 0</inkml:trace>
  <inkml:trace contextRef="#ctx0" brushRef="#br0" timeOffset="57770.2637">5549 5738 110 0,'-9'8'126'0,"9"-8"-11"16,-3 7-9-16,0-1-8 0,3-1-6 0,0 4-6 15,3-3-14-15,0 6-13 0,2-4-11 16,0 4 0-16,5 1 3 0,-1 0-8 0,4 0 1 0,-2 0-9 16,3 1-2-16,3 0-3 0,-3 0-4 0,0 0 3 15,0 0-9-15,-1-1 1 0,-2 2-4 0,-3-6 1 16,2 7-2-16,-3-7-5 0,-2-2 6 0,-1 2 1 16,-4-4 3-16,-3 0 6 0,-1 2-6 0,-3-1-1 15,-2 2-2-15,-2-1 3 0,-9-2-7 0,5 2-1 16,-7 0 0-16,4-2-5 0,0-2 4 0,-1-3-26 15,2-5-41-15,-1 3-19 0,7-6-29 0,-3-1-120 16,0-3-239-16,1-1 106 0</inkml:trace>
  <inkml:trace contextRef="#ctx0" brushRef="#br0" timeOffset="57903.5312">5512 5725 142 0,'6'-7'143'0,"-2"-2"-7"0,1 2-6 0,1 0-8 0,2 0-8 16,0 1-9-16,1-1-13 0,5-2-9 0,1 2-5 15,3-2-14-15,1 1-21 0,2 0-42 0,8-2-46 16,-1 0-60-16,-1 3-80 0,0-1-198 0,-8 1 88 16</inkml:trace>
  <inkml:trace contextRef="#ctx0" brushRef="#br0" timeOffset="58271.116">7261 5877 112 0,'0'0'151'0,"0"0"-9"0,0 0-19 0,0 0-16 16,18-4-8-16,-7 1-11 0,1 3-12 0,2-1-29 15,0-1-44-15,4 0-41 0,0 0-48 0,-5 0-52 16,-3 1-149-16,-5 0 66 0</inkml:trace>
  <inkml:trace contextRef="#ctx0" brushRef="#br0" timeOffset="58436.3564">7268 5992 26 0,'0'0'151'0,"2"4"-2"0,-2-4-9 0,7 1-10 0,-7-1-8 16,12-1 4-16,-3 1-27 0,0-1-11 16,3-1-8-16,0 0-19 0,1 0-25 0,1 1-30 15,2-1-38-15,-2-1-44 0,-5 2-109 0,2-1-199 16,-1-1 88-16</inkml:trace>
  <inkml:trace contextRef="#ctx0" brushRef="#br0" timeOffset="59648.1957">8658 5414 73 0,'0'0'90'0,"4"-7"5"0,-4 7 4 0,0-3-2 0,0 3-11 15,0-3 6-15,0 3-3 0,0 0 2 0,1-6-4 16,-1 6 2-16,0-3-5 0,0 3 5 0,0 0-1 15,0 0 0-15,0 0 1 0,0 0-3 0,0 0-2 16,0 0-4-16,0 0-2 0,0 0-3 16,3-5-4-16,-3 5-3 0,0 0-5 0,0 0-5 0,0 0-3 15,0 0-7-15,0 0-2 0,0 0-5 0,0 0-7 16,0-4-2-16,0 4-6 0,0 0-3 0,0 0-4 16,0 0-3-16,0 0-1 0,5 10-1 0,-4-1 0 15,0 1 3-15,3 3-6 0,-1 5 1 0,1 0-1 16,-3 4 0-16,4 2-2 0,-2 3 1 0,0 0-1 15,0 1-1-15,2-1 0 0,-1 2 1 0,1-1-2 16,-3 0 0-16,1-4-1 0,0 2 0 0,-2-6-1 16,-1 4 0-16,0-5-1 0,0-1 0 0,0 0 3 15,0 1-2-15,-3-4 2 0,1 1-3 0,0-6-2 16,2 1 1-16,-1-5-1 0,1 1 0 0,0 1 3 16,0-4 2-16,0 1 1 0,-1 0 3 0,1-5-7 15,-1 5 8-15,1-2-2 0,0-3-8 0,1 5 6 16,-1-5-4-16,0 0-2 0,0 0-7 0,0 0-22 15,0 0-35-15,0 0-33 0,0 0-51 0,6-15-57 16,-4 7-164-16,2-2-397 0,-1-1 176 0</inkml:trace>
  <inkml:trace contextRef="#ctx0" brushRef="#br0" timeOffset="62094.5509">9392 5599 47 0,'2'-2'58'15,"-2"2"-7"-15,3-4 1 0,-3 4 2 0,5-2 2 16,-5 2-11-16,5-3-4 0,-1 1 0 0,-4 2 0 16,2-4 8-16,-2 4-6 0,4-3 5 0,-4 3 1 15,3-4-4-15,-3 4-2 0,3-3 4 0,-1 1 3 16,-2 2 1-16,2-3-4 0,-2 3 0 0,4-4 8 16,-4 4-4-16,0 0 0 0,0 0-4 0,0 0 2 15,0 0 2-15,0 0-9 0,2-3-3 0,-2 3 1 16,0 0-6-16,0 0-1 0,0 0-1 0,0 0-2 15,0 0-2-15,0 0-3 0,0 0-7 16,0 0 4-16,0 0-5 0,0 0-3 0,0 0 0 0,0 0-1 16,0 0-3-16,0 0 1 0,0 12 3 0,0-7-2 15,-3 4 0-15,3 2-2 0,-1 1 1 0,-1 2 0 16,1-2-6-16,1 3 8 0,-3 1-2 0,3-3-3 16,-2 3-2-16,2-5 5 0,-1 2-8 0,-1 0 5 15,1-3-4-15,1 2-2 0,0-2 3 0,0 2-1 16,0-2-1-16,0-1 2 0,-1 1 1 0,1-1-7 15,0-3 6-15,0 1-5 0,0-2 7 0,-2 1-3 16,2 1-1-16,2-2 2 0,-4 0-3 0,2 0-3 16,0-1 5-16,-1-1-2 0,0 0 1 0,1 2-3 15,-1-1 0-15,1-4 1 0,-3 7-8 0,2-4-6 16,0 1-12-16,-2-1-16 0,2 1-15 0,1-4-28 16,-1 5-21-16,1-5-33 0,-2 3-106 0,2-3-263 15,0 0 116-15</inkml:trace>
  <inkml:trace contextRef="#ctx0" brushRef="#br0" timeOffset="63164.7599">9946 5631 79 0,'0'0'82'0,"0"0"-10"0,-8 3-4 0,8-3-9 0,-1 5-5 16,1 0 1-16,-6-2-11 0,3 4 0 0,0 3 1 15,-3 1-5-15,5 0-4 0,-4 2-4 0,1 2 1 16,1 2-8-16,2-2 9 0,-1 2-11 0,2-1-4 16,0 0-2-16,2 1 0 0,2-1-3 0,0-5 5 15,-1 0-8-15,3-1 0 0,-1 0 1 0,-1-2 4 16,6 0-9-16,-1-2 4 0,-1-1-6 0,3-1 4 15,1-2-2-15,2 0-6 0,-4-4 3 0,4 0-3 16,0-2 3-16,3 0 1 0,-3 0 2 0,1-3-6 16,2-1 2-16,-7 3-3 0,0-3 10 0,-1 0-6 15,-2 1 10-15,-1-1 13 0,-1 1-8 0,-1-4 7 16,-2 1 0-16,-2-4-4 0,-2 2-6 0,-2 2 8 16,-4-7-4-16,3 0 8 0,-6 2-12 0,-1 1 3 15,-1 0-2-15,-2 0 2 0,0 5 0 0,-2-1 1 16,3 2-4-16,-1-1-1 0,2 6-2 0,-1-2-8 15,4 3 5-15,-2 0-4 0,5 2-3 0,0 2-9 16,-2-1-20-16,4 2-17 0,1 1-27 0,0-2-24 16,2 5-107-16,-1 0-216 0,6-5 95 0</inkml:trace>
  <inkml:trace contextRef="#ctx0" brushRef="#br0" timeOffset="63612.5759">10595 5518 113 0,'0'0'131'0,"0"0"-4"16,0 0-11-16,0 0-10 0,0 0-10 0,0 0-6 16,0 0-6-16,0 0-11 0,0 0-5 0,0 0-14 15,0 0-6-15,0 0-2 0,0 0 1 0,-1 16-5 16,1-9-4-16,0 5 2 0,1 4-5 0,2 1 7 15,-3 3-5-15,0-3-3 0,0 1-1 0,0 1 1 16,1 0-6-16,2-1 4 0,-3 1-5 0,1-1-1 16,-1-1-4-16,4-1-1 0,-3 1-5 0,3-2 8 15,-3-1-6-15,-1-3-1 0,4-1-3 0,-4 2-3 16,4-5 3-16,-3 4-8 0,3-5-9 0,-4 1-11 16,4 0-13-16,0-2-11 0,-3 1 2 0,3-1-20 15,1-2-15-15,0 2-10 0,-1-5-19 0,-4 0-131 16,0 0-250-16,9-6 111 0</inkml:trace>
  <inkml:trace contextRef="#ctx0" brushRef="#br0" timeOffset="64044.1945">11173 5479 101 0,'0'0'127'0,"0"0"-10"0,0 0-21 16,0 0-4-16,0 0-3 0,0 0-20 0,0 0 2 16,0 0-12-16,0 0 8 0,-3 14-4 0,3-7-5 15,0 1-6-15,0 3-3 0,2 1-2 0,-2 0-4 16,2 5 4-16,0 0-4 0,0-2-1 0,-2 2 0 16,3-1-3-16,-2 1-3 0,-1-5-4 0,3 1-5 15,-3-1 3-15,2 5-6 0,-4-6-5 0,2 1 2 16,0 0-1-16,0-1-6 0,0-1-2 0,-2-1 1 15,2 1 0-15,-1-2-1 0,0 4-4 0,1-7-11 16,0 5-20-16,0-2-22 0,0-2-22 0,1 1-30 16,0-3-33-16,-1 2-92 0,-1-2-240 0,2 0 107 15</inkml:trace>
  <inkml:trace contextRef="#ctx0" brushRef="#br0" timeOffset="65057.7844">11594 5579 13 0,'0'0'92'0,"0"0"-9"0,0 0-10 15,0 0-3-15,0 0-4 0,0 0-2 0,0 0 1 16,0 0-9-16,0 0 1 0,0 0-9 0,0 0 0 16,0 0 2-16,-11 10-2 0,7-6 0 0,-1 5-3 15,-1-1-4-15,-3 5 2 0,4-5-6 0,0 5-2 16,0 2-4-16,0-4 3 0,-2 1-5 0,2 5 1 16,0-6-1-16,4 4 2 0,-2-2-8 0,3 0-6 15,0-1 1-15,1 0 1 0,1-1-5 0,2-1 6 16,-2 3-1-16,6-5-7 0,-2 0-1 0,1 1-3 15,0-4 0-15,3 2-5 0,-1-3-4 0,2-1-2 16,1-1-9-16,0-1 4 0,1-1-1 0,1-1 0 16,-1-1 6-16,0-1-11 0,0 1 11 0,1-3 6 15,-5 1-9-15,2-1 6 0,-1-1 2 0,-1-3-2 16,-4 2 6-16,-1-2 5 0,1 1-1 0,-5-5-1 16,-1 2 4-16,-2-3-1 0,-2-1-5 0,0 1 1 15,-2-3 3-15,-3 3 5 0,1-1-6 0,-1 0 2 16,0 0 0-16,0 1 0 0,-1 1-2 0,1-1-1 15,1 8 4-15,0-6-3 0,-1 5-3 0,2 0-1 16,3 1 0-16,0 3-5 0,1 0-16 0,0-3-14 16,1 4-29-16,3 2-7 0,-3-3-14 0,3 3-19 15,0 0-15-15,0 0-76 0,0 0-203 0,1 13 90 16</inkml:trace>
  <inkml:trace contextRef="#ctx0" brushRef="#br0" timeOffset="65512.3906">12217 5514 11 0,'0'0'184'0,"0"0"-5"0,-4-2-10 0,4 2-8 15,0 0-11-15,0 0-17 0,0 0-12 0,0 0-10 16,0 0-14-16,0 0-12 0,0 0-8 0,0 0-9 16,0 0-10-16,0 0-4 0,0 0-4 0,0 0-1 15,0 16-2-15,0-5 0 0,-1 0-5 0,-1 6-1 16,2 0-2-16,-2 0-5 0,2 1-1 0,0 1-4 15,-1 0 1-15,1 2-4 0,1-2-4 0,-1-1 7 16,-1 0-9-16,1-4 0 0,1 3-3 0,1-4-1 16,-2-1 0-16,2-2-4 0,-1 2 1 0,1-4-2 15,-2 0-1-15,1-1 2 0,-1-3 3 0,1 1-7 16,-1 0 1-16,1-2-3 0,-1 1 1 0,0-4-2 16,0 5-2-16,0-5 2 0,0 4-2 0,0-4 3 15,0 0-3-15,0 3 2 0,0-3-4 0,0 0-2 16,0 0-9-16,0 0-19 0,-1 5-30 0,1-5-29 15,0 0-59-15,0 0-198 0,0 0-372 0,-5 1 164 16</inkml:trace>
  <inkml:trace contextRef="#ctx0" brushRef="#br0" timeOffset="73792.0843">22669 5150 1 0,'0'0'54'15,"0"0"0"-15,0 0 2 0,0 0-6 0,0 0 2 16,0 0-2-16,0 0-5 0,0 0-1 0,0 0 5 15,0 0-9-15,0 0-6 0,0 0 1 0,0 0-5 16,0 0 0-16,0 0-8 0,0 0 6 0,0 0-10 16,0 0-3-16,0 0 4 0,0 0-3 0,0 0-4 15,0 0 5-15,16 7 0 0,-11-7 0 0,3 3-2 16,1 1-2-16,2-2 0 0,1 1-4 0,3-2-5 16,-2 1 5-16,6 0-2 0,-2-2 2 0,5 2-8 15,-3-1 11-15,0 1-8 0,0 0-8 0,-1-1-1 16,-3-1-9-16,-2 1-1 0,-4-1-9 0,0 1-10 15,-3-1-3-15,2-1 5 0,-4 4 5 0,-4-3-3 16,9 0 3-16,-9 0-9 0,0 0-3 0,0 0-3 16,0 0-8-16,0 0-32 0,0 0-87 0,0 0 39 15</inkml:trace>
  <inkml:trace contextRef="#ctx0" brushRef="#br0" timeOffset="74143.9766">22882 5043 25 0,'0'0'93'0,"-2"-2"-11"0,2 2-7 15,0 0-4-15,0 0-9 0,0 0-5 0,0 0-10 16,0 0-7-16,0 0-4 0,0 0-3 0,0 0-3 16,0 0-3-16,0 0-3 0,0 0 7 0,-7 11-2 15,7-3 5-15,-2 1 3 0,-3 3-9 0,2 0-3 16,1 0 3-16,-1 4 1 0,-1-3-1 0,3 3 0 16,-2 0-3-16,3 1-4 0,0 0-1 0,0-2-4 15,0 2 1-15,3-2-8 0,-2 1 1 0,0 1 4 16,1-1-9-16,-1-3-15 0,0-1-22 0,1 1-26 15,-2-2-41-15,-2-2-58 0,1 1-168 0,0-3 74 16</inkml:trace>
  <inkml:trace contextRef="#ctx0" brushRef="#br0" timeOffset="76248.3511">23294 5025 78 0,'0'0'73'15,"-2"-4"-6"-15,2 4 0 0,0 0-5 0,0 0-10 0,0 0 1 16,0 0-1-16,0 0-11 0,0 0-6 0,0 0 4 15,0 0-7-15,0 0 4 0,-5 11-6 0,3-8-3 16,0 2-1-16,0 2-5 0,-1-1-1 16,2 1 2-16,-2 2-7 0,2 0 3 0,1 2 0 15,0-4-1-15,3 3-2 0,1-2-4 0,-1 2 0 0,3 0-1 16,0-3 2-16,3 2 4 0,0-2-7 0,1-3-3 16,1 4 2-16,0-5-14 0,0 1-3 0,3-3-14 15,-2 4-13-15,-1-4-12 0,2 0 1 16,0-1-13-16,0 0-12 0,0-3-45 0,-2-1-126 15,-2-1 56-15</inkml:trace>
  <inkml:trace contextRef="#ctx0" brushRef="#br0" timeOffset="76442.8062">23505 5129 163 0,'0'-5'2'0,"1"-1"11"16,-2-1 2-16,1 0 8 0,-2-1 3 0,1 4 7 15,-2-3 7-15,1 3 0 0,1 0 4 0,-1 0 3 16,0 1-2-16,0-1-5 0,2 4 0 16,-1-3-12-16,1 3 2 0,0 0 2 0,0 0-12 0,0 0-5 15,0 0 1-15,0 0-2 0,-4 13 4 0,4-8-4 16,0 5-1-16,3 1 2 0,-1-2-5 0,1 1-3 15,0-2 4-15,-1 3 1 0,3 0-5 16,-2 2-4-16,-1-4 5 0,2 1-2 0,0-4 2 0,-1 4-1 16,0 0-4-16,-1-2 0 0,0-1-4 0,1-2-18 15,-2 0-5-15,2 0-18 0,-1-1-19 16,0-1-60-16,-2-3-131 0,2 4 58 0</inkml:trace>
  <inkml:trace contextRef="#ctx0" brushRef="#br0" timeOffset="76705.8843">23676 5021 25 0,'0'0'75'0,"0"0"-8"0,6 7-1 0,-2-2-7 15,-3 0-9-15,4 0 4 0,-2 3-6 0,5-2-11 16,-2 5-7-16,0-2 2 0,2-1-8 0,0 3 5 15,-1-1-5-15,1 2-11 0,-1-3 9 16,-4 1-4-16,4-2 1 0,-5 0-8 0,-1 0-2 16,1 0 4-16,-2-3-1 0,-2 2 1 0,1-2 0 0,-3 0-7 15,-3-1-8-15,0 1-8 0,1 0-13 0,-4-4-12 16,-2 2-20-16,2-4-8 0,-1 1-35 0,0-1-104 16,1-1 47-16</inkml:trace>
  <inkml:trace contextRef="#ctx0" brushRef="#br0" timeOffset="76832.2567">23682 4989 17 0,'7'-11'84'0,"2"2"-5"16,-2-3-2-16,2 4-8 0,-1 0-1 0,3-1-8 15,3 1-7-15,-3 1-9 0,3 1-7 16,2 1-6-16,2 0-25 0,-5 2-23 0,1 0-37 16,-4 1-39-16,4 1-100 0,-6 1 45 0</inkml:trace>
  <inkml:trace contextRef="#ctx0" brushRef="#br0" timeOffset="77025.1512">24431 4930 179 0,'3'-3'180'0,"4"0"-16"0,-3 0-22 0,1 1-30 0,0 1-31 15,-5 1-33-15,14 1-42 0,-9-1-36 0,2 2-38 16,-2 1-68-16,-1 0-147 0,-3 0 65 0</inkml:trace>
  <inkml:trace contextRef="#ctx0" brushRef="#br0" timeOffset="77180.2324">24432 5059 50 0,'0'0'164'0,"4"2"-7"0,-4-2-9 0,0 0-12 16,5 3-10-16,-5-3-12 0,9 0-12 16,-1 2-10-16,-3-2-20 0,4 3-37 0,-3-2-55 0,1 0-67 15,-5 2-95-15,-2-3-197 0,4 2 88 0</inkml:trace>
  <inkml:trace contextRef="#ctx0" brushRef="#br0" timeOffset="78940.6232">25194 4818 16 0,'0'0'48'0,"0"0"5"16,-1-7 1-16,0 3-3 0,1 4 7 0,-3-4-1 16,3 4-5-16,-3-3 3 0,2-1-1 0,1 4-3 15,-4-4 2-15,3 1-7 0,1 3-4 0,-5-4 2 16,5 4-10-16,-4-2-2 0,4 2-4 0,-5-2-1 15,5 2-1-15,0 0-12 0,-14 3 3 0,5 0-6 16,1 1 1-16,-1 0-4 0,0 2-2 0,-1 0 2 16,-3 5 2-16,-2 2 0 0,2-5-1 0,-1 6-1 15,4-2-2-15,0 1-2 0,3 1 0 0,1-3-1 16,2 1 2-16,2 0-8 0,0-1 9 0,2 0-3 16,3-1 2-16,1 1-1 0,2-2-2 0,-1-1 1 15,4 0-10-15,-1-1 3 0,3-2 6 0,0-2-11 16,0 2 9-16,0-2-8 0,2-3 3 0,0 3 5 15,-3-4-3-15,2 1-3 0,-1 0 0 0,-3-2 1 16,2-2 5-16,-2 0-6 0,-2 0 8 0,3-1 3 16,-5 1-1-16,0-4 8 0,-1 4 1 0,-1-4 3 15,-1 1 3-15,-1-3-1 0,0 3 6 0,-1-3-9 16,0-1 8-16,0 2-2 0,-2-1-4 0,-1 2 8 16,0-2-9-16,0 1 4 0,-1 2-1 0,3 1-1 15,-2 0-1-15,0 2-1 0,0-2-1 0,2 2-3 16,-2 1-2-16,1 0-1 0,3 3-1 0,-5-6-1 15,1 4-4-15,4 2-1 0,-5-1 1 0,5 1-4 16,0 0-12-16,0 0-5 0,-13 3-11 0,13-3-8 16,-1 5-14-16,1-5-5 0,-1 4 0 0,1-4-4 15,-3 3-6-15,3-3 0 0,0 0-11 0,3 4-63 16,-3-4-152-16,0 0 68 0</inkml:trace>
  <inkml:trace contextRef="#ctx0" brushRef="#br0" timeOffset="79570.1877">25674 4740 5 0,'-3'-2'109'0,"3"2"-15"15,0 0-1-15,0 0-2 0,0 0-5 16,0 0-6-16,0 0 0 0,0 0-6 0,0 0-6 0,0 0-8 16,0 0 1-16,0 0 0 0,0 0-7 0,0 0-2 15,0 0-5-15,0 0-3 0,0 0-1 0,0 0-8 16,0 0 0-16,2-5-2 0,-2 5 2 0,0 0-2 15,0 0-4-15,0 0 1 0,0 0-5 0,0 0 3 16,0 0-1-16,0 0 1 0,0 0 4 0,0 0-8 16,0 0-4-16,0 0-9 0,0 0 1 0,0 0 1 15,0 0-7-15,0 0 2 0,0 0-2 0,0 14 0 16,0-6 6-16,-1 1-6 0,1 3-3 0,-1 3 6 16,1 3-6-16,0 0 3 0,-3 1 0 0,3 0 4 15,-1-1-7-15,2 0 0 0,-1 0-1 16,3 0 2-16,-2 0-1 0,0-1 4 0,2-1 0 0,-1 0-1 15,0-4-4-15,0-1-3 0,1 0-2 0,-1 1-4 16,1-5-12-16,-2 2-9 0,1-2-6 0,0-2-10 16,-1 0-2-16,1 1-8 0,1-2-2 0,-3-1-12 15,0-3 9-15,2 4-5 0,-2-4-17 0,1 2-29 16,-1-2-73-16,0 0-198 0,0 0 88 0</inkml:trace>
  <inkml:trace contextRef="#ctx0" brushRef="#br0" timeOffset="80095.9904">26153 4795 47 0,'-9'6'74'0,"0"2"-4"15,0 2 2-15,1-1-25 0,-1 5 3 0,-2 0 1 16,2 0-9-16,2 1-1 0,3 1-1 0,1-4 3 0,0 2-13 15,2 0 5-15,1-2-2 0,1-1-6 0,3 2-8 16,1-2 2-16,1 0-8 0,3-3 2 16,1 1 7-16,0-2-9 0,6-2-3 0,1 0 0 15,-3-1 1-15,2-4-2 0,3-2-1 0,-2 2-6 16,-3-3 10-16,-1 0-2 0,1-2-5 0,-4-1 9 16,-1 1 2-16,-1-3 12 0,-1 2 9 0,-1-5 1 0,-2 1 2 15,-2 0-4-15,2-2 19 0,-3 0-20 16,-2 0 3-16,0 1-9 0,-3-2 1 0,0 3-1 15,-3-2-7-15,-3-2 2 0,0 6-5 0,1-5-9 16,-2 4 10-16,-1 4 1 0,-6-5-18 0,4 2 8 16,0 0-1-16,-2-1-1 0,5 3 5 0,-3-1-6 15,1 1 1-15,3 1-5 0,3 3-1 0,2 1-4 16,-1-1-27-16,1 0-19 0,5 2-14 0,0 0-5 16,-7 5-1-16,7-5-5 0,-2 8-19 0,4-1-87 15,3 0-191-15,0 0 85 0</inkml:trace>
  <inkml:trace contextRef="#ctx0" brushRef="#br0" timeOffset="80440.8189">26719 4691 47 0,'-3'-3'159'16,"3"3"-7"-16,-2-5-15 0,2 2-19 0,0 3-8 15,0 0-12-15,0 0-16 0,0 0-9 0,0 0-3 16,0 0-12-16,0 0-7 0,-2 16-4 0,4-8-2 16,-2 4-3-16,0 1-2 0,-2 3-1 0,2 2-6 15,0 1-4-15,2 0-7 0,-1 0 0 0,0-1-4 16,-1 0 6-16,0-1-7 0,3-1-2 0,-2 1 2 15,0-2-6-15,-1-3 10 0,3-1-4 0,-2 0-10 16,0-3 8-16,1 2-5 0,0-1 8 0,-1-3-15 16,1-1-2-16,-2 3-17 0,1-4-29 0,-1 0-15 15,3 2-16-15,-3-3-8 0,4 0-28 0,-4-3-101 16,8 0-230-16,-8 0 101 0</inkml:trace>
  <inkml:trace contextRef="#ctx0" brushRef="#br0" timeOffset="80753.3513">27290 4602 67 0,'-4'-4'139'0,"4"4"-17"15,0 0-12-15,0 0-9 0,0 0-7 0,-8 15-6 16,7-4-12-16,-1-1-18 0,0 3 5 0,-1 4-11 16,1 1 2-16,1 2-14 0,1-1 3 0,0 0 6 15,0 0-20-15,1-1 5 0,4 0-5 0,-5 2 0 16,0-2-5-16,4-3-1 0,-4 2-7 0,0-5 0 16,4 0-1-16,-3 1-3 0,-1-2-2 0,2-1-2 15,0-1-13-15,-2 0-9 0,0-3-20 0,0 0-3 16,4 5-18-16,-3-5-11 0,-1-1-12 0,0 2-108 15,3-2-201-15,-2-1 89 0</inkml:trace>
  <inkml:trace contextRef="#ctx0" brushRef="#br0" timeOffset="81144.7857">27594 4776 18 0,'0'0'143'0,"0"0"-14"15,0 0-15-15,-9 2-12 0,9-2-6 0,-11 7-11 16,6 1 4-16,-2-1-21 0,3 2-6 0,-1 1-1 16,-1 2-5-16,2-4-10 0,0 6-4 0,4 0-6 15,0-2-4-15,3 0-6 0,-2 0-9 0,5 0-7 16,1 0-8-16,-1-3-9 0,5 0 2 0,0-1-1 15,0-1-5-15,2-3-3 0,1 1 8 0,3-2-4 16,-3-5 0-16,3 2 2 0,-3-1 0 0,-3-2 4 16,-1 0 2-16,-1-4 16 0,-4 2 14 0,2-3 0 15,-5-2 3-15,2-2 14 0,0 0-3 0,-4-1-13 16,-4 1 10-16,4-2 4 0,-4 0 7 0,2-3-8 16,-6 5-1-16,3 3-8 0,-1 0-3 0,-1 1 0 15,0-1-7-15,0 1-7 0,1 3 8 0,1 2-4 16,-3 0-15-16,3 0-23 0,5 3-34 0,-9 3-16 15,9-3-16-15,-5 2-14 0,5-2-32 0,2 7-88 16,1-4-236-16,3 1 104 0</inkml:trace>
  <inkml:trace contextRef="#ctx0" brushRef="#br0" timeOffset="81403.2051">28135 4671 81 0,'2'-2'199'0,"-2"2"-10"0,0-5-16 0,0 5-9 0,-2-4-18 16,2 4-12-16,0 0-10 0,2-4-21 0,-2 4-10 15,0 0-12-15,0 0-5 0,5 13-6 0,-3-3-6 16,0-1-6-16,0 9-6 0,0 0-7 0,2 0-3 16,-3 1-2-16,1 1-8 0,1 5-4 0,-3-7 2 15,3 3 1-15,-3-3-7 0,-3-2 1 0,2 0-8 16,1-1 6-16,-2-1-11 0,2-2-3 0,-2-1-18 15,2 1-26-15,-1-1-23 0,1-2-37 0,-4 0-30 16,4 0-38-16,0-4-117 0,0 0-304 0,-2 2 135 16</inkml:trace>
  <inkml:trace contextRef="#ctx0" brushRef="#br0" timeOffset="82223.7926">25274 5450 48 0,'0'0'129'0,"0"0"-12"0,0 0-5 0,0 0-17 16,0 0-12-16,0 0-10 0,0 0-8 0,0 0-4 15,0 0-3-15,0 0-10 0,0 0-1 0,-2 14-7 16,2-5-1-16,0 1-2 0,0 2-11 0,1 3-2 16,-1-2 5-16,1 2 0 0,-1 4-11 0,0-1 1 15,0 0 2-15,4 2-4 0,-4-2 1 0,4-2-7 16,-2 4-4-16,1-2-18 0,1-2-12 0,-2-3-18 16,1-3-13-16,2 4-13 0,-3-4-27 0,0 1-70 15,-1-3-177-15,3-1 79 0</inkml:trace>
  <inkml:trace contextRef="#ctx0" brushRef="#br0" timeOffset="82706.4974">25880 5550 64 0,'-2'3'73'0,"-3"4"-5"15,1 0-5-15,-1-1-7 0,-2 3-11 0,0 2-2 16,2 2 0-16,-2-4-7 0,3 1 0 0,-1 3 1 16,4-4-4-16,1 3 0 0,0-2-7 0,1-1 5 15,3 0-11-15,0-3 1 0,2 2 1 0,2-3-8 16,3-1 0-16,1 0-1 0,2-2 1 0,-1 0 0 16,5-2-14-16,-6 0 4 0,1-2-2 0,1 0 2 15,-1-1 0-15,-3-2 0 0,-1 1 2 0,3-1-3 16,-5-3-5-16,0 1 6 0,-2-1 5 0,-1-2 3 15,-3 0 3-15,0 0-4 0,-1-2 3 0,-2 4-3 16,-2-5 1-16,0 4-1 0,-4-2-2 0,1 4 1 16,-3 0-1-16,-1 0-5 0,-1 4 3 0,1-3-7 15,-1 5-1-15,1-2 2 0,2 2 0 0,2 1-19 16,-1 1-17-16,8-1-8 0,-5 3-15 0,5-3-81 16,0 3-149-16,0-3 66 0</inkml:trace>
  <inkml:trace contextRef="#ctx0" brushRef="#br0" timeOffset="83810.6878">26390 5529 71 0,'0'0'108'0,"0"-4"-3"15,0 4 5-15,0 0-8 0,0 0-2 0,0 0-1 0,0 0-4 16,0 0 7-16,0 0-13 0,0 0 2 16,0 0-15-16,0 0-5 0,0 0-12 0,0 0 0 15,0 0-8-15,0 0-9 0,0 0 0 0,0 0-9 16,0 0-4-16,-5 12 0 0,4-5-4 0,0 2-4 16,-1 5 0-16,2 1 9 0,-2-2 6 0,-1 0-21 0,6 4-3 15,-3 0-1-15,0-2-1 0,2-2 0 16,-2-1-2-16,0-1 1 0,0 0 3 0,0 0-4 15,2-1 2-15,-2 0-4 0,1 0 0 0,-2-3-1 16,2 0-1-16,-1-2-8 0,0 2-9 0,1-2-24 16,-1-2-15-16,0-3-11 0,0 0-16 0,3 10-11 15,-3-7-6-15,0-3-21 0,0 0-96 0,0 0-229 16,0 0 103-16</inkml:trace>
  <inkml:trace contextRef="#ctx0" brushRef="#br0" timeOffset="84276.7055">26802 5510 57 0,'0'0'84'0,"0"0"-14"0,-13 4 3 16,8 0-9-16,0 1-10 0,-3 3-4 0,-1 0-4 16,3 1 1-16,-1-1 1 0,1 3-8 0,0-1 2 15,0 5 3-15,3-2-19 0,0 1 2 0,2-2 11 16,1 2-19-16,1-2-3 0,3-1-10 0,1-1-4 15,2-1-5-15,1 0 1 0,1-3-23 0,2 2 11 16,1-3 3-16,0-2-1 0,3 0 0 0,3-3 7 16,-5 0 0-16,0 0-8 0,0 0 7 0,-1-3 4 15,-3-4 6-15,0 1 7 0,0 0 22 0,-4-1 3 16,-1-3 4-16,0-1-5 0,-3 1 9 0,-1-6 2 16,-1 3-7-16,-2 2 8 0,-2-5 0 0,1 3 0 15,-2 1-3-15,-2 2-1 0,2-1-7 0,-2 2-3 16,-1 0-6-16,0 2 2 0,4 4 1 0,0-3-11 15,-1 5-20-15,-1 0-30 0,7 1-31 0,0 0-26 16,0 0-20-16,-5 8-92 0,5-8-213 0,10 5 95 16</inkml:trace>
  <inkml:trace contextRef="#ctx0" brushRef="#br0" timeOffset="84681.819">27395 5570 121 0,'1'-3'186'0,"-1"3"-9"0,0 0-14 0,1-4-17 16,-1 4-14-16,0 0-17 0,0 0-16 0,0 0-7 16,2-4-15-16,-2 4-12 0,0 0-7 0,0 0-10 15,0 0 4-15,0 0-11 0,-11 13-3 0,6-6-3 16,-1 2-8-16,-2 0 4 0,-2 2-3 0,1 2-8 15,3-3 2-15,-1 2-2 0,-3-2-3 0,6 1-3 16,2-1-1-16,-5 1-2 0,7-1-4 0,-1-1-8 16,1-1-4-16,1 1-3 0,-1 1-9 0,4-4 0 15,0-1 3-15,1 0-1 0,4 0-3 0,0 0 3 16,-1-5-3-16,3 0 5 0,1 0-6 0,-1 0 9 16,2 0 2-16,-3-3-10 0,-1-1 5 0,1-3 0 15,-3 2 12-15,-3 2-4 0,3-7 19 0,-4 3-3 16,1-5 1-16,-1 2 4 0,0-3 1 0,-3 1-2 15,0 2 0-15,0-4 0 0,-3 5 5 0,3-2-6 16,-6 0-5-16,2 3 0 0,-1-3-7 0,0 5-3 16,0 1-1-16,1 1-20 0,-4 0-26 0,3 0-31 15,1 2-45-15,1 0-130 0,3 2-274 0,-7 0 121 16</inkml:trace>
  <inkml:trace contextRef="#ctx0" brushRef="#br0" timeOffset="85254.0949">27834 5470 72 0,'0'0'114'0,"3"-5"4"0,-3 5-13 16,0 0-8-16,0 0-9 0,0 0-4 0,0 0 0 16,0 0-10-16,0 0-5 0,0 0-13 0,0 0 5 15,0 0-2-15,0 0-1 0,0 0-4 0,0 0 3 16,0 0-7-16,0 0-4 0,0 0-15 0,0 0 10 16,0 0 2-16,0 0-7 0,0 0-2 0,0 0-2 15,0 0-5-15,0 0 7 0,0 0-13 0,0 0 1 16,0 0-3-16,0 0 0 0,0 0 0 0,0 0-3 15,0 0 0-15,0 0-3 0,0 0 3 0,0 0-2 16,0 0 1-16,0 0 10 0,0 0-6 0,0 0-2 16,0 0 2-16,0 0-4 0,0 0 0 0,0 0 1 15,0 0-1-15,0 0-5 0,0 0-2 0,0 0 8 16,0 12-1-16,0-5 0 0,-1 1-2 0,-1 2 8 16,4 2-3-16,-5-1 0 0,3 7-1 0,-1 0 0 15,-1 0 2-15,0 2-7 0,2-3 4 0,1 2-1 16,-2-2-1-16,2 0-1 0,-1-1 1 0,1 0-5 15,1-3 0-15,-1-2 1 0,0 1-2 0,1-3-3 16,-1 2 4-16,-1-5-2 0,1 0 0 0,-1 1 0 16,2-2-2-16,-2-2 4 0,0 4-6 0,0-3 4 15,0-4-2-15,0 2-8 0,0-2 8 0,1 4-2 16,-1-4 3-16,1 5-1 0,-1-5-3 0,0 0 0 16,0 0 0-16,0 0 3 0,0 5-1 0,0-5-1 15,0 0-8-15,0 0-14 0,0 0-26 0,0 0-35 16,0 0-33-16,0 0-37 0,0 0-36 0,0 0-108 15,0 0-318-15,0 0 141 0</inkml:trace>
  <inkml:trace contextRef="#ctx0" brushRef="#br0" timeOffset="86122.2654">28223 5445 112 0,'0'0'107'0,"0"0"-8"0,0 0-4 0,0 0 0 15,0 0-7-15,-4 15 1 0,4-6-2 0,0 0 0 16,0 5-6-16,0-1-1 0,0 2 12 0,0 1-4 16,3-1-5-16,-1 3-2 0,-2-1-8 0,3-2-1 15,-2 2-8-15,-1-6-3 0,1 6-3 0,-1-2-9 16,2-5-5-16,-2 1-2 0,1 0-6 0,-1 1 1 16,0-2-6-16,0-1 0 0,0-1-4 0,0 0-9 15,0-1-7-15,-1-1-24 0,1-2-28 0,-2 3-43 16,4 0-38-16,-4-2-171 0,4-2-318 0,-2-3 140 15</inkml:trace>
  <inkml:trace contextRef="#ctx0" brushRef="#br0" timeOffset="88915.9028">15091 5559 71 0,'0'0'97'16,"0"0"13"-16,4-8-5 0,-4 8-6 0,0 0-7 15,0-4-14-15,0 4-4 0,2-4 1 0,0 2 0 16,-2 2-1-16,4-7-5 0,-3 2-9 0,4 1 3 16,-5-1 2-16,4-1-8 0,-3 0 2 0,3 0-4 15,-4-1-4-15,4 1 5 0,-3 0-8 0,3 0 2 16,0-2-1-16,-3 2-9 0,2 0 1 0,-2-1-3 0,3 0-2 15,-3 2-10-15,-1-2 8 0,0 1 1 16,4 2-5-16,-4 1 0 0,0-1 5 0,0-1-8 16,0 5 0-16,1-7-5 0,-1 7-2 0,3-3 3 15,-2-1-5-15,-1 4-2 0,0 0-5 0,0 0-3 0,-1-4 0 16,1 4-4-16,0 0-2 0,0 0 4 16,0 0 2-16,0 0-3 0,-3 18 1 0,2-12 0 15,1 4-6-15,0 0 7 0,0 2-4 0,0-2 3 16,0 3-3-16,0 3-1 0,0-3 2 0,0 2 1 15,0-4 0-15,0 3-2 0,0 2 2 0,1-1-7 16,2-3 5-16,-3 1-2 0,1 0-1 0,-1-2 5 0,0-1-2 16,0 3-5-16,0-4 1 0,0 0 1 0,0 0 2 15,-1-1 1-15,-2-2 2 0,2 3 1 16,1-2-5-16,-4-2-1 0,-1 3-6 0,1-1 0 0,3-1-13 16,-4 1-10-16,1-1-6 0,0-1-17 0,0 0-12 15,1 0-4-15,1-1-3 0,-4-1-1 0,3 1-2 16,0-1-3-16,0-1 0 0,3-2 11 0,-4 5 0 15,4-5 14-15,-4 2-5 0,4-2 7 16,0 0-6-16,-5 1-1 0,5-1 9 0,0 0 9 0,-7 0 12 16,7 0-2-16,0 0 5 0,-9 0 0 0,9 0-2 15,0 0 5-15,-8 0 5 0,8 0 0 0,0 0 1 16,-9 0 4-16,3 0-1 0,6 0 9 0,-9 1 0 16,9-1-2-16,-8 3 1 0,4-1 2 0,-1-1-3 15,-1 1 15-15,-2 0-3 0,8-2-6 0,-6 3 17 16,3-2 5-16,3-1 2 0,0 0 4 0,0 0 7 15,0 0 6-15,0 0-7 0,0 0-4 0,0 0 3 16,0 0-9-16,0 0-2 0,0 0-1 0,0 0-10 16,17-6 0-16,-8 4-1 0,0 1 1 0,1 0 1 15,2-2-2-15,-1 2-8 0,-1 1 3 0,-1-1-8 16,2 1 9-16,-3 0-1 0,0 0 1 0,-1 0 4 16,2-1-4-16,-1 0 2 0,1 1-6 0,-4-1 7 15,-5 1-7-15,9 0-1 0,-9 0 1 0,8 0 6 16,-8 0 4-16,0 0 3 0,0 0-3 0,7 0-1 15,-7 0 2-15,0 0-3 0,0 0-10 0,0 0 0 16,0 0-14-16,0 0-10 0,0 0-28 0,0 0-24 16,0 0-21-16,0 0-107 0,4-3-220 0,0-1 98 15</inkml:trace>
  <inkml:trace contextRef="#ctx0" brushRef="#br0" timeOffset="89976.7915">16137 5407 43 0,'0'0'80'0,"-7"-1"-2"0,7 1-8 0,-7 0-6 0,7 0-3 15,-10 3-13-15,4-1 1 0,1 1-2 0,-1-2-5 16,0 5 6-16,-2 4-7 0,0-3-9 0,-7 5 5 15,6 2-14-15,1-1-3 0,-1 2 2 0,2 0 1 16,-1 2-3-16,3-2 6 0,1 1-20 0,0 3 18 16,2-1-3-16,0 0-1 0,4-1-3 0,1 0 6 15,1-1-11-15,4-2 7 0,-3-3 4 0,5 0-9 16,2-2-9-16,2 1 4 0,4-4-6 0,0 0 10 16,0-2-7-16,2-3-5 0,-1-1-1 0,2 0 8 15,-1-1-6-15,-2-2 1 0,-3 0 2 0,-2-1 12 16,0 1 1-16,-7-4 21 0,3 0 7 0,-2-1 0 15,-2-2-3-15,-3 1 1 0,1-2 1 0,-3-2-7 16,-3-2-1-16,2 2-4 0,-5-3 6 0,-1-1-8 16,2 0-4-16,-4 1-8 0,0 0 1 0,-1 2 1 15,1 0-6-15,0 0 0 0,-2 5-2 0,4 0 0 16,-2 2 0-16,3 1-7 0,2 1-1 0,0 1-28 16,-1 0-25-16,5 4-22 0,-4 0-16 0,4 0-29 15,0 0-121-15,0 0-253 0,0 0 112 0</inkml:trace>
  <inkml:trace contextRef="#ctx0" brushRef="#br0" timeOffset="90369.906">16662 5357 121 0,'0'0'176'0,"-1"-3"-12"0,1 3-11 16,0-4-19-16,0 4-11 0,0 0-14 0,0 0-10 15,0 0-13-15,0 0-10 0,0 0-10 0,0 0-6 16,0 0-3-16,0 0 0 0,-7 16-8 0,6-6 0 16,-1 2-1-16,0 5-2 0,-3 2 1 0,4-1-1 15,-2 1-2-15,3 1-1 0,-1 1-2 0,1-2 2 16,-4 2 0-16,4-2-6 0,0 0 2 0,2 0-3 15,-2-2-3-15,2 2-2 0,-1-2-2 0,-1-5-4 16,3-2 0-16,-3 2-3 0,1-3-1 0,3-2-2 16,-3-2-2-16,-1 2-1 0,0-3 0 0,0 1-2 15,2-1 3-15,-2-4 2 0,0 5-2 0,0-5-1 16,0 3-3-16,0-3 0 0,0 0 1 0,0 0-3 16,0 5-2-16,0-5 1 0,3 2-4 0,-3-2-16 15,0 0-25-15,0 4-32 0,0-4-25 0,0 0-36 16,3 4-38-16,-3-4-169 0,0 0-362 0,0 0 160 15</inkml:trace>
  <inkml:trace contextRef="#ctx0" brushRef="#br0" timeOffset="91758.8059">17419 5385 39 0,'-9'3'70'0,"6"1"-8"16,-1-1-3-16,-1 4-3 0,0 1-6 0,-1 3-4 15,-4 2-6-15,3 3-4 0,1-1 3 16,-1 3-10-16,5 0 2 0,-2-1 1 0,0 1-8 16,4-1 2-16,3 0 3 0,2 1-7 0,-3 0-6 0,6-1 2 15,-3-3-6-15,5 0 0 0,-1-2 0 0,3-2-4 16,-1-3-1-16,5 0-4 0,-3-1-2 0,4-2-1 15,0-2 1-15,2 1-4 0,-6-3 4 16,3-3-8-16,1 1 8 0,-4-2-4 0,1-2 2 0,-1 1 7 16,-4 0 7-16,0-4 15 0,-1 1-2 0,-2-5-3 15,0 4-3-15,-5-4 6 0,2 1-7 0,-4-4 3 16,-2 5-5-16,-1-6 0 0,-1 1 2 0,0-1-1 16,-3 0 2-16,1 3-7 0,0 4 1 15,1-2-2-15,-4 3-8 0,1 0 7 0,-2 3-7 16,1 3-5-16,5-3-12 0,-3 3-18 0,3 1-27 0,0 0-33 15,5 2-60-15,-10-2-165 0,10 2 73 0</inkml:trace>
  <inkml:trace contextRef="#ctx0" brushRef="#br0" timeOffset="92148.2472">17927 5460 19 0,'0'0'116'0,"0"0"-7"0,0 0-12 0,0 0-12 15,-16 1 1-15,12 3-10 0,0 1-9 0,0 2-8 16,-1 2-5-16,0 0-5 0,2 3-6 0,1 0 1 16,-1 1-1-16,2 3-11 0,1-1 5 15,0 1-6-15,1 0 2 0,1-3-10 0,0-2 4 0,2-1-5 16,2 2-14-16,-2-2 8 0,1-1-10 0,4-1-4 15,-4-1 4-15,3 0-3 0,-1-4 3 0,1 0 2 16,3-2-7-16,0 1 3 0,-1-4 0 0,2 0 0 16,-2 0 4-16,0-1 8 0,-1-2 11 15,3-1 15-15,-3-1 5 0,-4 0 17 0,0-4-13 0,-1 2 1 16,-2-1-8-16,-2-3-3 0,-2-4-7 0,-2 2-4 16,-1 0-6-16,-4-2-3 0,-4 3-2 0,3 1-3 15,-4-2 0-15,-2 5-1 0,1-2-6 0,1 3-4 16,-4 1-5-16,5 2-12 0,2 0-10 0,1 3-19 15,2-1-30-15,2 2-26 0,2 1-11 0,4 1-13 16,0 0-101-16,0 0-240 0,0 0 107 0</inkml:trace>
  <inkml:trace contextRef="#ctx0" brushRef="#br0" timeOffset="92504.6018">18472 5401 137 0,'0'0'167'0,"0"0"-15"0,0 0-12 0,6-2-16 16,-6 2-10-16,0 0-11 0,3-4-10 0,-3 4-12 16,0 0-4-16,0 0-10 0,0 0-6 0,0 0-8 15,0 0-7-15,0 0-4 0,-2 10 0 0,2-10 3 16,-2 10-4-16,-1-4 4 0,2 7-6 0,-2-1 14 15,3 2-7-15,-2 3-3 0,2 1 1 0,-1-1-3 16,1 2-2-16,0-2-5 0,-2 2-2 0,4-2-3 16,-2 1-1-16,1 1-3 0,-1-1-2 0,0-3 0 15,2 1-5-15,0-4-3 0,-1-1 2 0,0 0-4 16,-1-3-1-16,-1 1 0 0,1-2-2 0,1-1 1 16,-2 1-2-16,2-1-3 0,-2-1-6 0,2 0-20 15,-1 1-8-15,0-2-17 0,0-4-25 0,0 8-14 16,0-8-21-16,3 1-22 0,-3-1-14 0,0 0-131 15,6 0-295-15,-6 0 130 0</inkml:trace>
  <inkml:trace contextRef="#ctx0" brushRef="#br0" timeOffset="92833.8172">18993 5357 59 0,'0'0'177'0,"0"0"-11"15,0 0-15-15,0 0-6 0,0 0-7 0,-10 18-3 16,6-6-7-16,-2 5-6 0,1 0-10 0,-2 9-6 16,5 1-5-16,-5-1-7 0,4-2-10 0,0 2 0 15,2 1-13-15,2-3-4 0,-1-4-3 0,4 4-5 16,-3-5-7-16,2-1-5 0,0-1-2 0,0 0-3 15,-1-1-7-15,4-1-2 0,-3-5 0 0,1 2-4 16,2-3-5-16,-4-1 0 0,1-1-4 0,0-4-1 16,0 3 1-16,-1-1 0 0,-2 0-5 0,2-3 0 15,0 2 1-15,-2-4-7 0,0 3-8 0,0-3-10 16,2 4-37-16,-2-4-57 0,0 0-64 0,0 0-207 16,0 0-403-16,-9-14 179 0</inkml:trace>
  <inkml:trace contextRef="#ctx0" brushRef="#br0" timeOffset="95432.4378">3615 7069 78 0,'-5'-1'77'16,"-2"-2"-5"-16,2 1-4 0,0 0-12 0,-1-2 5 15,6 4-17-15,-8 0-1 0,8 0-6 0,-10 0-6 16,3 0-1-16,0 2 5 0,-2 3-11 0,0 0-5 15,-1 0-7-15,-6 8 9 0,1-1 0 0,1 2-5 16,0 0 5-16,0 0-11 0,1 0 5 16,2 1-6-16,3-1 4 0,0-3-1 0,3 0-3 0,3 2-4 15,0-3-3-15,2 0 1 0,0-3-4 0,4 1 5 16,0-4-1-16,1-1-11 0,-1 1-2 0,5-2-5 16,2-2 8-16,2-4-7 0,5-3 0 0,-1-3 3 15,2 1-9-15,1-6 5 0,0-4 2 16,-3-2 2-16,-1 0 6 0,-2-1-6 0,-4 0 2 15,-5 2 8-15,0-6 27 0,2 0-15 0,-5-1 13 16,-2 1 1-16,0 5 20 0,-5-5-2 0,0-1-9 0,-1 8-3 16,3-2 1-16,-3 4 4 0,-1-1 13 0,3 7-1 15,-2 1-4-15,1 1 5 0,1 2-3 16,3 3-3-16,-3-1-9 0,1 1-6 0,2 3-4 16,1 1-2-16,0 0-3 0,-6 8-8 0,3 3 9 15,1 2-3-15,0 5 0 0,2 8-8 0,0 7 7 0,3-3-4 16,1 0 2-16,1 5-1 0,0-4-4 0,0 1 4 15,0-1-6-15,3-2-4 0,-1-2 6 0,1-3-2 16,-1-5-1-16,-1 1-14 0,0-4-15 16,2 0-22-16,-3-3-23 0,3-6-9 0,-3 0-12 15,1-3-32-15,-1-3-72 0,3-4-207 0,-3 0 92 16</inkml:trace>
  <inkml:trace contextRef="#ctx0" brushRef="#br0" timeOffset="95659.9481">3777 6729 101 0,'9'6'121'0,"-1"2"-6"16,8 13-3-16,2 1-1 0,0-2-13 0,4 11-5 16,-3-1-5-16,7 14-14 0,-5-1-2 0,0-1-5 15,-7-6-8-15,1 6 0 0,-3-5-6 0,1 8-7 16,-2-12-1-16,-11 3-5 0,-2 0-4 0,-1-1 8 15,-7 9-17-15,-3-10-2 0,-7 14-18 0,-6-6-24 16,-2 2-24-16,0-1-26 0,-2-3-48 0,9-12-95 16,-2-1-226-16,2-5 101 0</inkml:trace>
  <inkml:trace contextRef="#ctx0" brushRef="#br0" timeOffset="99279.2617">4826 7025 75 0,'0'0'108'0,"0"0"-7"0,0 0-12 0,0 0-6 0,0 0-15 16,0 0-4-16,0 0-5 0,0 0 4 0,0 0-18 15,0 0-7-15,0 0 7 0,0 0-25 0,0 0 6 16,0 0 10-16,0 0-10 0,0 0-12 0,20 4 9 0,-11-1-1 15,1-2 11-15,1 1-6 0,7-2-1 16,-4 0-5-16,4 0 9 0,1 0-2 0,3 0-5 0,-1-3 14 16,0-1-6-16,0 1 1 0,-1-1-5 15,1 1-2-15,-5 1-5 0,2 1 5 0,-6-1-1 16,-3 0-12-16,-1 1 0 0,0 0 2 0,-3 1 6 0,-5 0-7 16,8-2 7-16,-8 2-2 0,9 0 2 0,-9 0-6 15,0 0-2-15,0 0-2 0,5 2 3 16,-5-2-3-16,0 0-4 0,0 0-1 0,0 0-7 15,0 0-18-15,8 0-16 0,-8 0-34 0,0 0-8 0,0 0-11 16,6-2-20-16,-6 2-93 0,8-1-219 0,-6-1 98 16</inkml:trace>
  <inkml:trace contextRef="#ctx0" brushRef="#br0" timeOffset="99790.6083">5596 6706 140 0,'-4'-4'138'0,"4"4"-12"16,0 0-15-16,0 0-12 0,-4-3-13 0,4 3-7 16,0 0-4-16,0 0-12 0,0 0-7 0,-10 10-7 15,4 2 1-15,-5 2 1 0,-3 10-5 0,0 3-4 16,-2 2-3-16,1 2-10 0,-1-2 4 16,6 2-6-16,0-2 0 0,1 0 2 0,2 3-4 0,2-4 0 15,5 0-2-15,0 1-4 0,4-3-3 0,1-1-1 16,3-6-5-16,-2-2-11 0,6-1-1 0,-3-1-11 15,1-8 3-15,0 2-2 0,2-2-1 16,5-4-18-16,0 0-3 0,2-3-2 0,-1-3 0 16,0 0 1-16,-8 0 3 0,3-5 6 0,-1 2 1 0,-2 0-1 15,-7-4 9-15,0 2 4 0,0-3-4 0,-6 0 8 16,3 2-5-16,-4-3 7 0,-1 2 15 0,-5-1-6 16,1 3 10-16,-5-4-3 0,0 4 6 0,1 3-2 15,-4-1-2-15,0 2 3 0,0 1 2 16,-1 3-8-16,1 0 2 0,3 0-5 0,3 3 9 0,-2-3-5 15,3 5-2-15,3-2-7 0,1 1-2 0,2-1-19 16,3 1-21-16,1-1-12 0,0-3-13 0,4 5-36 16,2-5-62-16,1 0-177 0,4-4 80 0</inkml:trace>
  <inkml:trace contextRef="#ctx0" brushRef="#br0" timeOffset="100225.8811">5758 6922 65 0,'0'0'168'0,"0"0"-16"0,3-3-13 0,-3 3-13 0,0 0-13 16,0 0-14-16,0 0-12 0,0 0-7 0,0 0-15 15,0 0-2-15,0 0-7 0,10 6-5 0,-6 0-4 16,2-2 0-16,-1 4-6 0,3 0-4 0,1 2-4 16,-2-2-4-16,1 3-2 0,5 1-6 0,-3 2-3 15,-1 1-1-15,2 1 6 0,-1-1-8 0,-4 1-4 16,3-3 0-16,-5-1-2 0,0-2 1 0,-3 2-1 15,0 0 2-15,-1-2 1 0,-2 0-8 0,-2-3 3 16,-3 3 1-16,0-2 1 0,-3 2-8 0,-2-3 0 16,-1 4-5-16,-2-6-14 0,3 0-14 0,-3-1-21 15,2-1-17-15,2-3-20 0,-3-2-8 0,2-3-11 16,1-2-11-16,2-3-68 0,-2-2-204 0,3-4 656 16,0-1-336-16,2-8 16 0,3-2 16 0,0 0 1 15,3-4 19-15,2 4 16 0,0 1 8 0,2-2 8 16,-1 4 8-16,2-3 16 0,-3 10 9 0,0 5 5 15,-1 2 21-15,-1-2 8 0,1 4 0 0,-2 0-1 16,2 1 6-16,2 2-4 0,-2-2-4 0,1 2-6 16,-2 1-7-16,2-1-9 0,2 1 0 0,1-1-8 15,0 1-4-15,3-2-5 0,3 1-3 0,-1 0-3 16,3-1-7-16,2-2-3 0,3-1 0 0,0 5-19 16,0-3-25-16,0 2-31 0,0-1-28 0,-3 2-41 15,-2 0-129-15,-1-1-273 0,-1 2 120 0</inkml:trace>
  <inkml:trace contextRef="#ctx0" brushRef="#br0" timeOffset="100614.8278">7466 7065 29 0,'0'0'162'0,"0"0"1"0,0 0-24 16,0 0-11-16,0 0-14 0,10 2-7 0,-10-2-18 16,11-3-12-16,-3 2-27 0,2 1-16 0,0-4-18 15,2 2-24-15,-1 0-28 0,1 2-23 0,-6-1-109 16,3 2-181-16,-5 1 80 0</inkml:trace>
  <inkml:trace contextRef="#ctx0" brushRef="#br0" timeOffset="100777.4464">7421 7261 22 0,'4'4'137'0,"1"-1"-8"15,4-1-12-15,2 2-4 0,5 0-14 0,-2-2-8 16,4-2-8-16,-1 0-7 0,5 0-3 0,-4 1-8 15,0-1-15-15,0 0-15 0,1 0-27 0,0-1-50 16,-2 0-53-16,-7 0-66 0,-1 1-173 0,-4-3 77 16</inkml:trace>
  <inkml:trace contextRef="#ctx0" brushRef="#br0" timeOffset="102461.0678">8705 6793 99 0,'0'0'95'0,"0"0"5"0,0 0-14 16,0 0-6-16,0 0-2 0,-6-3-4 0,6 3-8 15,0 0-5-15,0 0-1 0,0 0-10 0,0 0-12 16,0 0 2-16,0 0-9 0,0 0 3 0,0 0-2 15,0 0-1-15,0 0 0 0,0 20 6 0,0-10 6 16,-3 7-2-16,1 9 5 0,-2 0-2 0,0 5 10 16,2 1 2-16,-2 2 5 0,0 2 11 0,1 10-8 15,2-13-6-15,0 1 3 0,-3-1-1 0,4 2-2 16,0-3-3-16,0-4-7 0,4 0-1 0,-2-1-3 16,1-4-6-16,-2-4 2 0,-1-2-7 0,0-1 1 15,3-2-4-15,-3-4-3 0,0 1-3 0,0-3 0 16,0-1-2-16,1-1 2 0,-1-1-1 0,3 0 8 15,-6-1-3-15,3-4 5 0,0 5 0 0,0-1 2 16,0-4-2-16,0 5-3 0,0-5-3 0,0 0 0 16,0 0-3-16,0 0-2 0,0 5-2 0,0-5-3 15,0 0-3-15,0 0-19 0,0 0-21 0,0 0-28 16,0 0-33-16,0 0-31 0,0 0-38 0,0 0-64 16,0 0-124-16,0 0-373 0,18-14 166 0</inkml:trace>
  <inkml:trace contextRef="#ctx0" brushRef="#br0" timeOffset="108810.8796">9370 6939 34 0,'0'0'42'0,"0"0"-6"15,0 0-2-15,0 0-3 0,0 0 0 0,0 0-3 16,0 0 4-16,0 0-5 0,0 0 7 0,0 0-6 15,0 0-1-15,0 0 2 0,0 0-2 0,0 0-6 0,0 0-1 16,0 0 8-16,0 0 3 0,0 0-6 0,0 0-3 16,0 0-3-16,0 0 3 0,0 0-2 15,0 0 3-15,0 0 1 0,0 0-13 0,0 0 8 16,0 0 1-16,0 0-8 0,0 0 8 0,0 0 1 0,0 0-3 16,0 0 2-16,0 0-7 0,0 0 1 0,0 0 1 15,0 0 2-15,0 0-6 0,0 0 9 16,0 0 1-16,0 0-6 0,0 0-1 0,0 0 6 15,0 0 1-15,0 0-5 0,0 0 4 0,0 0-5 0,0 0 1 16,0 0-8-16,0 0 3 0,0 0-2 0,0 0 9 16,0 0-7-16,0 0 1 0,0 0-8 0,0 0 9 15,0 0-4-15,0 0 4 0,0 0-4 16,0 0-8-16,0 0 8 0,0 0-17 0,0 0 18 16,0 0-11-16,0 0 9 0,0 0 6 0,0 0-7 0,0 0 1 15,0 0-4-15,0 0-3 0,0 0 7 0,0 0-1 16,0 0-2-16,0 0 0 0,0 0-4 0,0 0 5 15,0 0 4-15,0 0-6 0,0 0 8 16,0 0 0-16,0 0 3 0,1-4-10 0,-1 4 9 0,0 0-2 16,0 0-3-16,0 0 2 0,0 0-1 0,0 0 3 15,0 0-9-15,0 0 7 0,0 0-1 0,-1-4-2 16,1 4-10-16,0 0 6 0,0 0 6 0,0 0-4 16,1-4 2-16,-1 4 2 0,0 0-1 0,0 0 4 15,0 0 1-15,0 0-4 0,0 0 2 0,0 0 3 16,0 0-2-16,0 0 1 0,0 0-3 0,0 0 5 15,0 0-12-15,0 0 11 0,0 0-5 0,0 0 1 16,0 0-5-16,0 0-3 0,0 0-2 0,0-5 5 16,0 5 2-16,0 0-6 0,0 0 7 0,0 0-9 15,0 0-4-15,0 0 3 0,0 0 0 0,0 0 12 16,-1 16-11-16,0-8 0 0,1 5-1 0,0-2 17 16,-2 6-12-16,1 1-5 0,0-2 9 0,-1 1-6 15,1 2 2-15,0 2-2 0,1-2 1 0,0 6-1 16,0-6 7-16,0-3-6 0,-1 2 2 0,1-2-3 15,0 1 1-15,-3-3-2 0,3 0 5 0,3-4 0 16,-3 0 3-16,-3 1-5 0,3-1-4 0,0-4 3 16,3 0-8-16,-3 1 7 0,0-1-2 0,1-3 5 15,-1 2-4-15,0-1 0 0,0-4-8 0,0 4 4 16,1-1 5-16,-1-3-1 0,0 0 0 0,0 0 1 16,0 6 6-16,0-6 4 0,0 4-1 0,0-4-2 0,0 0-2 15,0 0 5-15,0 0-5 0,0 0-3 16,0 0 5-16,0 0 2 0,0 0-6 0,-1 4 6 15,1-4-5-15,0 0 0 0,0 0-3 0,0 0 3 16,0 0-3-16,0 0 0 0,0 0 1 0,0 0-9 16,0 0-22-16,0 0-24 0,0 0-9 0,0 0-22 0,0 0-30 15,0 0-17-15,0 0-113 0,0 0-262 16,0 0 116-16</inkml:trace>
  <inkml:trace contextRef="#ctx0" brushRef="#br0" timeOffset="110286.718">10004 6950 23 0,'0'0'52'0,"0"0"-8"0,0 0-9 0,0 0 4 16,0 0-4-16,1-5 3 0,-1 5-8 0,0 0 5 15,0 0 0-15,0 0-2 0,0 0 5 0,0 0-5 16,0 0-8-16,0 0 9 0,0 0-4 0,0 0-7 16,0 0-4-16,0 0 2 0,0 0 1 0,0 0-2 15,0 0-7-15,0 0 9 0,0 0-6 0,0 0-3 16,0 0 7-16,0 0-3 0,0 0 5 0,0 0-1 15,0 0-1-15,0 0-8 0,0 0 5 0,0 0 4 16,0 0-8-16,0 0 2 0,0 0-12 0,0 0 14 16,0 0-4-16,0 0 8 0,0 0-7 0,0 0 0 15,0 0 6-15,0 0-6 0,0 0-5 0,0 0 7 16,0 0-6-16,0 0-1 0,0 0 0 0,0 0 0 16,0 0-1-16,0 0 3 0,0 0-1 0,0 0 8 15,0 0-18-15,0 0 6 0,0 0-4 0,0 0 5 16,0 0-7-16,0 0-9 0,0 0 18 0,0 0-7 15,0 0 4-15,0 0-26 0,-14 9 23 0,13-2-2 16,-3-1 3-16,0 2 8 0,-1 3-10 0,0 2-1 16,-3 2 0-16,2 3 3 0,-2-3-4 0,4 2 3 0,0 0 7 15,0-1-5-15,3 1-9 0,1 0 7 0,-1-1 0 16,2 0-1-16,3-1-4 0,-3-4 5 16,3 3 1-16,-1-6-6 0,2 3 3 0,0-1 7 15,4-3-12-15,-4 0 4 0,4-1 4 0,0-2-3 0,4-2-2 16,-3 0-8-16,10-1 11 0,-7-2 0 0,0-3-2 15,4 2 5-15,-3-2-12 0,-2 0 5 0,0-1 4 16,-2 1 0-16,-1-1-1 0,-4-3-5 16,3 2 6-16,-3-2-3 0,-4 3 5 0,0-5 2 15,-1-1-11-15,0 0 10 0,-1 1 0 0,-5-5-7 0,0 4 1 16,-1-4 3-16,-1 4-9 0,-2-3 14 0,1 1-10 16,0 3 12-16,0 3-5 0,-2-5 3 0,1 7 0 15,-4-7-5-15,-1 6 4 0,4-1-19 16,1 3 19-16,0-1-4 0,3 3 8 0,-3-1-12 0,5 2 6 15,0-2-2-15,-3 2-7 0,8 1-10 0,-5-2-15 16,5 2-10-16,-9 0-21 0,9 0-12 0,0 0-97 16,0 0-185-16,0 0 82 0</inkml:trace>
  <inkml:trace contextRef="#ctx0" brushRef="#br0" timeOffset="110923.8657">10622 6968 64 0,'0'0'76'0,"0"-5"1"15,0 5-2-15,0 0-10 0,0 0 0 0,0 0-9 16,3-3-1-16,-3 3-7 0,0 0-4 0,0 0 0 15,0 0-5-15,0 0-7 0,0 0-4 0,0 0-2 16,0 0-5-16,0 0 1 0,0 0-15 0,0 0 12 16,-5 14 4-16,2-8-6 0,-1 2-8 0,3 3 5 15,-5 0 2-15,2 1 1 0,0 1-9 0,1 4 7 16,-2 1 4-16,4-2-15 0,1-1 3 0,0 2-4 16,0 0 6-16,0-1-3 0,0-3-3 0,1-2 5 15,3 5 5-15,0-4-5 0,0 0-1 0,0-2 2 16,3 2-7-16,0-4-1 0,-1-1 0 0,1-1-5 15,-1-1 18-15,4 0-7 0,-2-3-3 0,-2-2 2 16,7 2-9-16,-5-2 5 0,3 0-1 0,-1-4 10 16,1-1-9-16,-1 0-4 0,-5 2 16 0,4-5-16 15,-5 2 2-15,2-2 5 0,-2-3 1 0,1 0 6 16,-4 1-5-16,-1-7 1 0,0 1-2 0,-1-1 8 16,-1 1-10-16,-2-1 1 0,-1 2 1 0,-1-1-1 15,0 0 11-15,-2-1-4 0,3 6-7 0,-4-3 13 16,3 4-7-16,-3 0-5 0,-1 1-3 0,2 1-9 0,-1 2 11 15,-1 0 5-15,0 0-10 0,1 2 3 0,-1 1-4 16,-2 4-3-16,-1-1 9 0,3 2-20 16,-3-1-10-16,1 3-21 0,1 2-32 0,-7 3-111 15,7-3-203-15,-1 0 90 0</inkml:trace>
  <inkml:trace contextRef="#ctx0" brushRef="#br0" timeOffset="111996.445">11201 7035 68 0,'-5'3'77'0,"0"2"-6"15,1 3-3-15,-4-2-20 0,3 5 5 0,0-2 4 16,3 3-12-16,-3 0 0 0,2 0 2 0,1 0-10 16,0 1 1-16,1 3-7 0,0-3-5 0,3-2 1 15,2 0-2-15,0 3 3 0,3-3-9 0,-1-3-1 16,1 2-6-16,1-3 3 0,2 0-2 0,0-2-5 16,2 0 7-16,-1-1-6 0,2-3-3 0,1 1-3 15,-1-2 5-15,1-2-7 0,-2 2-2 0,0-4 8 16,1 1-5-16,-3-1 9 0,2-2-2 0,1 0 1 15,-4-3-3-15,-2 0 7 0,1 0 19 0,-3 1-2 16,0-4 6-16,-5 0-7 0,3-3 3 0,-3 2-6 16,-3-3 3-16,1 5 5 0,-2-2-15 0,-1 2 10 15,-2-1 9-15,0-2-3 0,-1 4-4 0,0-2-2 16,-1 2-2-16,-2 0-7 0,2 2 1 0,0 2 2 16,3 3-8-16,-2-1 2 0,3 2-7 0,0-1-14 15,-3 2-20-15,8 1-24 0,0 0-2 0,0 0-31 16,-4 5-31-16,4-5-98 0,0 5-224 0,0-5 100 15</inkml:trace>
  <inkml:trace contextRef="#ctx0" brushRef="#br0" timeOffset="112479.8526">11774 6992 39 0,'1'-4'157'0,"-1"4"-7"16,-1-5-9-16,1 5-19 0,0 0-10 0,1-3-6 15,-1 3-13-15,0 0-3 0,0 0-12 0,0 0-9 16,0 0-4-16,0 0-8 0,0 0-9 0,0-5-6 16,0 5-4-16,0 0 2 0,0 0-9 0,0 0-1 15,-13 10-2-15,5-5-13 0,1 2 8 0,-2 0 8 0,0 2-16 16,3-1 3-16,-6 6-4 0,3-4-1 15,3 4 2-15,-3 1 0 0,1 3-4 0,1-3-1 16,4 2 0-16,-1 0-2 0,0-2 0 0,4 1 3 16,0-4 1-16,1 0 2 0,2 1-25 0,2 0 10 15,-1-2 0-15,1-2-14 0,3 3 0 0,1-5-5 0,1 0 4 16,3-1-6-16,0-2 5 0,6 0-10 16,-1-3 16-16,-1-2-1 0,2 1 5 0,-2-3 0 15,-4-1 6-15,-2 1-10 0,-1-4 20 0,-1 2-13 16,-3-3 2-16,0-2 7 0,-2 1-4 0,-3-2 5 0,2-6 3 15,-6 1-8-15,2 0 10 0,-3-1 3 0,-2 0 1 16,3 2 0-16,-3-2 0 0,0 3 3 16,-1 3 6-16,1 0-4 0,-2 1-2 0,3 1-4 15,-1 0 3-15,0 1-8 0,3 5 1 0,-2-4-5 0,1 4 1 16,0-1-17-16,0 1-23 0,1 1-27 0,3 2-10 16,-3-3-14-16,3 3-30 0,0 0-126 0,0 0-261 15,0 0 116-15</inkml:trace>
  <inkml:trace contextRef="#ctx0" brushRef="#br0" timeOffset="112952.3333">12327 6950 80 0,'0'0'125'0,"-8"-1"-12"0,8 1-15 16,-9 0-5-16,3 2-3 0,-3 1-30 0,0 3 8 16,-2-1 3-16,-1 5-10 0,1 1-3 15,-2 2-6-15,1 2-8 0,3-1 1 0,-1 3 0 0,3-1-3 16,-1 1-3-16,3 0-2 0,1 0-5 0,3 2-9 15,-3-4 4-15,8 2-2 0,-3-2-2 0,3-4-1 16,0 3-4-16,2-3-2 0,1-3-7 0,3 1-1 16,-1-1-3-16,1-1 4 0,4-3-2 0,-3-2 4 15,7 1-3-15,0-2-6 0,0-1-1 0,0-2 0 16,-4 0 3-16,4 0-4 0,-5-1 6 0,0-2-1 16,-2 1-1-16,-2 1 1 0,1-7 6 0,0 5-8 15,-3-4 5-15,-2 1 11 0,0-4 2 16,-4 2-5-16,2-4 2 0,-2-2-3 0,-2 0-2 0,0-1-1 15,-3 2-3-15,0-1 0 0,0 0 3 0,0 4-4 16,-6-2 0-16,2 2-2 0,1 1-2 0,-6-1 1 16,4-2 1-16,3 7-1 0,-1-1-5 0,3 4 1 15,-2-2-19-15,2 3-25 0,4 0-33 0,-1-1-9 16,1 4-11-16,0 0-21 0,0 0-94 0,0 0-230 16,0 0 102-16</inkml:trace>
  <inkml:trace contextRef="#ctx0" brushRef="#br0" timeOffset="113400.6609">12923 6882 87 0,'0'0'190'0,"0"0"-2"0,2-5-13 0,-2 0-5 15,0 5-16-15,0 0-13 0,0 0-16 0,0 0-11 16,0 0-10-16,3-2-12 0,-3 2-10 0,0 0-14 16,0 0-3-16,0 0-4 0,1 16 2 0,-1-6-5 15,0 0-3-15,-1 6-5 0,2 3 2 0,0 0-2 16,-1 6 17-16,4 0-3 0,-4 0-10 0,4-6-2 15,-4 5-5-15,3-6-1 0,-1 3-1 0,-2 3-2 16,4-5-1-16,-3 7-2 0,-1-9-2 0,4 2-7 16,-3 0-1-16,-1-2-2 0,0-1-2 0,0-1-1 15,0-1-1-15,0-2-3 0,0 1-3 0,0-3 0 16,0 3 0-16,0-5-2 0,-1 3-3 0,-3-5-1 16,4 0 2-16,-1 0-1 0,1-2-2 0,0 0-1 15,-3 0-2-15,3 0 1 0,0-4 5 0,-1 5-3 16,1-5-8-16,0 3 5 0,0-3-1 0,0 0-5 0,0 0-15 15,0 5-27-15,0-5-34 0,0 0-70 0,0 0-104 16,0 0-178-16,0 0-461 0,0 0 205 16</inkml:trace>
  <inkml:trace contextRef="#ctx0" brushRef="#br0" timeOffset="116789.7654">15215 6738 16 0,'0'0'44'0,"0"0"-5"0,0 0-1 0,0 0-1 15,0 0-5-15,0 0-1 0,0 0-2 0,0 0 3 16,0 0-5-16,0 0-1 0,0 0 1 0,0 0 12 16,0 0-6-16,0 0 2 0,6-6 0 0,-6 6 1 15,0 0 4-15,0 0-3 0,0 0 4 0,0 0-6 16,0 0 2-16,0 0-4 0,0 0 3 0,0 0-4 16,0 0-3-16,0 0-3 0,0 0-1 0,0 0 5 15,0 0-8-15,0 0 4 0,0 0-2 0,0 0-7 16,0 0 4-16,0 0-19 0,0 0 15 0,0 0-5 15,0 0 0-15,0 0-1 0,0 0 4 0,0 0-8 16,0 0-3-16,0 0 10 0,0 0-7 0,0 0-13 16,0 0 7-16,0 0 9 0,0 0-6 0,0 0-7 15,0 0 6-15,0 0 13 0,0 0-10 0,-3 16 1 0,3-7 3 16,0 2-1-16,-3-1-3 0,2 7 0 16,0-3 8-16,1 5-10 0,-1-1 10 0,1 3-13 15,-2-2 5-15,0-2 2 0,2 2-12 0,0 0 14 16,0-1-5-16,0-2 1 0,-3 2 5 0,6-4-4 15,-6 0 2-15,6 0 0 0,-2-2-1 0,0-2 2 16,1 2-11-16,-1-2 12 0,0-2-8 0,0-2 3 0,1 2-1 16,-1-2 4-16,-1-1-8 0,0 0 6 15,0 0 1-15,0-2-3 0,3 3 2 0,-2-3-6 0,-1-3 8 16,1 3-2-16,-1 1-3 0,0-4-3 0,0 0 5 16,1 5 0-16,-1-5 2 0,2 4-5 0,-2-4 3 15,0 0 0-15,0 0 2 0,0 0 7 16,0 0-13-16,0 3-2 0,0-3 3 0,0 0 2 0,0 0 1 15,0 0-9-15,-3 4 7 0,3-4-3 0,-5 6-3 16,2-2-14-16,0-3-16 0,0 3-27 0,3-4-38 16,-4 5-121-16,4-3-237 0,0-2 105 0</inkml:trace>
  <inkml:trace contextRef="#ctx0" brushRef="#br0" timeOffset="119748.7552">16253 6800 29 0,'0'0'63'16,"3"-4"-1"-16,-3 4-5 0,0 0-2 0,0 0-8 16,0 0-6-16,0 0 6 0,0 0-10 0,0 0 2 0,2-3-2 15,-2 3-2-15,0 0-3 0,0 0 3 0,0 0-3 16,0 0-3-16,0 0-3 0,0 0 1 0,0 0-3 15,0 0 0-15,0 0-3 0,0 0-6 16,0 0 1-16,0 0 0 0,0 0-4 0,0 0 2 0,0 0-6 16,0 0 7-16,0 0 0 0,0 0-3 0,0 0-1 15,0 0-1-15,0 0-2 0,0 0 3 0,0 0-1 16,0 0-3-16,0 0 2 0,0 0-8 0,0 0 0 16,0 0-4-16,0 0 1 0,0 0 2 0,0 0 7 15,-15 12 0-15,14-7-4 0,-2 0 5 0,-2 5 7 16,-3 4-8-16,3-3 6 0,0 2-8 0,-4 6 1 15,4-2 5-15,-4 2-1 0,3 0-4 0,-1-2 0 16,0 8 5-16,2-5 1 0,-1 3-4 0,2-5 3 16,3-1-16-16,1 0 12 0,3 2 1 0,-1-6-2 15,2-1-1-15,3 1 0 0,2-2-1 0,3 0-4 16,3-1 4-16,1-5 2 0,1 1-6 0,-1 1 1 16,5-4-6-16,-6-3 7 0,5 0 0 0,-2-2 1 15,0-2-1-15,-1 0 1 0,-4 0 3 0,-2 1-12 16,-1-5 15-16,-2 2-6 0,1-1 10 0,-4-3-2 15,-1 1-2-15,-3-1 6 0,3-1 5 0,-8-2-7 16,4 3-2-16,-4-5 8 0,-1-1-7 0,0-1 1 16,-3 1 7-16,0 1-5 0,1-1-7 0,-4 1 7 15,2 1-7-15,0 0 4 0,1 4 14 0,2-3-19 16,-2 4-2-16,-1-2 1 0,3 4 3 0,1-1-1 16,1 4 9-16,0-2-17 0,-2 2 3 0,2 1-8 15,3 1-17-15,-3-1-24 0,1 1-5 0,3 2-4 16,0 0-5-16,0 0-21 0,0 0-114 0,0 0-211 15,0 0 95-15</inkml:trace>
  <inkml:trace contextRef="#ctx0" brushRef="#br0" timeOffset="121478.8485">16965 6771 22 0,'0'0'93'0,"0"0"-2"16,0 0-7-16,0 0-4 0,0 0-3 0,0 0-3 16,0 0 0-16,0 0-9 0,0 0 1 0,0 0-9 15,0 0-1-15,0 0-5 0,0 0 7 0,0 0-15 16,0 0-4-16,0 0 0 0,0 0-5 0,0 0-5 16,0 0-1-16,0 0-1 0,0 0-1 0,0 0 2 15,0 0-2-15,0 0-12 0,0 0 3 0,0 0-3 16,0 0-8-16,0 0 4 0,0 0 6 0,0 13 7 15,0-7-6-15,0 4 4 0,0 2-1 0,0 1-3 16,1 3 6-16,1 2 3 0,-4 0-3 0,4 4 6 16,0 1-3-16,-1-3 6 0,2 5-11 0,-2-9 4 15,1 8 1-15,-2-6 1 0,1 0-1 0,1 2-1 16,1-4-2-16,-2 0-6 0,4 1-1 0,-4-5 2 16,-1 0-2-16,0-1-2 0,3-2-1 0,0 2-3 15,-2-3-2-15,-1 1 3 0,1-6 1 0,1 3-3 16,-2 1-1-16,0-4 3 0,1 0-3 0,-1-3 2 15,0 5-1-15,1-1 1 0,-1-4-1 0,-1 5 0 16,1-5-2-16,0 0-1 0,-1 5 5 0,1-5-5 16,-2 6 0-16,2-6-1 0,3 6 2 0,-3-6 1 15,0 4 1-15,0-4-5 0,0 4 0 0,0 0-6 16,0-4 2-16,0 5 0 0,0-5-3 0,1 4-25 16,-1-4-12-16,0 5-27 0,1-3-22 0,-1-2-27 15,3 4-39-15,-3-4-107 0,0 0-282 0,0 0 125 16</inkml:trace>
  <inkml:trace contextRef="#ctx0" brushRef="#br0" timeOffset="122784.1564">17625 6752 58 0,'0'0'93'16,"0"0"-6"-16,0 0-5 0,0 0-5 0,0-6-12 16,0 6-2-16,0 0-8 0,0 0-5 0,0 0 1 15,0 0-5-15,0 0-6 0,1-5-7 0,-1 5-2 16,0 0 2-16,0 0-13 0,0 0 10 0,0 13 1 15,0-8 3-15,0 3-5 0,-1 1 4 0,-1 4-4 16,2 3 1-16,-1-1-4 0,0 1 2 0,-1-1 2 16,1 2-4-16,1-1 2 0,-1 2 3 0,1-1 6 15,0-1-10-15,0 0-2 0,-1 0 2 0,2-4-1 16,0 4-3-16,-1-5 1 0,3 1-5 0,-2-1-1 16,0 0 4-16,2 0-8 0,-1-5 4 0,0 4-5 15,0-4-1-15,1 2 1 0,-2-3-7 0,1 1 6 16,1-1 4-16,0 1-7 0,-2 0-7 0,1-2-8 15,0 1-17-15,0 1-3 0,1-1-17 0,-2-2-5 16,0 2-11-16,2 0-22 0,-2-1-17 0,3 0-110 16,-1-3-226-16,-2 2 100 0</inkml:trace>
  <inkml:trace contextRef="#ctx0" brushRef="#br0" timeOffset="123178.4575">18122 6831 51 0,'-2'-4'126'0,"2"4"-11"16,0 0-12-16,0 0-9 0,0 0-15 0,0 0 0 0,0 0 2 16,-1 11-9-16,0-1 2 0,0-2 1 0,-1 4-8 15,-2 2-5-15,2 1 3 0,-1 2-4 0,2 0 4 16,-2-1-3-16,1 2-2 0,0 0 6 0,0-2-12 16,2 0-5-16,-4-3 1 0,3 2-3 0,0 1-6 15,-1-4 3-15,2 1-1 0,0-1-6 0,-1-1-2 16,1-1-1-16,0-2-4 0,0-1-1 0,1 0-5 15,1 0-3-15,-2 0 0 0,1-3-10 16,0 3-10-16,2-4-22 0,-2 3-8 0,0-1-23 16,0-1-22-16,2 0-13 0,-3-3-24 0,3 3-24 0,-3-4-119 15,0 0-274-15,6 0 122 0</inkml:trace>
  <inkml:trace contextRef="#ctx0" brushRef="#br0" timeOffset="123603.7727">18841 6834 51 0,'0'0'112'16,"0"0"-17"-16,0 0-12 0,-3-2-1 0,3 2-10 16,0 0-11-16,0 0-6 0,0 0-5 0,0 0-2 15,0 0 8-15,0 0 1 0,-1 12-4 0,1-6 4 16,-5 5-4-16,5 0 3 0,-4 1-2 0,3 3-3 15,-3 2-6-15,0-2 5 0,3 1-1 0,-3-3-5 16,4 2 5-16,-4 2-10 0,1 0 6 0,3-3-10 16,2 1 6-16,-2 1-6 0,1-2-1 0,2-4-7 15,-2 2-3-15,1-1 1 0,0-1-3 0,3 1-2 16,-5-2-3-16,4-3-16 0,0 3-16 0,-3-2-20 16,3-3-15-16,-3 3-16 0,3-3-16 0,-3 1-21 15,2-1-18-15,-3-4-92 0,1 2-231 0,-1-2 102 16</inkml:trace>
  <inkml:trace contextRef="#ctx0" brushRef="#br0" timeOffset="124104.1348">19421 6756 89 0,'0'0'127'0,"0"0"-10"0,0 0-11 0,0 0-10 16,0 0-8-16,0 0-9 0,0 0-4 0,0 0-13 15,0 0-3-15,0 0-4 0,0 0-6 0,0 0 7 16,0 0 2-16,0 11 0 0,2-4 1 0,-4 0 3 16,2 2 3-16,0 2-3 0,0 2 0 0,0 4 2 15,0-2-2-15,-2 4-1 0,2-2-6 0,-5-2-4 16,2 3-2-16,2-1 0 0,1-2 3 0,1 2-3 0,0 1-4 15,2-1-3-15,-3-2 1 0,1-4-4 16,2 2-4-16,-3 1 0 0,4-2-4 0,-3-2-3 16,0 0-4-16,2 1 0 0,-1-1-1 0,0-1 3 15,0 0-8-15,-1-3-3 0,1 0 2 0,0 0-4 16,-2 0-4-16,0-2-3 0,0 2-11 0,0 0-19 16,0-2-16-16,0-1-21 0,0 2-25 0,-2 2-39 15,2-3-31-15,-2-1-170 0,-1-1-352 0,3-2 156 16</inkml:trace>
  <inkml:trace contextRef="#ctx0" brushRef="#br0" timeOffset="124650.6953">20030 6741 68 0,'0'0'138'0,"0"0"-9"0,0-4-14 16,0 4-15-16,0 0 0 0,0 0-10 0,0 0 2 16,0 0-4-16,-3 15 0 0,2-7-4 0,1 2 2 15,-1 1-10-15,-1 5-7 0,4 1-4 0,-1 3-8 16,0-1-2-16,3 6-8 0,0 2-1 0,1 0-2 15,-1 0-6-15,2-1-25 0,-1 3-29 0,0 4-39 0,3-2-38 16,-3 1-161-16,-2 0-276 0,-3-1 123 16</inkml:trace>
  <inkml:trace contextRef="#ctx0" brushRef="#br0" timeOffset="132396.6655">2213 9578 73 0,'-5'-6'75'0,"1"-2"2"0,-1-4-7 0,0 2-7 16,1 1-2-16,3-1-7 0,-3 0-7 0,0 0-10 15,4-1-4-15,-1 1-1 0,-2 0-10 0,7 1 0 16,-5 0-4-16,1-2 7 0,1 1-6 0,-1-1-4 16,4 2 0-16,0-1-6 0,0 0 15 0,3-6-23 15,1 7 9-15,-2-1-3 0,1 2 5 0,2 0-6 16,-1 1 8-16,3 1-10 0,-1-1 1 0,1 4 0 15,1 1-5-15,1 2 5 0,-3 2-2 0,2 0 1 16,0 3-10-16,1 1 3 0,-1 3 2 0,3 4 1 16,-6-2 3-16,4 5-5 0,-7-2 5 0,3 3-3 15,-3-1-2-15,1 2 1 0,-6 0 2 0,2 0 0 16,-3 7 1-16,0-1-5 0,-7-5 3 0,1 0 1 16,1 5-1-16,-4 1-3 0,-1-7 10 0,1 0-9 15,-4 5 4-15,3-6 1 0,-2-1 0 0,3 0-1 16,-4-2 1-16,4 0-1 0,0-6-1 0,3 2-4 15,-2 0 2-15,3-6 5 0,1 1 2 0,-1-1-4 16,3 1 14-16,2-5-29 0,-5 4 15 0,5-4 0 16,-5 4-5-16,5-4 6 0,0 0-7 0,-3 5 5 15,3-5-2-15,0 0-3 0,6 6 3 0,-6-6-2 16,7 6-4-16,-1-2 6 0,-2 2 1 0,6-1 2 16,0 5 7-16,2-2-7 0,3 1-9 0,-1 1 3 15,4 2 6-15,-5-2-4 0,6 1 0 0,-6 0 4 16,4-4 1-16,-2 0-9 0,1-1-7 0,-3-3-13 15,0-2-6-15,1-2-16 0,-1-1-27 0,1 0-38 16,-2-3-123-16,-1-4 54 0</inkml:trace>
  <inkml:trace contextRef="#ctx0" brushRef="#br0" timeOffset="132553.2656">2760 9746 8 0,'0'0'65'0,"1"7"-9"16,3-5-11-16,-4 2-4 0,1-1 1 0,2 3-1 16,-1-2-2-16,5 0-15 0,-2-2-17 0,1 2-17 0,2-3-50 15,0-1-65-15,-2-1 29 0</inkml:trace>
  <inkml:trace contextRef="#ctx0" brushRef="#br0" timeOffset="133074.6361">3365 9417 16 0,'-3'-8'147'0,"0"0"-11"0,1 0 4 0,-1-2-13 16,-1 1-1-16,2 0-10 0,-3-1-9 0,0 2-6 15,0 2-7-15,3 1-10 0,-3 0-1 0,1-2 3 16,2 4-13-16,-1-1-6 0,3 4-12 0,-7-7 0 16,7 7-2-16,-8-1-16 0,8 1 0 0,0 0-3 15,-16 7-6-15,9-1-3 0,-2 5 1 0,0 3-7 16,-1 10 2-16,1-7-3 0,-3 5-4 0,3 3 0 16,3-7-2-16,1-2-7 0,-3 1-3 0,7-3-19 15,1-4-5-15,0 0-1 0,1-1-17 0,3 1-5 16,0-4 2-16,1 0 5 0,1-2-3 0,2-1 4 15,0-2 6-15,2-2-4 0,-10 1 4 0,22-4 7 16,-12 0-1-16,1-4 6 0,1 2 4 0,-4-1-8 16,0 0 11-16,-1 3-4 0,-3-3 4 0,1 3 9 15,-1 0-3-15,-2 0 1 0,1-1 5 0,-1 3 12 16,-2 2 1-16,3-3 0 0,-2 0-9 0,-1 3 1 16,4-2-9-16,-4 2 7 0,0 0 0 0,0 0 0 15,0 0-1-15,0 0 0 0,14 5 2 0,-10-3-5 16,0 1 0-16,1 2 2 0,1-1 7 0,5-1-2 15,-3-2-7-15,1 1 4 0,3-1 0 0,-2-1 5 16,3-2-3-16,0 2-5 0,-2-2-11 0,5-1 8 16,-3-1-17-16,0-1-11 0,5 0-14 0,-2-2 0 15,-5 3-12-15,-2-2-10 0,0 1-4 0,0-1-21 16,-3-1-1-16,-1 0-66 0,-2-1-171 0,-1 2 75 16</inkml:trace>
  <inkml:trace contextRef="#ctx0" brushRef="#br0" timeOffset="133330.7471">3504 8971 101 0,'6'6'91'0,"2"3"-1"16,6 4-5-16,4 6-3 0,4 5-13 15,2 1 10-15,6 12-2 0,2 6-4 0,2 0-5 16,-1-1-2-16,-5 8-3 0,0 1-2 0,1 3-11 16,-7 2-1-16,5 30-11 0,-13-28 5 0,4 29-4 0,-10-5-8 15,-7 6-5-15,-7 1-8 0,-10-3-25 16,1 5-35-16,0-2-19 0,-11-3-22 0,-5-9-102 16,8-20-199-16,-1-3 88 0</inkml:trace>
  <inkml:trace contextRef="#ctx0" brushRef="#br0" timeOffset="150131.6404">4838 9178 13 0,'-6'-3'135'0,"2"0"-13"0,-3-1 5 16,2 3-9-16,-1-1-8 0,2-2-17 16,-1 4-3-16,5 0-5 0,-5-1-5 0,5 1-9 15,-9-2-7-15,9 2-7 0,-5-3-5 0,5 3-1 0,0 0-13 16,0 0 1-16,0 0-7 0,-8 3-3 0,3 0-2 15,0 4-2-15,-4 2 0 0,0 6-1 0,-5 8-3 16,-4 3-10-16,3 0 4 0,-2 4-3 16,2-3 9-16,-3 4-8 0,5-2 2 0,0 2 0 0,4-4-6 15,0 0 2-15,4-2 3 0,4-4-3 0,4 3-3 16,0-7 0-16,2-1-2 0,2-2 0 0,5-3 0 16,1-1 1-16,4 0-5 0,1-6 0 15,4-2 4-15,7-3-6 0,-2-3 3 0,5-4 2 16,0 1-6-16,1-9-4 0,-5 4 4 0,3-4 2 0,-5-1-1 15,-5 2-2-15,1-4 0 0,-13 4 4 0,-1 1 2 16,-6-1-4-16,1-3 7 0,-8-2 4 0,-3-5 0 16,-4 0 5-16,-2 0 5 0,-4-2-4 0,-2 3 7 15,0 1 4-15,-1 0 7 0,-3 4-6 0,-1 1 1 16,3 4 4-16,-5 4 1 0,9 3-5 0,0-1-3 16,1 1-1-16,6 1-3 0,-1 2-3 0,3 1-9 15,0 3-23-15,4-3-19 0,5 3-8 0,-5 9-12 16,6-6-22-16,7 4-23 0,0 2-24 0,7 0-35 15,0 2-110-15,2-3-287 0,11 4 127 0</inkml:trace>
  <inkml:trace contextRef="#ctx0" brushRef="#br0" timeOffset="150498.6968">5431 9185 108 0,'0'0'148'0,"0"0"-16"0,0 0-4 15,0 0-9-15,0 4-14 0,0-4-15 0,0 0-7 16,0 0-5-16,-1 3-13 0,1 2-5 0,-4 1-7 15,4 4-3-15,-1 2-2 0,-2 5-4 0,2 2-8 16,-3 1 9-16,4 5-4 0,0 4-5 0,-1-4-2 16,1 3-1-16,-3-3-5 0,6 4 0 0,-3-2-3 15,1 1-1-15,-1-2-8 0,1 1 2 0,2-2-1 16,-3-4 0-16,0-1-2 0,0 4-1 0,1-6 1 16,-1 0-4-16,-1-3 0 0,-2 1-3 0,2-4-1 15,1-3-1-15,0-2 1 0,-1 0-39 0,2-3-38 16,-1 0-30-16,1-1-43 0,-1-3-100 0,0 0-264 15,0 0 117-15</inkml:trace>
  <inkml:trace contextRef="#ctx0" brushRef="#br0" timeOffset="151002.5161">5848 9261 91 0,'-13'4'130'0,"-4"2"-16"0,-1 3-2 16,3-1-14-16,-3 7-7 0,-1 1-10 0,6 0-10 16,-2 4-1-16,2 3-11 0,3 0-6 0,2 0-1 15,2 2-10-15,3-1 2 0,3-3-9 0,4 4 6 0,0-5-10 16,4-4-5-16,2 2-4 0,9 1-4 16,-5-4-6-16,3-1-17 0,2-3-14 0,0-3-15 15,1-2-1-15,1-2-13 0,7-3 2 0,-6-1-5 16,6-5 4-16,-8-1 3 0,0 1 3 0,-3-7 6 15,0 0 11-15,-6 1 12 0,-3-1 20 0,-3-2 24 0,-1-2 10 16,-4-1 6-16,-2-2 17 0,-1 0 7 16,-6-6 5-16,-1 0 16 0,-2 7 3 0,-1-5-1 15,0 7 7-15,-2 1-1 0,1-1-8 0,2 5-9 16,-6-2-7-16,1 3-5 0,3-2-12 0,4 6-1 0,-2-2-8 16,2 3-9-16,2 2-10 0,3-3-30 0,1 5-32 15,4 1-20-15,0 0-12 0,0 0-16 0,0 0-23 16,0 0-29-16,12 13-32 0,-4-6-112 15,3-2-296-15,1 1 130 0</inkml:trace>
  <inkml:trace contextRef="#ctx0" brushRef="#br0" timeOffset="151376.9551">6276 9186 98 0,'1'-6'149'0,"-1"3"3"0,1-2-8 15,-1 5-8-15,3-5-4 0,-3 5-5 0,1-3-2 0,-1 3-6 16,0-4-3-16,0 4-2 0,0 0-7 0,3-5-8 16,-3 5 0-16,0 0-6 0,0 0-11 0,0 0-8 15,0 0-8-15,0 0-4 0,0 0-6 16,0 0-8-16,1 13-5 0,-1-7 2 0,0 4-3 15,0 2-5-15,3 7 3 0,-2 5-7 0,0 2 2 0,2-1-2 16,2 3-7-16,-4-3-2 0,3 3-1 0,1 0-1 16,0-1-5-16,2 2 2 0,-5-1-3 0,2-2-3 15,0 0 0-15,-2-7-2 0,1-1 1 16,-1 0-3-16,1-3 2 0,-3 2 0 0,4-4-4 0,-2-3-1 16,-2-3-2-16,3-1 2 0,-4 0 2 0,2-1-7 15,0-2-9-15,1 1-21 0,-1-2-30 0,-1-2-28 16,0 0-49-16,0 0-47 0,0 0-195 0,4-11-408 15,-1-1 180-15</inkml:trace>
  <inkml:trace contextRef="#ctx0" brushRef="#br0" timeOffset="151849.6412">6774 9256 159 0,'0'0'169'0,"-15"2"-15"0,10 0-12 0,-5 2-18 16,2 0-10-16,-5 3-10 0,4 3-9 0,-1 4-10 15,-4 2-9-15,5 1-5 0,-8 6-6 0,7 4-8 16,-3 1-4-16,3 3-3 0,2-4-12 0,1-1-3 16,3 2-3-16,4-3-3 0,1-5-3 0,3-1-4 15,2-2-3-15,2-2-7 0,3-1-15 0,-3-6-11 16,1-1 6-16,5-2 0 0,-1-3 5 0,6-1-6 16,-2-2 0-16,2-2 3 0,-1-7-2 0,9 0-3 15,-4-4 0-15,-3-3 5 0,-6 4 4 0,0-2 3 16,-1 1 8-16,-4-3 20 0,-3 1 10 0,-2-3 10 15,-4 0 3-15,-2 0 0 0,-1 0 11 0,-4-6 2 16,0 8 9-16,-1-2 5 0,-1 3 0 0,-2-1 5 16,-2 4-3-16,-1-1-7 0,1 4-1 0,-2 2-8 15,0-3-9-15,2 3-2 0,3 3-10 0,1 4-5 16,0-4-7-16,1 2-16 0,3 3-23 0,-3-2-32 16,3 7-21-16,1-2-43 0,3 1-44 0,-4 3-40 15,5-1-197-15,0-1-415 0,0 3 185 0</inkml:trace>
  <inkml:trace contextRef="#ctx0" brushRef="#br0" timeOffset="154999.7556">8006 9246 84 0,'0'0'146'0,"0"0"2"0,-5-1-15 16,5 1-5-16,0 0-14 0,0 0-17 0,0 0-5 16,0 0-11-16,0 0-4 0,-4-3-17 15,4 3-4-15,0 0-1 0,0 0-10 0,0 0 0 16,0 0-7-16,0 0-4 0,0 0-7 0,0 0 2 0,0 0-5 16,0 0-6-16,0 0 1 0,17 3-1 0,-17-3-4 15,10 0 5-15,-5 1-1 0,2 0-9 0,-2 2 3 16,1-3 1-16,-6 0-3 0,13-1 0 0,-8 2-1 15,3-1-2-15,-1-1-1 0,2 1-3 0,1 0 1 16,1-2 3-16,-1 1 0 0,-2 0-12 0,3-2 16 16,-1 2-5-16,-1-1-6 0,-1-2 3 0,1 4 0 15,-2-2 1-15,1 1 7 0,0-2-15 0,-4 3 6 16,2-1 4-16,-6 1-10 0,5-2 0 0,-5 2 1 16,4-3-11-16,-4 3-15 0,0 0-9 0,0 0 3 15,0 0-3-15,1 8-8 0,-1-8-10 0,-1 5-18 16,1-5-22-16,-4 6-24 0,3-3-80 0,-3 1-215 15,-1-2 95-15</inkml:trace>
  <inkml:trace contextRef="#ctx0" brushRef="#br0" timeOffset="155378.0643">8065 9439 75 0,'6'0'80'0,"-6"0"-6"0,19-2-1 0,-11 1-4 16,3 1-1-16,-4-1 8 0,5-1-9 0,-1 1-10 15,-1-2 3-15,1 2-5 0,-2-1-5 0,3 2-7 16,-3-2 8-16,-1 0 4 0,-3 2 0 0,1-2-19 16,2 1 11-16,-4 0-4 0,-4 1 4 0,10 0 1 15,-6-1-2-15,-4 1 10 0,5-2-6 0,-5 2 8 0,5-2-6 16,-5 2 2-16,0 0-3 0,0 0 0 16,0 0-7-16,0 0-3 0,7-3-5 0,-7 3-5 15,0 0-10-15,0 0-15 0,0 0-18 0,0 0-29 16,0 0-16-16,0 0-36 0,0-3-44 0,0 3-111 0,0 0-269 15,0 0 120-15</inkml:trace>
  <inkml:trace contextRef="#ctx0" brushRef="#br0" timeOffset="159209.9102">9068 9165 68 0,'0'0'149'0,"-4"-4"-11"0,4 4-4 15,0 0-10-15,0 0-7 0,0 0-11 0,-5-3-8 16,5 3-14-16,0 0-7 0,0 0-7 0,0 0-8 15,0 0-8-15,0 0-3 0,0 0-6 0,0 0-3 16,0 0-1-16,0 0-7 0,0 0-2 0,0 0-5 16,13-3 4-16,-13 3-5 0,9-1-5 0,-1 2 6 15,2-2-5-15,5 1-2 0,6 1-3 0,-3-1 3 0,3 0-4 16,1 3 2-16,5-1-5 0,1-2-4 16,0 0 0-16,0 0-2 0,2 1 5 0,-2-2-1 15,-1 2-4-15,1-1 6 0,-2 4-4 0,-5-4-6 16,-1-1-3-16,2 2 0 0,-4-1 2 0,0 2-2 0,-6 0 1 15,0 0 7-15,-2-2-3 0,-2 1-5 16,0-1 3-16,-3 0 4 0,-5 0-5 0,9-1 0 16,-9 1-3-16,5-3 0 0,-5 3-5 0,0 0-5 0,4-3-12 15,-4 3-11-15,0 0-12 0,-3-4-27 0,3 4-7 16,-4-6-9-16,1 4-20 0,0-1-20 0,-1 0-87 16,0-2-233-16,-1 0 103 0</inkml:trace>
  <inkml:trace contextRef="#ctx0" brushRef="#br0" timeOffset="159512.7492">9348 8928 11 0,'-5'-2'126'0,"5"2"0"16,0 0-4-16,0 0-5 0,0 0-3 0,0 0-11 15,0 0-15-15,0 0-7 0,0 0-9 0,0 0-6 16,0 0-9-16,0 0-3 0,0 0-14 0,0 0 1 16,-5 6-4-16,5-6-3 0,3 15 19 0,-3-4 0 15,0 7-7-15,1 1 0 0,-1-1-5 0,0 8-4 16,0 2-1-16,1-2-4 0,4 1-4 0,-5 0-1 16,3 0-4-16,-2-2-1 0,0 1 0 0,2-6-6 15,-3 4 0-15,1 4-2 0,-1-9-2 0,4 6 2 16,-4-7-28-16,1-1-45 0,2-5-32 0,1 0-44 15,-3-3-120-15,1-3-276 0,5-2 122 0</inkml:trace>
  <inkml:trace contextRef="#ctx0" brushRef="#br0" timeOffset="159889.9881">10207 8918 158 0,'4'-2'166'15,"-4"2"-4"-15,-4-5-11 0,4 5-10 0,0 0-9 16,-1-3-16-16,1 3-9 0,0 0-15 0,0 0-5 16,0 0-12-16,0 0-8 0,-5 14 0 0,2-4-14 15,2 3 3-15,-3 3-7 0,0 3-6 0,0-2-8 16,3 9 1-16,-3-8-7 0,2 1 1 0,4 7-2 16,-7 1 0-16,4-3-11 0,1 3 7 0,0-8-2 15,0-3 0-15,-3 1-8 0,2 0 1 0,1-5-3 16,0 4-12-16,0-6-18 0,-3 1-23 0,6-2-37 15,-3-1-33-15,0-3-37 0,0 1-125 0,0-6-296 16,1 4 131-16</inkml:trace>
  <inkml:trace contextRef="#ctx0" brushRef="#br0" timeOffset="160229.2157">10338 9168 38 0,'0'5'156'0,"0"-1"-14"0,0 0-19 0,-1 1-11 16,1 0-9-16,0-5-6 0,1 8-14 0,2-1-12 15,2-2 0-15,-1 4-7 0,5-3-7 0,1 1-5 16,3-1-8-16,5 1 2 0,-1-2-9 0,4 0-7 16,0-1-13-16,-1-3-13 0,7-1 0 0,-3 0-10 15,-7-1 1-15,2-1-1 0,-5-2 7 0,-4-3 3 16,-2-1-5-16,0-2 13 0,-6-1 21 0,2-1 22 15,-4 0 13-15,-5-4 21 0,1 6 6 0,-5-7 9 0,-1 5 2 16,-4-4-2-16,-3 7 0 0,1-2-5 16,-2 1-8-16,-7-1-10 0,5 3-5 0,1 2-7 15,2 2-9-15,-2 0-5 0,6 3-5 0,7 0-8 16,-7 0-5-16,8 1-4 0,5 0-10 0,-9 4-12 0,6 2-27 16,3-1-39-16,3 2-41 0,-2 0-45 15,7 0-46-15,1 1-203 0,1 0-423 0,2-2 187 0</inkml:trace>
  <inkml:trace contextRef="#ctx0" brushRef="#br0" timeOffset="164078.9427">15802 8889 10 0,'0'0'127'0,"0"0"1"0,0 0-8 0,0 0-17 0,-8-4-3 15,8 4-8-15,0 0-12 0,0 0-1 16,0 0-5-16,0 0-1 0,0 0-9 0,0 0 1 16,0 0-11-16,0 0-11 0,0 0 0 0,0 0 0 0,0 0-1 15,0 0-4-15,0 0-11 0,0 0-3 0,0 0-3 16,0 0-4-16,4 11-1 0,-4-6-2 0,0 5-3 16,0 4 7-16,-1 1 3 0,-2 3-6 15,2 0 5-15,1 3-5 0,-3-2-5 0,2 0 1 0,-1 5-5 16,0-5 8-16,2 0-7 0,0 1 1 0,0 5 0 15,0-7 3-15,-2 0 0 0,-1 1-7 0,3 1-1 16,-1-2 2-16,-1-2 1 0,0 1-8 0,1-4 3 16,-3-4 1-16,4 1 2 0,0 0 2 15,-2-4-7-15,0-1 5 0,2 0-9 0,0-2-22 0,0 1-29 16,0-4-23-16,0 0-36 0,0 0-125 0,0 0-258 16,-9-11 115-16</inkml:trace>
  <inkml:trace contextRef="#ctx0" brushRef="#br0" timeOffset="164560.2737">15500 9153 106 0,'0'0'104'0,"0"0"-5"0,0 0-9 0,18 8 3 16,-5-5-16-16,6 1-6 0,0-3-16 0,12 4 1 15,1-2-8-15,2-2-5 0,2-1-1 0,3 0-2 16,0 0-15-16,18-4 6 0,-5 1 0 0,-14 0-9 15,2 0 8-15,-1 2-13 0,-4-2 3 0,-2 0 0 16,-6-1 5-16,1 4-8 0,-11 0-3 0,-3 0-4 16,-3-1-3-16,-2 1 2 0,0 0-9 0,-4 0 11 15,-5 0 6-15,8 0 13 0,-8 0 3 0,7-3 7 16,-7 3 1-16,2-3-10 0,-2-2-2 0,0 2 1 16,0 3 2-16,0-10-2 0,0 4-5 0,-4 1-7 15,4 1-2-15,0-4 3 0,0 2-2 0,0-1-6 16,0 0 4-16,0-2-4 0,2 3-5 0,-2-1 5 15,2 2-6-15,-2-2 3 0,0 1-7 0,1 1 2 16,-1 2 2-16,4 0-5 0,-4-3 3 0,0 6-3 16,-4-3 7-16,4 3-3 0,0-5-3 0,0 5 5 15,0 0-4-15,-1-4-2 0,1 4 3 0,0 0 0 16,-4 9 2-16,-1 0 1 0,1 2 5 0,-4 4-5 16,0 3 5-16,-1 7 0 0,2 3 0 0,-1 0 0 15,2-4-5-15,2 0-2 0,1-4 3 0,-1-3 0 0,2 9 0 16,1-9-5-16,1 1 5 0,3 2-4 15,-2-4 5-15,2 0-2 0,-1 0-4 0,-1-5 6 16,2-1 2-16,1 2-9 0,-2-6 6 0,1 1-5 0,-2-1-12 16,0 1-27-16,3-4-31 0,-2 0-12 0,1 0-28 15,-3-3-29-15,9-1-105 0,-2-4-260 16,-1-2 116-16</inkml:trace>
  <inkml:trace contextRef="#ctx0" brushRef="#br0" timeOffset="164892.6747">16332 9225 5 0,'-2'6'122'0,"-2"2"-2"0,1-2-7 0,0 3-17 0,-1-2-1 16,1 3-11-16,1-1-10 0,2-1-3 0,0 3-4 16,1 0-13-16,4-2 2 0,0 1-5 0,2 0-9 15,0-2 3-15,5 0-5 0,3 1-4 16,4-2-13-16,2-2 3 0,8-2 0 0,-10-3-4 0,13-2-4 15,-6-4-9-15,-6 0 5 0,-2 0-1 0,-1-3-8 16,-4-2 9-16,-2-2 14 0,-3 0 3 0,-5-3 15 16,-1-4 12-16,-1 3 9 0,-4-1 19 0,-2 2 0 15,-2-1 9-15,-3 2 3 0,-2-1-5 0,-2 3-8 16,-3 1-1-16,-2 1-7 0,0 4-7 0,-12 1-12 16,3 0-4-16,0 5-8 0,1 8-7 0,6-1 0 15,0 1-5-15,2 1 0 0,1 3-9 0,3 2-10 16,2-1-35-16,5 3-28 0,3 0-34 0,4 1-35 15,2-4-48-15,4 4-51 0,3-5-125 0,2 3-368 16,3-5 163-16</inkml:trace>
  <inkml:trace contextRef="#ctx0" brushRef="#br0" timeOffset="166454.713">2958 11293 19 0,'20'-20'65'0,"6"1"8"15,-4-3-11-15,2-2 1 0,-1-4 6 0,0 2 0 16,0-2-2-16,0 2-6 0,-3-3 4 0,-3 3-1 15,1-5 7-15,-5 3-10 0,-7-3 2 0,2 4 7 16,-4-4-3-16,-3 5 7 0,-2-6 8 0,1 4 11 16,-3 9 12-16,-7 2 0 0,5 0 4 0,-4 4 2 15,1 1-5-15,2 5-13 0,-3-1-8 0,0 2-10 16,1 2-11-16,-2 0-6 0,0 4-6 0,2 3-2 16,-5 2-3-16,-1 10-8 0,-2 6-4 15,2 2-4-15,0 3 1 0,2 6-7 0,2 1-4 0,-3 13 5 16,11-11-10-16,-1-1 1 0,6 2 1 0,-2 0-5 15,4 0-2-15,4-1-1 0,1-2-4 0,3-6-5 16,1-4-3-16,6 1-11 0,-7-9-9 0,10 0-13 16,-1-1-15-16,4-4-14 0,-6-4-11 15,3-4-12-15,-4-1-11 0,8-1-3 0,-5-2 4 0,-4-3 8 16,2 2 6-16,-5-5 5 0,1 1 11 0,-6 1 7 16,-1-1 4-16,-5 1 22 0,-2-1-5 0,-1 1 15 15,2 0 38-15,-6 1 13 0,2-1 13 0,-1 4 5 16,0-2 0-16,0-1-4 0,-1 3-4 0,-4 0-3 15,7 2-4-15,0 0-2 0,-13 7-4 0,8-4-1 16,-1 2-4-16,-1 5-2 0,3-3-1 0,2 4-2 16,-1-2-6-16,4 2 1 0,-1-4-5 0,3 3 1 15,2-4-20-15,2 0-19 0,1 0-26 0,0-4-22 16,3 0-42-16,3-1-36 0,-1-4-82 0,5-1-262 16,0-4 116-16</inkml:trace>
  <inkml:trace contextRef="#ctx0" brushRef="#br0" timeOffset="166696.4133">3543 10682 22 0,'-1'-6'170'0,"-1"1"-18"0,0 3-20 0,2 2-14 0,0 0-11 16,0 0-6-16,14 10-14 0,-1 4-9 0,6 10-1 15,0 5-9-15,11 14-4 0,-2-2-7 0,-4 7-4 16,1 1-6-16,-2 5-1 0,-3-2 0 0,-5 5-6 15,-1-4-5-15,-5 3-1 0,-2 0-3 0,-3 1-6 16,-7 2 4-16,-7 26-4 0,-1-28-4 0,-11 24-3 16,2-24-6-16,-9 22 7 0,6-24 1 0,-8-1-20 15,-11 20-35-15,10-27-29 0,0-2-26 0,0-1-12 16,-1-6-139-16,1-2-261 0,8-8 117 0</inkml:trace>
  <inkml:trace contextRef="#ctx0" brushRef="#br0" timeOffset="172900.4064">4805 10859 125 0,'-4'-3'123'0,"4"0"-3"0,0 3-9 0,-4-7-10 15,4 7-9-15,-3-1-4 0,3 1-1 0,-2-5-17 16,2 5-8-16,-5-1-3 0,5 1-11 0,0 0-12 0,0 0 7 15,0 0-10-15,0 0-1 0,0 0-7 16,0 11 1-16,4 0-9 0,-3 3 0 0,-1 3 1 16,0 1-3-16,4 8 6 0,-4 2-11 0,1 1 8 15,-1-1 5-15,0-1-9 0,3 3 2 0,-2-3 0 16,2 0 0-16,-1-3-1 0,-1 1-2 0,1-7-2 16,-2 9 7-16,-2-8-4 0,4 0-5 0,-1 0 1 15,-4-1-4-15,3 0 0 0,2-1 0 0,-2-3-3 16,0 0 4-16,0-2-4 0,1-2 2 0,-1 1 1 15,3-1-12-15,-1-2-26 0,1-2-27 0,2 0-25 16,-2-1-38-16,0 0-97 0,1-3-236 0,1-1 104 16</inkml:trace>
  <inkml:trace contextRef="#ctx0" brushRef="#br0" timeOffset="173393.6884">5353 11085 76 0,'-4'-2'168'0,"-3"0"-10"15,7 2-17-15,-11-4-1 0,6 4-19 0,5 0-13 16,-8 0-7-16,2 2-13 0,1 1-10 16,-1 4-10-16,-1 2-5 0,0 6-5 0,-2 1 1 15,2 2-14-15,0 7-4 0,0 0-3 0,5 1-7 16,-1-2-2-16,7 2-3 0,0-8-2 0,5 7-9 0,0-8 7 16,3-2-8-16,3 1 2 0,5 2-2 15,-3-5-8-15,7-1-14 0,-5-4-21 0,5-2-9 16,-4-4-14-16,9-4-6 0,-7 0-1 0,4-9 0 0,-6 4 6 15,7-8 2-15,-10 6 3 0,0-4 10 16,-6-1 3-16,-3-1 8 0,-4-2 10 0,-3 0 15 0,-2 1 10 16,-3-4 13-16,-1 2 6 0,-9-7 7 0,1 0 16 15,-1 0-4-15,-3 2 26 0,0 1 1 16,0 3-7-16,2 6 4 0,-2 1 2 0,1 0-9 16,0 3 0-16,2-2-6 0,4 6-12 0,-2 2-4 0,6 1-8 15,2-3-6-15,-1 5-14 0,5 0-12 0,0 0-22 16,-5 9-27-16,6-5-36 0,3 4-40 0,4 0-52 15,-1 0-92-15,2-2-289 0,4 0 128 0</inkml:trace>
  <inkml:trace contextRef="#ctx0" brushRef="#br0" timeOffset="174560.3801">6140 10916 58 0,'-1'-2'97'0,"1"2"-18"0,0 0-4 0,0 0-2 16,-1 16-3-16,0-3-7 0,1-2-8 0,0 7-3 16,0 7-2-16,1 0-10 0,-1-1-5 0,1-5 3 15,0 1-9-15,1 0 1 0,1 0-6 0,-1-1 3 16,0 1-9-16,2-2-1 0,0 1-1 0,0-3 0 15,-2 2-6-15,1-2 0 0,0-5 0 0,-2 0 6 16,1 2-9-16,0-2 2 0,1-1 1 0,-3-1 2 16,2 1-4-16,0-5-22 0,1 1-27 0,-1 0-17 15,2-3-27-15,-1 0-58 0,-1-1-155 0,2 0 69 16</inkml:trace>
  <inkml:trace contextRef="#ctx0" brushRef="#br0" timeOffset="175199.9842">6635 10891 96 0,'0'0'160'0,"0"-5"-6"16,0 5-11-16,-1-5-16 0,1 5-11 0,0-3-12 16,0 3-10-16,0 0-6 0,0 0-7 0,0 0-12 15,0 0-6-15,0 0-8 0,0 0-7 0,0 0-3 16,-3-6-5-16,3 6-2 0,0 0-8 0,0 0-2 16,0 0 0-16,0 0-6 0,0 0-1 0,0 0-4 15,0 0-3-15,0 0 0 0,0-5-1 0,0 5 7 16,0 0-8-16,0 0-6 0,0 0 2 0,0 0 0 15,0 0-5-15,0 0 1 0,0 0 2 0,0 0-2 0,0 0-2 16,0 0 2-16,0 0 2 0,0 0-3 16,0 0-5-16,0 0 0 0,0 0 3 0,0 0-1 15,0 0 0-15,0 0 3 0,0 0-2 0,0 0-1 16,0 0 1-16,4 11 2 0,-4-11-3 0,0 0 1 16,0 0-2-16,0 0-2 0,0 0 3 0,0 0 5 0,4 4-7 15,-4-4 12-15,0 0-4 0,0 0-6 0,0 0 0 16,0 0 0-16,0 0 1 0,0 0-4 15,0 0 3-15,0 0 5 0,0 0 0 0,0 0-3 16,0 0 0-16,0 0-5 0,0 0 3 0,0 0 3 0,0 0 14 16,0 0-18-16,0 0 2 0,0 0-3 0,0 0 3 15,0 0 0-15,0 0-2 0,0 4 5 16,0-4-4-16,0 0-3 0,0 0 0 0,2 8-1 16,-1-3-3-16,-2 7 0 0,5 0 2 0,-4 6 3 15,1 9 2-15,-1 0 0 0,2 1-4 0,-1 0 0 0,0 4 3 16,1-3 3-16,0-2-1 0,-1-1 4 0,2 1-3 15,-3-3-4-15,3-3 1 0,-1-1 0 16,2 4 1-16,1-8-2 0,-4 0 1 0,0 0 3 16,2-4-6-16,-2-2 4 0,3 1 2 0,-4-5-3 0,1 3 5 15,2-4-23-15,-3-2-28 0,4 1-25 0,-4-4-23 16,0 0-38-16,0 0-109 0,15-8-261 16,-11 3 116-16</inkml:trace>
  <inkml:trace contextRef="#ctx0" brushRef="#br0" timeOffset="175718.6848">6999 10997 115 0,'-4'-2'139'0,"4"2"-5"0,-2-2-13 15,2 2-14-15,0 0-6 0,0 0-16 0,0 0-8 16,0 0-2-16,-9 8-14 0,6-2-1 0,-3 5-7 15,1 0-6-15,0 6-5 0,-3 2-5 0,0 5-4 16,2 0-1-16,1 2 0 0,1-7-10 0,4 1 0 16,-4 3-4-16,7-2 2 0,1-3-1 0,-2 0-3 15,2 0-6-15,6-1 6 0,-1-3-3 0,-1-3-3 16,4 1 4-16,-1-5-9 0,5 2 0 0,-2-2 5 16,-1-5-7-16,6 0 6 0,-1-5-7 0,-1 0 7 15,-1 0-7-15,4-4-3 0,-5-1 7 0,-6 4-9 16,0-8 4-16,1 3 2 0,-4 0 5 0,-3-3 2 15,0 0 11-15,-3-5 15 0,-3 1 10 0,-3-3-7 16,-3 0-5-16,-5-5 3 0,-3 2 3 0,-2 1 7 16,1 2-2-16,-3 2 0 0,4 3 2 0,-5-1-2 15,3 5-2-15,0 1-8 0,1 2-5 0,5 2-2 16,0-1 9-16,2 3-23 0,2 0-41 0,1 3-44 16,8 0-35-16,-4 4-43 0,4-4-171 0,3 10-345 15,2-8 152-15</inkml:trace>
  <inkml:trace contextRef="#ctx0" brushRef="#br0" timeOffset="176091.5276">8594 10941 76 0,'0'0'159'0,"-4"-2"-10"16,4 2-7-16,0 0-6 0,0 0-17 0,0 0-1 15,0 0-18-15,14-6-12 0,-1 5-9 0,-3-1-7 16,12 0-3-16,-4 1-4 0,4-2-12 0,-2 1-3 16,-2 1-8-16,0 1-5 0,1-2-6 0,-6 2 0 15,1 0-1-15,-1 2-5 0,-3-2-7 0,0 1-33 16,-5-1-21-16,0 0-24 0,-5 0-27 0,8 0-16 16,-4 2-15-16,-4-2-94 0,0 0-230 0,-13 8 103 15</inkml:trace>
  <inkml:trace contextRef="#ctx0" brushRef="#br0" timeOffset="176316.6991">8634 11065 18 0,'1'6'103'0,"4"-2"-6"0,-1 0-4 16,-2 0 12-16,6-2-3 0,-3 2-1 0,3-3 1 16,1 2-4-16,1-2-20 0,3 0 14 0,0 0 2 15,0-2-4-15,-1 0-3 0,1 0-7 0,1-2-5 16,-1 2-1-16,1-2-10 0,1 1-9 0,-4 0-6 15,1-2 0-15,-2 2-7 0,-2-1-4 0,1 1-4 16,-4-1-7-16,-1 3 1 0,-4 0 0 0,8-3-6 16,-8 3-1-16,5 0-15 0,-5 0-24 0,0 0-25 15,0 0-15-15,0 0-21 0,0 0-43 0,-17-3-150 16,7 6-295-16,-3-3 130 0</inkml:trace>
  <inkml:trace contextRef="#ctx0" brushRef="#br0" timeOffset="177682.0529">9746 10993 90 0,'0'0'112'0,"0"0"-6"0,0 0-3 16,0 0-14-16,0 0-5 0,0 0 4 0,0 0-9 16,0 0 8-16,0 0-5 0,0 0-2 0,0 0-8 15,0 0 4-15,0 0-9 0,0 0-4 0,0 0-3 16,0 0-6-16,0 0-5 0,0 0-1 0,0 0-8 16,0 0-3-16,0 0-2 0,0 0-23 0,0 0 20 15,0 0-8-15,0 0 2 0,7 10 5 0,1-9 0 16,-3 0-3-16,8 1-1 0,0-1 1 0,6 1-4 15,-1 2 4-15,1-4-4 0,0 0 0 0,9 0 3 16,-1 1-7-16,2-1-2 0,2-2 1 0,-2 2 1 16,1-3-4-16,-2 1 1 0,-6 2-5 0,-2-1 1 15,-1-1-3-15,-6 1-1 0,-2 0 0 0,1-1 0 16,-7 2 1-16,4 0 0 0,-4-1-1 0,-5 1 5 16,8 1 4-16,-8-1 14 0,0 0 8 0,8-1 7 15,-8 1 5-15,0 0 1 0,0 0-2 0,0 0-2 16,0 0-7-16,0 0-5 0,0 0-4 0,0 0-3 15,0 0-4-15,0 0-4 0,0 0-3 0,0 0-3 16,0 0-15-16,0 0-24 0,0 0-30 0,-7-7-28 16,7 7-17-16,0 0-15 0,0 0-20 0,0 0-28 15,9 8-38-15,-9-8-117 0,4 3-340 0,0-2 151 16</inkml:trace>
  <inkml:trace contextRef="#ctx0" brushRef="#br0" timeOffset="178632.2546">10809 10748 22 0,'0'0'82'0,"0"0"-3"0,2-5-9 0,-2 5 3 0,4-4 3 16,-4 4-7-16,0 0 9 0,0-7 1 0,0 7-12 15,0 0-2-15,4-5 8 0,-4 5-4 0,0-1 4 16,0 1 6-16,0 0 4 0,0 0-2 16,4-7-4-16,-4 7-7 0,0 0-1 0,0 0-2 0,0 0-1 15,0 0-7-15,0 0-8 0,0 0 5 0,0 0-17 16,0 0 2-16,0 0-4 0,-14 10-6 0,7-7-1 15,1 7-6-15,-4-1 2 0,-3 5-5 0,2 2-1 16,-3 4-1-16,-3 1-5 0,4 3 4 16,-1 1-4-16,0 1 2 0,5 0-8 0,0 0 4 0,3 1 2 15,2 1-6-15,3-3 4 0,1 3-6 0,0-3 2 16,4 0-1-16,1-6-2 0,1-1-1 0,2-1 3 16,1 0-1-16,2-1-2 0,3-5-4 0,-2 0 2 15,4-1-1-15,-2-4-3 0,0-3-2 0,3-1 2 16,3-4-1-16,2 2-3 0,-4-2 10 0,-4-1-10 15,-2-1 0-15,-1-3 3 0,-1 2 0 0,-2-4-2 16,-3 1 4-16,-2-3 2 0,-2 0-3 0,-2-2-2 16,-1 1 3-16,-3-2 2 0,-1-2 2 0,-2 5-4 15,-2-2 2-15,0 2 2 0,-4 1-5 0,1 0 2 16,-1 4 2-16,-7-2-3 0,6 5 3 0,-3 0-1 16,-1 1-5-16,6 2-4 0,-2 0 12 0,2 3-4 15,0-1 0-15,-1-1 1 0,3 7 0 0,1-3-35 16,2 0-22-16,3 3-31 0,2-2-24 0,3-1-31 15,0 2-145-15,0-2-310 0,1-2 138 0</inkml:trace>
  <inkml:trace contextRef="#ctx0" brushRef="#br0" timeOffset="186084.2089">15572 11065 54 0,'-5'0'69'0,"5"0"-7"16,-3-5-1-16,3 5-4 0,-1-3-5 0,1 3 1 16,0 0-2-16,0 0-1 0,0 0-3 0,0 0 5 15,0 0-15-15,-2-4 10 0,2 4-10 0,0 0 0 16,0 0-1-16,0 0 7 0,0 0-8 0,0 0 3 16,0 0-1-16,0 0-8 0,0 0 0 0,0 0-5 15,0 0-2-15,0 0-6 0,0 0-5 0,0 0 3 16,0 0-4-16,0 0 3 0,16 9-5 0,-10-9 4 15,6 3-4-15,7-3 3 0,0 2 1 0,-1 2-9 16,3-2 2-16,2 0 6 0,6 0-2 0,-1-1-2 16,0 2-6-16,2-2 0 0,-1 0 2 0,6-1 1 15,-1 0 0-15,-7 2-5 0,4-2 7 0,-1 0-9 16,1 1 7-16,-9-1 3 0,-2-1-9 0,-3 2 5 16,1-1-3-16,-7 1 10 0,1-2-7 0,-5 1-1 0,0 0 0 15,-2 1 14-15,-5-1 18 0,9-1 7 16,-9 1 13-16,7-1 3 0,-7 1 5 0,0 0 0 15,0 0-2-15,7 0-4 0,-7 0-7 0,0 0-6 16,0 0-6-16,1-3-3 0,-1 3-3 0,0 0-2 16,1-4-5-16,-1 4-4 0,0 0-10 0,4-3-26 15,-4 3-18-15,0 0-13 0,0 0-12 0,5-2-17 16,-5 2-17-16,9-1-12 0,-9 1-10 0,9-1-11 0,-4-2-92 16,3 3-234-16,-3-3 104 0</inkml:trace>
  <inkml:trace contextRef="#ctx0" brushRef="#br0" timeOffset="186487.8688">16464 10809 36 0,'1'-5'104'0,"-1"1"-4"16,0 4 4-16,0-6 1 0,0 6-5 0,0-5-7 15,0 5-4-15,0-4-10 0,0 4-3 0,0 0-2 16,0 0-5-16,-1-4-14 0,1 4 2 16,0 0-12-16,0 0-5 0,0 0-6 0,0 0-2 15,0 0-7-15,0 0 6 0,0 0-9 0,0 0-7 0,0 0 7 16,4 15-2-16,-3-8-6 0,-1 4-4 0,1-2 4 15,-1 7-10-15,3 1 8 0,-3 2-4 0,1-9-2 16,3 5 2-16,-1 3-2 0,-1-1 3 16,1 0 1-16,-2-1-4 0,2-5 1 0,2 5-3 0,-4-4-1 15,0-2-2-15,2 2 3 0,-2 0 0 0,2-4 0 16,-3 3 1-16,0-3 0 0,0 0-1 0,1 1 1 16,-2-1-6-16,2-1 3 0,-1-3-38 15,1 1-26-15,0 0-14 0,1 0-17 0,-1-1-24 16,-1 0-83-16,4 0-216 0,-3-2 96 0</inkml:trace>
  <inkml:trace contextRef="#ctx0" brushRef="#br0" timeOffset="186930.7889">16750 10835 2 0,'0'0'141'0,"-2"-6"10"0,2 6-12 15,-2-3-17-15,2 3-10 0,0 0-14 0,0 0-10 16,0 0-6-16,0 0-9 0,0 0-4 0,0 0-13 16,0 0-8-16,0 0-1 0,-7 7-8 0,2 2-1 15,0 2-6-15,-2 0 3 0,1 6-7 0,-2-1-4 16,-1 3-1-16,4 1 1 0,0-2-9 0,0 2 4 15,2-4-7-15,2 1 2 0,1 2-2 0,1-2 2 16,4 0-3-16,-1-5-1 0,5 1-1 16,-2-2-2-16,3-2 4 0,-1 0-1 0,1-1-6 0,4-3 2 15,3 0-4-15,1-2-1 0,-1-2 2 0,0-2 0 16,2-2-2-16,-6-1 0 0,2-1 7 0,-1 0-1 16,-2-3-3-16,-3-1 3 0,-4-1-5 0,-4-3 3 15,2 0 11-15,-3-4 5 0,-8-2 4 0,0 0 1 16,-3-4-1-16,-6 1 1 0,-1-2-3 0,4 2-1 15,-7 2-4-15,0 2-3 0,6 6 2 0,-2 2-2 16,-1 1-4-16,0 1-3 0,6 6 0 0,-6 4 0 16,5 1-21-16,-4 7-51 0,7 2-39 0,0 3-63 15,-2 11-103-15,6-1-289 0,2 0 129 0</inkml:trace>
  <inkml:trace contextRef="#ctx0" brushRef="#br0" timeOffset="189793.6258">3418 12962 70 0,'-8'-5'133'0,"2"-2"-11"0,-1 1-10 0,0 5 10 16,1-3-17-16,-1-2-8 0,-2 6-14 0,2-2-9 15,-2 1-11-15,1 1-6 0,-1 3 3 0,3-1-12 16,-5 6-3-16,-1 4-8 0,-1 2-2 0,-2 8-7 16,6-4-2-16,-3 7 1 0,2 1-8 0,5-2 3 15,5 4-2-15,1 3 8 0,3-8-11 0,5 2-3 16,-1-5 0-16,2-4-9 0,4 0-1 0,1-1-6 15,3-5 7-15,7 1-6 0,-4-2-8 0,5-7-21 16,4-2-16-16,2-4-16 0,3-3-34 0,-2-6-17 16,-1-1-77-16,2-3-204 0,-3-4 91 0</inkml:trace>
  <inkml:trace contextRef="#ctx0" brushRef="#br0" timeOffset="190052.3093">3671 12437 87 0,'-1'-7'142'16,"0"-1"-21"-16,-2 4-7 0,3 0-11 0,0 4-14 15,0 0-5-15,0 0-5 0,13 18-5 0,0 5-15 16,0 6-8-16,3 15 4 0,6 4-9 0,-4 1-7 16,1 3-1-16,-1 2 9 0,2-3-15 15,-2 4-4-15,-4-3 1 0,-1 5-3 0,-2 1-1 0,1-5-8 16,-3 5 3-16,-4 24-6 0,-4-25 3 0,-7 4 5 15,2 22-9-15,-2-25-7 0,-5 0 6 0,-3 1-6 16,0 0-4-16,-4-2-30 0,0-3-17 0,2-3-12 16,-1-6-27-16,1 1-1 0,2-14-17 0,0 1-81 15,-3-4-198-15,2-1 88 0</inkml:trace>
  <inkml:trace contextRef="#ctx0" brushRef="#br0" timeOffset="200176.7984">5019 12603 138 0,'-6'-5'132'0,"1"0"-3"0,0 1-2 0,1 1 3 16,2 0-7-16,-2 1-10 0,1-1-13 0,3 3-15 15,-2-5-11-15,2 5-13 0,-3-2-6 0,3 2-9 16,0 0 0-16,0 0-7 0,0 12-4 0,5-4-2 16,-1 8-1-16,1 2 5 0,3 10-2 0,-2 1-3 15,-2 2-4-15,4-1-4 0,-3 2-4 0,1 0-1 16,-2 0-1-16,0-3-2 0,-2 2-1 0,2 0-2 15,-1-3-3-15,-1-4 5 0,3 2-4 0,-3-8-15 16,3 2-5-16,-3-3-21 0,-2-4-21 0,3 0-27 16,-1-2-23-16,0-3-19 0,2-2-113 0,-2-2-253 15,5-4 111-15</inkml:trace>
  <inkml:trace contextRef="#ctx0" brushRef="#br0" timeOffset="200496.5966">5461 12625 133 0,'0'0'148'0,"0"0"-8"0,0 0-7 0,0 0-17 16,0 0-12-16,0 0-15 0,0 0-6 0,0 0-16 15,3 5-6-15,-3 0 3 0,2 3 3 0,-2 1-14 16,2 1 5-16,-2 7 2 0,3 2-6 0,0-2-2 16,0 2-3-16,1 6-3 0,-3 0-5 0,2 2-1 15,-2-3-1-15,2-6-4 0,-1 9-4 0,2 0 0 16,-3-9-6-16,4 7-1 0,-4-6-2 0,2 1 1 16,1-1-6-16,0-1-13 0,-2-1-11 0,2-1-20 15,-1-6-20-15,1 3-10 0,-3-6-25 0,4-2-22 16,-3 2-14-16,2-3-127 0,-1 2-265 0,1-5 118 15</inkml:trace>
  <inkml:trace contextRef="#ctx0" brushRef="#br0" timeOffset="201022.6174">5941 12812 53 0,'-7'8'146'0,"-3"-3"-20"0,4 3-10 0,0 2-12 16,2-1-8-16,-4 5-10 0,0 1-6 0,2 3-12 16,3-3 1-16,2 2-8 0,0 1-5 0,2-2-3 15,2 0-15-15,2 1-2 0,0-1-8 0,5 0-5 16,-1-9-9-16,0 2-8 0,8 0-1 0,-2-2-8 15,4-4-5-15,-1-5-11 0,1 1-5 0,3-6 2 16,-4-2-1-16,6-1 2 0,-6 1 7 0,-3-1-5 16,1-2 8-16,-5 2 0 0,-3 1 7 0,-1-1 2 15,-3-1-3-15,-4 1 6 0,-1-2 6 0,-3-1 3 16,-3-3 6-16,-1 1 9 0,-2-1 9 0,-2 2 6 16,1 2 9-16,-1 1 2 0,-3 2-4 0,-2 0-6 15,2 2-10-15,3 0 0 0,-2 4-4 0,4 3-3 16,-1-2-6-16,-1 2-13 0,4 2-12 0,2-2-15 15,6 0-19-15,-8 1-31 0,5 1-21 0,3-2-19 16,0 0-86-16,7 8-215 0,0-7 95 0</inkml:trace>
  <inkml:trace contextRef="#ctx0" brushRef="#br0" timeOffset="201385.5825">6727 12550 154 0,'0'0'175'0,"0"0"-11"16,-1-4-15-16,1 4-12 0,0 0-9 0,0 0-19 15,0 0-8-15,0 0-13 0,0 0-10 0,0 0-1 16,0 0-2-16,-5 11 10 0,2 1 2 0,3 4-4 16,0 0-6-16,-1 4-6 0,-2-2-3 0,6 1-7 15,-2 0-6-15,2 0-6 0,2 5-1 0,1-5-5 16,-2 1-4-16,1 0-5 0,-1-1-6 0,0 1-2 16,1-1 2-16,0 5 8 0,0-9-22 0,-3-3-5 15,1 1-14-15,1 2-17 0,-2-5-16 0,1 0-18 16,0-3-25-16,-1 0-20 0,0-2-19 0,0-2-24 15,1 1-23-15,0-4-107 0,-3 0-296 0,7 0 130 16</inkml:trace>
  <inkml:trace contextRef="#ctx0" brushRef="#br0" timeOffset="201732.426">7151 12508 153 0,'-1'-5'222'0,"1"5"-11"0,0 0-15 0,0 0-21 16,-1-4-20-16,1 4-19 0,0 0-16 0,0 0-13 15,0 0-6-15,0 0-8 0,1 14 2 0,-1-2 1 16,1 3-8-16,2 4-5 0,1 7-3 0,-3-2-10 16,3 4-5-16,-2-3-4 0,2 1-6 0,0-2-4 15,1 1-4-15,-1 3 4 0,0-9-15 0,-3 0-3 16,2 1-5-16,-1-2-4 0,2 7-7 0,-2-6-14 16,2-3-24-16,-1 4-28 0,-1-5-23 0,-3 1-32 15,4 1-37-15,-3-7-34 0,0 4-174 0,-3-6-377 16,4 4 167-16</inkml:trace>
  <inkml:trace contextRef="#ctx0" brushRef="#br0" timeOffset="202622.7763">8516 12733 142 0,'0'0'183'0,"0"0"-10"16,0 0-10-16,0 0-12 0,0 0-18 0,0 0-11 0,0 0-14 15,0 0-11-15,0 0-9 0,0 0-10 16,0 0-6-16,4 1-9 0,-4-1-7 0,6 0-11 15,-6 0 0-15,0 0-3 0,11-1-9 0,-11 1 0 16,10-1-8-16,-10 1 1 0,9 0 0 0,-9 0-3 0,10 0-6 16,-5-1 1-16,-5 1 2 0,11 0-8 0,-11 0-1 15,12 0 2-15,-7 0-1 0,3 0 0 16,-8 0-5-16,15-2 1 0,-10 2-7 0,3-2 6 0,1 2-12 16,-4-2-10-16,3-1-17 0,-2 2-12 0,3 0-11 15,-4-1-12-15,3 1-18 0,0-1-5 0,-2 1-12 16,3 0-19-16,-3 0-121 0,-6 1-262 0,12 1 116 15</inkml:trace>
  <inkml:trace contextRef="#ctx0" brushRef="#br0" timeOffset="202907.3035">8601 12972 115 0,'0'0'179'0,"-2"5"-7"0,2-5 1 0,0 0-8 0,0 0-15 16,0 0-9-16,0 0-3 0,8 2-8 0,-8-2-10 15,11 0-13-15,-11 0-6 0,13-4-13 0,-4 2-4 16,0 0-11-16,0 0-8 0,0 2-5 0,1 0-9 16,-1-3-6-16,-2 0-5 0,-1 2-2 0,0 1-7 15,-6 0-1-15,10 0-2 0,-10 0-8 0,7-2-5 16,-7 2-14-16,8 0-6 0,-8 0-13 0,0 0-11 15,6-1-12-15,-6 1-16 0,0 0-23 0,0 0-19 16,0 0-23-16,0 0-31 0,5-1-140 0,-5 1-318 16,0 0 142-16</inkml:trace>
  <inkml:trace contextRef="#ctx0" brushRef="#br0" timeOffset="205799.7529">15573 9831 14 0,'0'0'93'0,"10"0"-9"0,-2 1 5 0,6-4-12 16,-2 5 2-16,6-2-21 0,0 1 7 0,1 2 3 15,2-1-8-15,9 3-11 0,-3 0 6 16,3 2-7-16,2 0 0 0,3 1-9 0,0 0 0 16,3 0-6-16,1 1 1 0,11 1-9 0,-13-1 4 0,21 0-4 15,-6-2-13-15,3-1 7 0,0-2-4 0,1 1 2 16,2-8-4-16,0-2 3 0,1-3-6 0,1 3 1 15,-5-4-7-15,8-1-2 0,-9-4 8 16,1-2-1-16,1 1-1 0,-5 0-6 0,3-4 10 0,-3-2-1 16,-3 0-7-16,2-4 2 0,1-4-2 0,-5 3 1 15,1-3-11-15,2-4 32 0,-4-1-18 0,-2-4 0 16,1-2 3-16,0-3 6 0,0-2-3 0,16-22 0 16,-24 24 8-16,1-5 7 0,-3 1 10 0,-6 1 2 15,0 0-6-15,-7 1 8 0,-11 0-2 0,-5-2-4 16,-5 1-3-16,-6-1-8 0,-8-2 1 0,-9-1-12 15,-9 2 7-15,-3 2-6 0,-23-21 0 0,10 27 2 16,-27-16-10-16,0 1-2 0,-7 7 4 0,-4 6-5 16,2 3 4-16,-4 3-3 0,-7 3 7 0,-1 6 1 15,-1 3-5-15,-4 5 2 0,0 6 2 0,-1 1-1 16,-2 5-5-16,5 3 1 0,-6 6 6 0,0 3 0 16,5 5 0-16,3 3 0 0,1 9-2 0,7 2-2 15,2 5-2-15,28-2 2 0,-21 20-1 0,3 4 1 16,9 6 2-16,4-1-2 0,4 6 1 0,4 8-2 15,4-2-2-15,4 3-2 0,18-19 5 0,-15 29-5 16,9-4 0-16,8 3 0 0,10-23 0 0,0 25-1 0,8-25 1 16,7 3-1-16,2 0 0 0,8 22-1 15,3-28-4-15,5-2-2 0,1-1-1 0,9 1-10 16,6-2 5-16,2-2-10 0,9-1-1 0,26 8-3 16,-17-21 4-16,7-4-7 0,27 1-5 0,2-8-8 0,6-5 3 15,7-10 1-15,-3-4-9 0,7-12 6 16,-1 1 3-16,-4-7 6 0,3 3 1 0,3-2 3 15,1-7 4-15,-10 3-1 0,3-7 8 0,-9-1-7 16,-2 0 10-16,-28 3-2 0,1-3-17 0,21-11-2 16,-31 9-24-16,-3-1-28 0,-6 1-34 0,-17 7-100 0,-3-4-235 15,-5 1 104-15</inkml:trace>
  <inkml:trace contextRef="#ctx0" brushRef="#br0" timeOffset="227532.4731">9854 12682 45 0,'0'0'63'16,"0"0"-3"-16,0 0-5 0,0 0-3 0,0 0-12 16,0 0-5-16,0 0 6 0,0 0-9 0,0 0-1 0,0 0-3 15,0 0-1-15,0 0-3 0,0 0-3 16,0 0 3-16,0 0-6 0,0 0 6 0,0 0-2 0,0 0-8 15,0 0-4-15,0 0 2 0,0 0-6 16,0 0 6-16,0 0-3 0,0 0-3 0,0 0 4 16,0 0 6-16,0 0 4 0,0 0-3 0,0 0 4 0,0 0 7 15,12 8 1-15,-12-8-1 0,7 3 7 0,-2-2-16 16,1 0 6-16,0-1-2 0,3 3-2 16,1-3 2-16,0 0 1 0,2 2-4 0,-1-1 5 15,2-1 0-15,4 0-5 0,-3 2-5 0,1-2 1 16,3 0 5-16,1 0 0 0,-1 0 0 0,-6 1 4 0,2-1-2 15,0-1-4-15,-1 1 5 0,-1 0-4 0,-1-2 6 16,0 2-11-16,-5 0 2 0,2 0-2 16,-3 0 0-16,-5 0-7 0,9 0 1 0,-9 0 5 15,7-1-9-15,-7 1 8 0,0 0 2 0,7 0-1 16,-7 0-7-16,0 0 2 0,0 0 4 0,5-2 1 0,-5 2-3 16,0 0-2-16,0 0-4 0,0 0 4 0,0 0-4 15,0 0 1-15,0 0 1 0,0 0-1 16,8 2-5-16,-8-2 5 0,0 0-3 0,0 0-2 15,0 0 2-15,0 0-29 0,0 0-23 0,0 0-16 16,0 0-15-16,0 0-17 0,0 0-33 0,0 0-67 0,0 0-213 16,0 0 95-16</inkml:trace>
  <inkml:trace contextRef="#ctx0" brushRef="#br0" timeOffset="230857.8351">10971 12600 101 0,'0'0'105'0,"0"0"-16"0,0 0 1 0,0 0-6 16,0 0-6-16,0 0-3 0,0 0-8 0,0 0-2 0,0 0-4 16,4-13-5-16,-3 9-15 0,3 1 2 0,-3-4-4 15,3 2 3-15,0-2-4 0,-1-2-2 0,3 2-7 16,-3-2-2-16,-1 3 11 0,2-3-5 0,2 1-4 15,-4 2 0-15,0-2-1 0,-1-1-2 16,2 3 13-16,-2-3 0 0,-1 3-2 0,3-2-7 0,-2 2-1 16,-1 0-7-16,1 2-2 0,2 0 3 0,-3 0-2 15,0 4 2-15,0-5-5 0,0 5-2 16,0-5-2-16,0 5-4 0,0-5 4 0,0 5-7 16,0 0 5-16,1-2-4 0,-1 2-2 0,0 0-3 15,0 0 0-15,0 0 2 0,-1 19-5 0,1-8 4 0,-3 2-1 16,1 4 2-16,2-2-3 0,-3 4 1 0,2-2-1 15,1 1 3-15,0-1-1 0,0 2-1 16,0-1 1-16,0 0-2 0,0-2 0 0,0 1 1 16,0-2-4-16,0 2 4 0,1-2-2 0,3 2 2 0,-4-5-3 15,0-2 3-15,0 3-3 0,0-4 3 0,1 2-1 16,2-2-4-16,-3 1 1 0,0-4 2 0,0 1-1 16,0-1 2-16,1 1-2 0,-1-2 1 0,3-1 0 15,-3 0 5-15,0 2-6 0,0-2-2 16,0-4 5-16,0 6-2 0,1-3 0 0,-1-3-3 0,0 7 5 15,0-7-1-15,0 4-2 0,3-1 3 0,-3-3-3 16,0 5-2-16,0-5 4 0,1 3-2 16,-1-3-2-16,0 0 3 0,0 6 21 0,0-6-22 15,0 0-1-15,0 0 0 0,0 0-1 0,0 0-1 16,0 3 2-16,0-3-6 0,0 0 7 0,0 0-1 0,0 0 2 16,0 0-7-16,0 0-37 0,0 0-35 0,0 0-34 15,0 0-46-15,0 0-81 0,0 0-258 0,0 0 114 16</inkml:trace>
  <inkml:trace contextRef="#ctx0" brushRef="#br0" timeOffset="235189.4891">23667 11194 4 0,'0'0'73'16,"0"0"-6"-16,0 0 0 0,0 0-12 0,-6-2-9 15,6 2-4-15,0 0 7 0,0 0-16 0,-3-3 2 16,3 3-3-16,0 0-6 0,0 0-6 0,-5 6-8 16,2-2 5-16,-3 5 0 0,-3-1-1 0,-3 6-6 15,1-1-4-15,-6 7 5 0,3 0 4 0,-4 4-1 16,3-5-6-16,2 3 1 0,2-5 2 0,3 0-5 0,0 2-1 15,2 0 1-15,3 0 0 0,1 0 4 16,3-2 0-16,0-1-5 0,3 0 2 0,1-6 8 16,4 5-12-16,2-8 0 0,-1 3 5 0,6-5-2 15,1 0 4-15,3-3-3 0,2-2 4 0,6-7-7 16,-2 2-3-16,1-5 6 0,-8 1 4 0,8-5 3 16,-4-5 5-16,-9 8 4 0,2-3-5 0,-2-9 5 15,-2 6-1-15,-1-7-2 0,-3 0-6 0,0 0 5 16,-7 3 5-16,-1-5-3 0,-1 1 0 0,-2 0 8 15,-3 6-9-15,-1 1-4 0,-3 0 0 0,1-1-6 0,-4 3 4 16,0 1-3-16,2 7-2 0,1 1-10 0,-3 3 8 16,2 1-2-16,3 2 2 0,-1 3-12 15,0 3-27-15,3 2-33 0,1 2-38 0,2-3-66 16,6 5-183-16,4-1 81 0</inkml:trace>
  <inkml:trace contextRef="#ctx0" brushRef="#br0" timeOffset="235468.3545">24568 11194 14 0,'2'-5'171'16,"2"1"-20"-16,-2 1-7 0,-2 3-16 0,3-4-19 15,-3 4-2-15,0 0-19 0,2-3-5 0,-2 3-11 0,0 0-7 16,-3 14-10-16,-1-6-6 0,2 6 1 0,-5 2-10 15,2 2 2-15,-1 8-5 0,1-2-1 0,2-3-8 16,1 6-2-16,-1-3 10 0,-1-2-10 16,3 3-9-16,0 0-1 0,2 1 7 0,0-7-1 0,-1 1-8 15,3-2 1-15,-2 2 4 0,0-4-9 0,1-5 2 16,-1 6 2-16,0-6-8 0,-1 0-7 0,1 0-36 16,1-1-46-16,0-4-33 0,1 0-132 15,1-2-269-15,2-1 118 0</inkml:trace>
  <inkml:trace contextRef="#ctx0" brushRef="#br0" timeOffset="235866.073">25080 11379 125 0,'-1'-3'184'0,"1"3"-12"16,-2-5-21-16,2 5-12 0,0 0-22 0,-2-4-8 16,2 4-6-16,0 0-18 0,0 0-8 0,0 0-5 15,0 0-6-15,-9 15-5 0,3-6-8 0,-2 1-5 16,1 4-7-16,0 1-3 0,2 3-1 0,0-1-6 16,1 2-2-16,2-2-7 0,2-1-5 0,2 0-4 15,1-4-2-15,2-3 0 0,1 4-1 0,2-4-3 16,4-2-5-16,0-2 9 0,0-3-6 0,4 2-2 15,2-4 4-15,-3-4-4 0,3 1 5 0,-1-6-7 16,-3 0 5-16,0-2-3 0,-4-2 0 0,0 0 4 16,-4-3-3-16,0-3-2 0,-3 4 3 0,-1-2-3 15,-2 1 2-15,-2 3-5 0,0-2 0 0,-2-1-1 16,1 7 1-16,-4-2-1 0,-2 3-4 0,2-2 3 16,-2 5-4-16,-3 2-3 0,3-1 7 0,0 4-2 15,4 4-33-15,-4-1-29 0,4 0-28 0,1-1-36 16,3 6-125-16,2-2-277 0,3 2 123 0</inkml:trace>
  <inkml:trace contextRef="#ctx0" brushRef="#br0" timeOffset="236238.1123">25715 11413 112 0,'0'0'144'0,"2"-3"-16"0,-2 3-13 0,0 0-14 16,0 0-19-16,0 0 0 0,0 0-9 0,0 0-7 16,-9 8-9-16,5 0 8 0,-2-1-9 0,3 3-6 0,-2 5-5 15,1-2-10-15,2 3 0 0,0 2 1 0,2-2-11 16,2 2 0-16,0-5-2 0,2 2-3 0,2-4-3 16,2-2 0-16,1 1-5 0,3 0-4 15,0-4 1-15,2-2 0 0,2 0 1 0,-1-3-6 0,3-1 6 16,-8-3-5-16,5 0 3 0,-3-3-11 0,-1 0 14 15,3-4-6-15,-3-3 1 0,-1 1-2 0,0-3 5 16,-3 0-8-16,-2-3 4 0,0 1 3 0,-4 5 15 16,0-4 6-16,-3 1-3 0,1 3-8 0,-3 2 0 15,-1 0 2-15,-3 1-1 0,-4 1-6 0,-3-3 1 16,-2 6-4-16,-2 0-12 0,-4 4 11 0,3 1 1 16,-1 0-4-16,0 4-1 0,0-1 2 15,3 4-17-15,2-1-38 0,5 3-21 0,0-2-29 0,2 2-157 16,1-4-277-16,2 5 122 0</inkml:trace>
  <inkml:trace contextRef="#ctx0" brushRef="#br0" timeOffset="236882.512">25848 12027 47 0,'2'-3'99'0,"-2"3"-3"16,2-3-13-16,-2 3-11 0,3-3-8 0,-3 3-7 0,0 0-7 15,0 0-2-15,0 0-8 0,0 13-2 0,0-3-4 16,0 0-2-16,0 6-4 0,-3 1-4 16,2 0 0-16,0 1-2 0,1 0-2 0,-2 1 4 15,1-2-10-15,1 1 4 0,1-1-6 0,-2 0-6 16,0-3 1-16,0-3-31 0,-1 2-63 0,-3-3-55 0,3-1-153 15,-1-5 68-15</inkml:trace>
  <inkml:trace contextRef="#ctx0" brushRef="#br0" timeOffset="237811.7572">15923 12695 83 0,'0'0'118'16,"0"0"-10"-16,0-4-9 0,0 4 0 0,0 0-12 0,0 0-13 15,8 0 3-15,-8 0-8 0,14 3-6 16,-2-1-14-16,5 0-4 0,2 1-6 0,2 0 3 15,1 0-10-15,5 2 3 0,-7-3-9 0,8 2 5 16,0 0 2-16,1 1-10 0,-1-1-7 0,1 1 1 0,-1-1 2 16,-10 2-6-16,4-3-13 0,-1-1-26 0,-3 0-28 15,2-1-29-15,-4-1-106 0,-2-1-205 16,5-1 90-16</inkml:trace>
  <inkml:trace contextRef="#ctx0" brushRef="#br0" timeOffset="238027.8608">16741 12514 135 0,'0'0'132'0,"0"0"-15"0,14-3-14 16,-3 1-4-16,3 0-14 0,5 0-8 0,10 0-9 15,2 0-13-15,-3 1-26 0,3-1-24 0,-4-1-38 16,-6 3-23-16,0 0-80 0,-2 0-148 0,-5 0 66 0</inkml:trace>
  <inkml:trace contextRef="#ctx0" brushRef="#br0" timeOffset="238726.289">16626 12511 53 0,'-7'15'101'0,"-2"0"-2"0,1-1-3 0,2 3-6 15,-2 0-7-15,2 1-7 0,2-3-3 0,0-4-9 16,1 0 3-16,1 2-18 0,1-5-5 15,-2 3-5-15,3-5 0 0,0 1 1 0,0-1-3 16,0 0 0-16,1-3 2 0,1 2-3 0,0-2-2 0,3-2-2 16,2-1-5-16,-7 0-1 0,17-4-4 0,-6 0-2 15,1 0-3-15,0-2-4 0,2 0 1 0,-4-1 1 16,3 2-2-16,1 0-6 0,-2-2 7 16,3 0-9-16,-2 2 10 0,1 1-8 0,-3-1-2 0,3 4-3 15,0-1 3-15,-2 2-4 0,2 2-3 0,-3-2 9 16,2 3-8-16,5 4 4 0,0 2-2 0,-4-2 1 15,4 3-7-15,-5 1 4 0,3 0 3 0,-3 2 0 16,4 0-3-16,-3 3 5 0,-3-2-4 16,2 2-3-16,-1 0 12 0,-3-1-13 0,2 1 5 0,-3-1-2 15,-4-3 4-15,-2-1-3 0,1 0-5 0,-2-1 2 16,-1 0 0-16,-4-1 3 0,0 1 1 0,-2-1-1 16,-2 0 6-16,-2-2-7 0,0 3-1 0,-7-4 4 15,-2 3 4-15,-4-5-4 0,-1 5-4 0,-3-1 1 16,6-2 1-16,-5-1 3 0,5-2 1 0,2-1-5 15,0 3 5-15,0-4-5 0,6-1 7 0,0 0 10 16,-1 0 0-16,5 0 1 0,-2-1-4 0,3-1 7 16,0 2-6-16,3-2 4 0,1 0-7 0,-2-1-2 15,2 1-2-15,4 2 6 0,-4-7-11 0,3 4 4 16,1 3-1-16,1-6 5 0,2 2-12 0,-2 1 4 16,3 0 0-16,2 2-3 0,-2 1 0 0,-4 0 2 15,9-2-3-15,-9 2 5 0,9 2-8 0,0-2 11 16,-4 0-9-16,1 1 2 0,-3 5 0 0,5-3 5 15,1 4-5-15,-3-1 2 0,2-1 1 0,-3 0-4 16,1 1-2-16,2 1 5 0,-3-2 2 0,0 0-7 16,0 4 3-16,-2-4 1 0,1 0 1 0,1-1 0 15,-3-1 1-15,-1 2-5 0,1-1-2 0,-1-2-1 16,-1-2 2-16,3 5 3 0,-3-5-4 0,1 3-5 16,-1-3-32-16,0 0-23 0,0 0-27 0,0 0-30 15,0 0-97-15,0 0-237 0,0 0 106 0</inkml:trace>
  <inkml:trace contextRef="#ctx0" brushRef="#br0" timeOffset="240015.5903">3606 14718 95 0,'-13'-14'115'0,"-1"1"-2"16,1 4-15-16,2-1-7 0,1 3-12 0,-1 0-12 16,0 3-6-16,1 1-3 0,-1-1-10 15,0 1-3-15,2 4-4 0,0 2 1 0,-2 0-11 16,2 6-5-16,-3 3 4 0,-3 2-6 0,-1 5 0 16,0 10-7-16,-1-5 1 0,7 5-4 0,-1 0 0 15,1 2 1-15,3-2 0 0,2-1-7 0,2-3 0 0,3-6 2 16,3 0-4-16,2-3 5 0,1-1-8 15,1-5 10-15,0-1-18 0,2-3 8 0,3-3-3 16,1-3 6-16,1-1-9 0,5-4-2 0,5-10-9 16,2-1 8-16,-6-2-4 0,2-3-1 0,0-3 3 15,-6 2 0-15,0-5 8 0,-4 5-8 0,-3-4 4 16,-2 1-1-16,-1-6 7 0,-5 5 2 0,-1-3-13 16,-4 0 7-16,-1 0 7 0,0 0-2 0,-4 0-2 15,2 0-10-15,-4 3 9 0,1-2 2 0,-1 4 4 16,2 2 14-16,1 6 17 0,2 6-4 0,-1-1 7 15,3 2 6-15,-1 0 0 0,1 4-7 0,2-1-3 16,-2 2-9-16,2 0-2 0,2 1-7 0,-3-1 1 16,3 4-1-16,0 0-6 0,0 0 3 0,8 16-6 15,-5-1 4-15,3 6 2 0,1 7-9 0,0 5 0 16,3-2 5-16,-2 6-1 0,1 9 0 0,1-15-1 16,-1 1-1-16,0 4-3 0,3-3 0 0,-1-4-3 15,-1 2-2-15,6-6 1 0,-4 1 0 0,2-2-10 16,-8-8-15-16,5-2-15 0,-2-6-17 0,-2-1-23 15,3-2-11-15,1-4-20 0,0-2-107 0,-2-2-235 16,1-5 104-16</inkml:trace>
  <inkml:trace contextRef="#ctx0" brushRef="#br0" timeOffset="240290.4672">3768 14212 97 0,'0'0'104'16,"7"14"-4"-16,0 1-5 0,1 3-18 0,6 9-5 15,0 0-13-15,9 13 1 0,-6-7-6 0,7 13-9 16,3 2 6-16,-5 2 11 0,-2 2 2 0,2 0-8 16,-8 0-2-16,4 1 5 0,-3 1-8 0,-7 5 4 15,-8-4-5-15,-2 0-9 0,-3 4-4 16,-3-1 0-16,-7 0 0 0,-10 21-4 0,4-29-9 0,0 0-1 15,-5 0-3-15,-2-3 3 0,2-2-6 0,1-1-5 16,-3-3-2-16,5-1 3 0,2-10-40 0,3-3-63 16,3 1-157-16,1-4-265 0,5-7 118 0</inkml:trace>
  <inkml:trace contextRef="#ctx0" brushRef="#br0" timeOffset="242848.7484">4765 14543 37 0,'0'0'64'0,"0"0"-13"0,0 0-6 15,0-4 3-15,0 4-10 0,0 0-3 0,0 0 1 16,0-4 2-16,0 4-2 0,0 0-3 16,0-5 1-16,0 5 0 0,3-3 0 0,-3 3-7 0,0 0 11 15,0 0-3-15,0 0-5 0,0 0 13 0,0-5-9 16,0 5-1-16,0 0-9 0,0 0-4 0,0 0 2 16,0 0-7-16,0 0 2 0,0 0-4 0,0 0-4 15,0 0-1-15,0 0 9 0,0 0-5 16,-3 17-10-16,3-1 12 0,-1 2-4 0,-3 9-7 0,-1 0 16 15,1 4-14-15,3-2-1 0,-3 2-2 0,3-1 3 16,-3-6 4-16,4 2-3 0,-3-7-3 0,2 0-6 16,2-1 10-16,2 0-8 0,-3-2 4 0,1 1-4 15,-1-5 4-15,0 0-6 0,3 0 5 0,-2 0 7 16,-1-3-12-16,1-2 8 0,2 1-3 16,-3-1 9-16,0-2-17 0,1 0-57 0,2-1-25 15,-6 1-65-15,2-3-166 0,1-2 74 0</inkml:trace>
  <inkml:trace contextRef="#ctx0" brushRef="#br0" timeOffset="243363.4231">5186 14615 22 0,'0'0'99'0,"0"0"-12"0,-7-3-10 0,7 3-10 15,0 0-8-15,0 0 0 0,-6 14-6 0,2-4-4 16,0 5-11-16,-1 1-1 0,0 2 6 0,-4 5-11 16,5-6-7-16,2 1 0 0,-1-2-8 0,3 1-1 15,3 0 1-15,-1 1 0 0,2-7-4 0,5 3-4 16,1-2 6-16,2 1-9 0,-2-5 1 0,5 0 2 16,2-2 0-16,1-3-4 0,1-3 0 0,-1-1-1 15,4-4 2-15,-3 0 1 0,1-1-8 0,1-4 2 16,-1 1-4-16,-6-2 2 0,-1-1 3 0,-3 3 5 15,-1-1-4-15,-5 0-1 0,0-3 2 0,-4-3 5 16,-4 0-1-16,-1-2-1 0,-7 3-9 0,2-1 7 16,-8-6 15-16,3 8-5 0,-6-4 12 0,0 2-6 15,4 5 0-15,-1 3-8 0,2 0 1 0,-1 3-8 16,-1-1 6-16,6 1-5 0,0 2 4 0,0 1-2 16,6-1 9-16,6 3-17 0,-10 2-4 0,10-2-11 15,0 0-21-15,0 0-24 0,0 0-32 0,15 13-71 16,-6-9-175-16,4 1 78 0</inkml:trace>
  <inkml:trace contextRef="#ctx0" brushRef="#br0" timeOffset="244263.5061">5922 14523 39 0,'0'0'62'0,"0"0"0"0,0 0 0 0,0 0-10 0,0 0-1 16,0 0-6-16,0 0-3 0,0 0-4 0,0 0 7 15,0 0-6-15,0 0-8 0,-7-5 0 0,7 5-4 16,0 0 7-16,0 0-6 0,0 0-7 0,-9-2 4 16,9 2-4-16,-6-2-4 0,6 2 5 15,0 0-6-15,0 0-2 0,-14 1-2 0,14-1 2 16,-13 3-8-16,8 0-2 0,-1 1 4 0,-2 1-9 15,2 1 9-15,-2 3-5 0,-1 1 0 0,0 4 10 0,-3 3-4 16,2 9-5-16,4-8 2 0,-2 7-8 0,4-5 6 16,3-1-1-16,1 2-2 0,1-2 3 15,2 0-2-15,2-2-1 0,3 0-1 0,-2 0 0 16,4-3 3-16,2-1-2 0,-1-1 6 0,1-3-12 16,0-4 9-16,0-1-6 0,1-1 12 0,6-3-11 15,-6-1 3-15,5-3 8 0,-1 0-14 0,-1-3 5 16,-2 0-1-16,0 2 5 0,-5-4-3 0,1 0 1 0,3 2-5 15,-4-2-1-15,-4-2 1 0,3 0-2 16,-2 0 10-16,-2 0-8 0,0 0 7 0,-3-2 0 16,-2-3-5-16,1 3-2 0,-1 2 1 0,-2-1 14 15,-1 0 8-15,-2 2 2 0,2-1-18 0,-4 2 10 16,2 0-1-16,-3 1 2 0,-4 0-4 0,3 0-7 16,0 1-8-16,-3 0 5 0,1 0-3 0,1 2 8 15,-1-1 0-15,1 3-1 0,1-2-10 0,0 4 11 16,1-2-5-16,2 0 1 0,2 0-26 0,5 3-25 15,-6-4-20-15,6 4-20 0,0 0-60 0,0 0-160 16,0 0 71-16</inkml:trace>
  <inkml:trace contextRef="#ctx0" brushRef="#br0" timeOffset="245960.4649">5534 14544 33 0,'0'0'43'0,"3"-4"-7"0,-3 4-4 16,4-4 1-16,-3 2-12 0,-1 2 3 0,3-4 0 15,-3 4 3-15,0 0-16 0,0 0 7 0,0 0-2 16,4-2 1-16,-4 2-1 0,0 0-1 0,0 0 0 16,0 0-8-16,2-2 15 0,-2 2 0 0,0 0-1 15,0 0 1-15,0 0-7 0,0 0 20 0,0 0-22 16,0 0-4-16,0 0 7 0,0 0 1 0,0 0-3 16,0 0 0-16,0 0-3 0,0 0 14 0,0 0-11 15,0 0-11-15,0 0 3 0,0 0 2 0,0 0 9 16,0 11 1-16,0-3-6 0,2 2-4 0,0 4 18 15,-2 3-2-15,3 2 2 0,2 0-6 0,-3 6-4 16,2 2 3-16,-1-1 6 0,0-2 14 0,4 4-10 16,-6-9 2-16,4 3 3 0,0-1 0 0,3 3-11 15,-3-5-10-15,-4-1 16 0,6 0 0 0,-2 2-16 16,-4-5-2-16,4-4 0 0,-1 2-2 0,0-4 4 16,0 3-6-16,-3-5 0 0,2 0-1 0,-2-1 5 15,-1-2-5-15,3 1 13 0,-2-4 19 0,0 3 13 16,-1 0 6-16,0-4 6 0,3 5 2 0,-3-5 2 15,0 0 1-15,0 5-10 0,0-5 3 0,0 0-7 16,0 0 0-16,2 3-11 0,-2-3-3 0,0 0-8 16,0 0 3-16,0 0-6 0,0 0-6 0,0 0-4 15,0 0-3-15,0 0-16 0,0 0-18 0,0 0-24 16,0 0-30-16,8-13-23 0,-7 8-24 0,3 0-32 16,-3-2-122-16,0 0-296 0,2-3 131 0</inkml:trace>
  <inkml:trace contextRef="#ctx0" brushRef="#br0" timeOffset="247273.8239">6493 14518 3 0,'0'0'62'0,"0"0"-10"0,0 0-2 16,0 0-1-16,0 0-1 0,1-2-3 0,-1 2-13 16,0 0 3-16,0 0 0 0,0 0 0 0,0 0-7 15,0 0-4-15,0 0-3 0,0 0-8 0,0 0 2 16,0 0-2-16,0 0 4 0,0 0 0 0,0 0-2 15,-1 14-1-15,2-4-7 0,3 3 5 16,-4 0 3-16,0 3 2 0,0 1-8 0,4 1 9 0,-4-1-3 16,0 4-3-16,0-3 7 0,0-1-9 0,0 1-3 15,0 0 8-15,3-1-8 0,-3 1 3 0,1 0-5 16,-2-3 8-16,1 2-13 0,0-6 2 0,1 3 1 16,-1-3 1-16,0 1-5 0,0 0 9 0,1 0-8 15,-1-2 8-15,3-1-7 0,-3 1 10 0,0-4-5 16,0 0 4-16,1-1-7 0,-1 0 2 0,5-1-7 15,-5-1 8-15,4-1-14 0,-4-2-21 0,5 2-28 16,-5-2-74-16,0 0-142 0,9-7 64 0</inkml:trace>
  <inkml:trace contextRef="#ctx0" brushRef="#br0" timeOffset="247764.1474">6980 14607 25 0,'0'0'94'0,"-5"-5"-5"16,5 5-13-16,0 0-9 0,0 0-8 0,0 0-9 16,-4 0-1-16,4 0 0 0,0 0-8 0,-10 9-4 0,6-3-3 15,-1 3-8-15,0 6 5 0,-3-1 1 0,2 3-14 16,-1 1-1-16,5-1 3 0,-2 1-2 16,0 0-5-16,4 0 4 0,1 0-3 0,6 0-1 15,-1-3 1-15,3 1-10 0,5-3 1 0,-1-1 0 16,3-2-2-16,1-1-3 0,1-2 0 0,1-3-14 15,2-2-5-15,-1-2-13 0,-2-2 4 0,0-4-3 0,-3 2 6 16,-2 0 4-16,-4-4 5 0,0 1-5 16,-3-2 9-16,1 0 8 0,-6 2 8 0,-1-4-2 15,-4 2 7-15,3-2 18 0,-4-4-14 0,-7 1 12 16,2-2 1-16,-3 0 3 0,3 2 1 0,-2-2-11 16,1 0 4-16,-2 2-4 0,-2 2 6 0,5-2-12 15,-1 7 9-15,1 0-9 0,3 0-4 0,0 0 3 16,1 3 7-16,2 0-8 0,0 0-5 0,-1 4-12 0,5 0-25 15,0 0-30-15,0 0-99 0,-12 8-172 16,10-3 76-16</inkml:trace>
  <inkml:trace contextRef="#ctx0" brushRef="#br0" timeOffset="248654.8851">8825 14566 110 0,'0'0'151'0,"0"0"4"16,0 0-20-16,0 0-13 0,0 0-10 0,0 0-13 15,0 0 1-15,0 0-16 0,0 0-9 0,0 0-5 16,0 0-9-16,0 0 1 0,0 0-6 0,0 0-3 16,0 0-4-16,0 0-2 0,0 0-6 0,0 0-3 15,0 0-5-15,0 0-3 0,0 0-1 0,17-6-6 16,-12 4-1-16,-5 2 0 0,14 1-4 0,-6-1-6 0,-3-1-8 15,-5 1-23-15,13 0-29 0,-7 0-36 16,-6 0-30-16,8-1-21 0,-8 1-101 0,1 6-255 16,-1-6 113-16</inkml:trace>
  <inkml:trace contextRef="#ctx0" brushRef="#br0" timeOffset="248850.0682">8763 14702 21 0,'0'0'120'0,"0"0"-10"0,0 0-1 15,0 0-8-15,0 0-8 0,11-3-24 16,-11 3-6-16,11-1 0 0,-4-1-7 0,2 2-12 16,1-1-6-16,-2 1-29 0,3-1-29 0,-3 0-30 15,0 1-88-15,-3-2-149 0,-5 2 66 0</inkml:trace>
  <inkml:trace contextRef="#ctx0" brushRef="#br0" timeOffset="254445.692">10635 14473 40 0,'0'0'105'0,"0"0"-12"0,0 0-7 16,0 0-8-16,-9-6-7 0,9 6-4 0,0 0-9 15,0 0-5-15,0 0-11 0,0 0 1 0,0 0-8 16,0 0-1-16,0 0-2 0,0 0-5 0,0 0-2 16,0 0 4-16,0 0-7 0,0 0-7 0,0 0 4 15,0 0 2-15,0 0-8 0,0 0-2 0,-5 5-3 0,5-5 14 16,0 0-2-16,0 0 6 0,0 0 1 15,0 0-1-15,0 0 6 0,0 0 1 0,0 0-7 16,18 1-1-16,-9-1 0 0,1 0 3 0,2 0-8 16,3 3 0-16,-2-2-1 0,2 1-7 0,3-1 6 15,0-1-5-15,0 1-1 0,1 0 0 0,0-1-4 16,-2 1 4-16,2-1-7 0,0 2 3 0,-2-2-4 16,-6 1 4-16,2-1-1 0,-3 0 3 0,2 0-6 15,-5 1 2-15,0-1 2 0,-3 2-1 0,-4-2 11 16,11 0 9-16,-6 0 4 0,-5 0 5 0,0 0 3 15,0 0 0-15,8 0 0 0,-8 0-4 0,0 0-6 0,6 1 0 16,-6-1-3-16,0 0-7 0,0 0-2 0,0 0 0 16,0 0 0-16,0 0-2 0,0 0-6 15,0 0-35-15,0 0-23 0,5 1-27 0,-1 1-37 16,-4-2-50-16,5 2-95 0,-5-2-279 0,0 0 124 0</inkml:trace>
  <inkml:trace contextRef="#ctx0" brushRef="#br0" timeOffset="256490.235">11462 14181 16 0,'0'0'51'0,"0"0"-5"15,0 0-8-15,0 0 1 0,0 0-8 0,0 0-2 16,0 0-3-16,0 0-2 0,0 0-4 0,0 0-6 15,0 0 1-15,0 0 2 0,0 0-6 0,0 0-1 16,0 0 0-16,0 0 4 0,0 0 1 0,0 0 0 16,0 0 2-16,0 0-3 0,0 0 0 0,0 0-5 15,0 0 5-15,0 0-2 0,0 0-2 0,0 0-4 16,0 0 5-16,0 0-7 0,0 0 0 0,0 0 7 16,0 0-7-16,0 0 4 0,0 0 1 0,0 0-6 15,0 0 2-15,0 0-5 0,0 0 0 0,0 0-1 16,0 0-3-16,0 0 4 0,-3 12 17 0,2-5-5 15,1 4 13-15,-4 0-6 0,0 4 0 0,0 2-2 16,2-2-3-16,-3 2-4 0,2-1-2 0,2 0 6 16,-1 0 8-16,0-1 4 0,1-3-5 0,1 0 9 15,-3 5-10-15,3 0-2 0,0-4-6 0,0 1 5 16,0-4-6-16,0 2 3 0,0-1-2 0,0 2-2 16,-1-2 2-16,1 0 0 0,0 2-5 0,0-2 4 15,-4-1 5-15,3 2-6 0,-2-2 8 0,2 1-2 16,1-4 1-16,-2 2 0 0,0-3 0 0,0-1-3 15,2 1-5-15,-3 0 2 0,2-2-2 0,0 1-4 16,1 0 0-16,-2-3 1 0,2-2-1 0,-1 6 4 16,1-2-8-16,0-4 5 0,0 0 4 0,0 5-12 15,0-5 13-15,0 0-8 0,0 0 6 0,0 0-6 16,0 0 0-16,0 0-2 0,0 0 2 0,0 0 0 16,0 0-3-16,0 0 1 0,0 0 0 0,0 2-3 15,0-2-12-15,0 0-20 0,0 0-34 0,0 0-26 16,3 3-77-16,-3-3-186 0,0 0 82 0</inkml:trace>
  <inkml:trace contextRef="#ctx0" brushRef="#br0" timeOffset="257032.4718">11715 14348 30 0,'0'0'99'0,"-4"-4"-10"15,4 4-9-15,0 0-7 0,0 0-5 0,0 0-9 16,-2-4-2-16,2 4-7 0,0 0-5 0,0 0 2 16,-7 10-18-16,3-4 11 0,3 4-12 0,-4 0-7 15,0 0-5-15,2 2 0 0,1-2 8 0,-1 5-10 16,-1-2-2-16,3 2 3 0,-1-2-5 0,2-2 1 16,-2 3-6-16,6 1 7 0,0 0-3 0,0-4-1 15,-3 0 2-15,8 1 3 0,-4-2-7 0,4-1 0 16,0 0 5-16,5-4-5 0,-5 0-7 0,10-1 2 15,-6 0-1-15,1-4 4 0,-1 0-8 0,2-3 11 16,-2 2-2-16,-2-3 3 0,2-1-4 0,-3 0 2 16,2-3-3-16,-5 2 12 0,1-2 17 0,-3-1 3 15,2 0 2-15,-5-2-15 0,2 0-2 0,-4 0 7 16,0-2-9-16,-4-2-9 0,-1 4 12 0,0 0-8 16,-3-3-7-16,-1 0 9 0,1 4-2 0,-1 1 5 15,-2 0-6-15,1-1-4 0,-4 2 1 0,1 1 2 16,2 0-15-16,-1 4 4 0,0-2 3 0,1 2-2 15,3 2 7-15,-4 1-7 0,-1 0-13 0,5 2-28 16,-3 4-27-16,2-4-18 0,1 3-115 0,-2 1-217 16,1 1 97-16</inkml:trace>
  <inkml:trace contextRef="#ctx0" brushRef="#br0" timeOffset="260621.9426">15789 14527 59 0,'0'0'53'0,"0"0"-3"0,0 0-8 16,0 0-1-16,0 0-5 0,0 0 0 0,0 0-6 16,0 0-3-16,21 0 3 0,-15 0 2 0,-1 3-7 15,4-3-2-15,-1 0-1 0,3 0-1 0,0 0 4 16,-4 3-5-16,1-2-4 0,3 0-7 0,0 0 4 16,0-1-4-16,-1 1 0 0,-2-1 4 0,2-1 2 15,0 4-3-15,-2-3-1 0,1 0 12 0,-1-3 7 16,3 3-2-16,-4 0-2 0,-1 0-3 0,2-1-3 15,-2 0 1-15,0 1 4 0,1-1-4 0,-7 1 8 16,6 1-9-16,-6-1 1 0,9-1-5 0,-9 1-5 16,5-3 3-16,-5 3 1 0,0 0-8 0,0 0 10 15,8 0-7-15,-8 0 8 0,0 0-11 0,0 0-6 16,0 0 12-16,0 0-5 0,0 0-5 0,0 0 3 16,0 0-6-16,4 3 2 0,-4-3-3 0,0 0 3 15,0 0-2-15,0 0 2 0,0 0-13 0,0 0-33 16,4 3-42-16,-4-3-77 0,-3 5-176 0,3-5 77 15</inkml:trace>
  <inkml:trace contextRef="#ctx0" brushRef="#br0" timeOffset="261757.591">23654 13412 39 0,'0'0'99'0,"0"0"-1"0,0 0-5 0,0-5-15 16,0 5-5-16,0 0-12 0,0 0-8 0,0 0 0 0,0 0-8 16,0 0-5-16,0 0-11 0,0 0 1 0,0 0-2 15,0 0-3-15,0 0-3 0,0 0-4 0,0 0-2 16,0 0 2-16,-5 18-2 0,1-10-5 0,3 4-5 15,-3 4 6-15,0-1 6 0,2-2-6 16,-1 3-5-16,2 1 0 0,-2-2 0 0,3 2-3 0,0 0 3 16,3 1 2-16,-3 2-10 0,1-3 7 0,3 0-4 15,-3-1-2-15,3 0 3 0,0 0 1 0,-3 1-1 16,2-3 0-16,-3-2 0 0,1 2 1 0,0-3-2 16,-1-1-3-16,3 1-3 0,-2 0 10 0,-1-1 0 15,0 0-1-15,3-3-6 0,-3 1 7 16,1-1-2-16,-1 0-2 0,1 0 2 0,-1-1-33 0,2 0-39 15,-2-1-98-15,0-1-180 0,0 0 81 0</inkml:trace>
  <inkml:trace contextRef="#ctx0" brushRef="#br0" timeOffset="262214.6906">24163 13585 36 0,'-4'-4'82'0,"4"4"-9"15,0 0-2-15,-6-1 2 0,6 1-20 0,-12 6-2 16,4 2 2-16,-2-2-10 0,-3 7-7 0,-2-1-6 15,2 3-6-15,4 0-5 0,-5 1 1 0,5-2 2 16,0 2-4-16,4 1-1 0,0-1-3 0,3 1 1 16,4-1-5-16,-1 2 7 0,7 0-6 0,-2-3 0 15,6-3-2-15,2 1 2 0,0-4 0 16,5 0-5-16,0-4-2 0,2-2 1 0,7 0 1 0,-6-2-2 16,6-5 2-16,-8 1 0 0,7-5-7 0,-8 2 2 15,-1-3 5-15,0-1-3 0,-5-1-1 0,-2-3 4 16,-3-1 3-16,-2-1-3 0,-2-2-3 0,-1 2 3 15,-3-5 1-15,-1 2 2 0,-5-5-1 16,0 7 5-16,-2-2 2 0,-3 3 10 0,-2 2-8 0,-5 1-7 16,4 1-6-16,-4 4 0 0,1 1 7 0,2 3-11 15,1 3 8-15,0-1-3 0,1 5 3 0,4-3-7 16,-1 8 1-16,6-4-4 0,3 3-13 0,1 2-24 16,5-4-39-16,5 6-76 0,3-1-167 15,4-1 75-15</inkml:trace>
  <inkml:trace contextRef="#ctx0" brushRef="#br0" timeOffset="262532.6228">24808 13518 27 0,'0'0'119'0,"4"-4"-9"0,-2 4-11 16,-2 0-7-16,0 0-19 0,4-3 0 0,-4 3-11 15,0 0-6-15,0 0-7 0,-1 12-1 0,0-5-6 16,-3 2-3-16,-2 2-1 0,1 1-10 0,-1 2 1 16,2-2-1-16,-1 2-2 0,0 2 0 0,1 2-9 15,-1-3 1-15,2 3-2 0,0-2-4 0,2-3 2 16,1 4-4-16,-3-1 6 0,3 1-4 0,3-4 2 16,-3 2-4-16,0-5 8 0,1 5-5 0,-1-5 9 15,0 0-11-15,3-1 0 0,-3 1 1 0,1-3-7 16,0-1 1-16,0 2-4 0,-1-3 1 0,2 0 3 15,1 1-6-15,0-1-3 0,-2-1-11 0,3-1-23 16,0-2-34-16,-4-1-34 0,9 0-76 0,-3 0-195 16,-6 0 87-16</inkml:trace>
  <inkml:trace contextRef="#ctx0" brushRef="#br0" timeOffset="263344.269">25301 13617 27 0,'0'0'39'16,"0"0"0"-16,0 0-2 0,0 0-4 0,0 0 1 15,0 0-1-15,0 0 7 0,0 0-3 0,0 0-5 16,0 0-1-16,0 0-5 0,0 0 2 0,0 0-3 16,0 0 4-16,0 0-1 0,0 0-8 0,0 0-3 15,0 0 2-15,0 0 0 0,0 0-4 0,0 0-3 16,0 0 2-16,0 0 2 0,0 0-4 0,0 0-5 15,0 0 8-15,0 0-6 0,0 0 0 0,0 0-5 16,0 0 0-16,0 0-4 0,0 0 5 0,0 0-2 16,0 0 8-16,0 0-7 0,0 0-4 0,0 0 3 15,0 0 3-15,0 0 1 0,0 0-4 0,0 0-3 16,0 0 0-16,0 0 6 0,0 0-5 0,0 0 0 16,0 0 2-16,0 0-1 0,0 0 0 0,-3-3 8 15,3 3-13-15,0 0 2 0,0 0 4 0,0 0-2 16,0 0 1-16,0 0-1 0,0 0 1 0,0 0 0 15,0 0 1-15,0 0-3 0,0 0-2 0,0 0 0 16,0 0 3-16,0 0-2 0,0 0 3 0,0 0-2 16,0 0 4-16,0 0-4 0,0 0-1 0,0 0 5 15,0 0-2-15,0 0-5 0,0 0 6 0,0 0 1 16,0 0 0-16,0 0-4 0,0 0 0 0,0 0-1 16,0 0 2-16,0 0-3 0,0 0 7 0,0 0-7 15,0 0 4-15,0 0 1 0,0 0-2 0,0 0 0 16,0 0 5-16,0 0-3 0,0 0-6 0,0 0 6 15,0 0-3-15,0 0-5 0,0 0 5 0,0 0 8 16,0 0-15-16,0 0 12 0,0 0 2 0,0 0-8 16,0 0-6-16,0 0 8 0,0 0-4 0,0 0 2 15,0 0-2-15,0 0 2 0,0 0-2 0,0 0 2 16,0 0-5-16,0 0 3 0,0 0 1 0,0 0 2 16,0 0-34-16,0 0-40 0,0 0-42 0,0 0-123 15,0 0 54-15</inkml:trace>
  <inkml:trace contextRef="#ctx0" brushRef="#br0" timeOffset="265963.8946">25264 13612 44 0,'0'0'46'0,"0"0"1"16,0 0-1-16,0 0-5 0,0 0 8 0,0 0-7 15,0 0-3-15,0 0 0 0,0 0-1 0,0 0-7 16,0 0-4-16,0 0 2 0,0 0-7 0,0 0-2 15,0 0-2-15,0 0 0 0,0 0-2 0,4-4-5 16,-4 4-2-16,0 0-2 0,0 0 0 0,0 0-1 16,0 0 0-16,0 0 3 0,0 0-3 0,0 0 0 15,0 0-1-15,0 0 1 0,0 0 1 0,0 0 1 16,0 0-4-16,0 0 2 0,0 0-6 0,0 0 5 16,0 0-4-16,0 0-1 0,0 0 5 0,0 0-4 15,0 0 1-15,0 0-2 0,0 0 0 0,0 0 1 16,0 0-3-16,0 0 1 0,0 0 0 0,0 0-2 15,0 0 3-15,0 0-3 0,0 0 1 0,0 0 3 16,0 0 2-16,0 0-1 0,4 11-4 0,-3-6 1 16,-1-2 0-16,0 4-3 0,3-2 8 0,-1 2-9 15,-2 0 4-15,2 2-1 0,0 1 5 0,-2 0 0 16,2 2 3-16,-1-1-4 0,-1 2-2 0,0 0-3 16,-1 0 3-16,2-2 3 0,-2 1-3 0,1 2 3 15,-2 2-4-15,0-4 3 0,0-3-3 0,0 3 4 16,0-3-3-16,1 1 0 0,-1-1 1 0,2-1 1 15,0-2 0-15,-3 2 1 0,3-2-2 0,0 1 0 16,0-1-5-16,0-3 9 0,-2 0-3 0,2 3-1 16,0-6 1-16,0 6-5 0,0-6 4 0,-2 4-1 15,2-4 0-15,0 0 8 0,2 5-7 0,-2-5 1 16,0 0 1-16,-2 4 3 0,2-4-7 0,0 0 0 16,0 0 0-16,0 0 7 0,0 0-1 0,0 0 15 15,0 0-1-15,0 0 7 0,0 0-9 0,0 0-3 16,0 0 5-16,0 0 1 0,0 0-4 0,0 0-4 15,0 0 1-15,0 0-1 0,0 0-3 0,0 0-1 16,-1 4 1-16,1-4 6 0,0 0 12 0,0 0-8 16,0 0 0-16,0 0-3 0,0 0 0 0,0 0 4 15,0 0-1-15,1 3-7 0,-1-3 0 0,0 0 4 16,0 0 17-16,0 0-4 0,0 0-7 0,0 0 1 16,0 0-1-16,0 0-4 0,0 0-4 0,0 0 6 15,0 0-9-15,0 0 0 0,0 0-2 0,0 0 2 16,0 0-6-16,0 0 2 0,0 0 2 0,0 0-4 15,0 0 0-15,0 0-5 0,0 0-1 0,0 0 5 16,0 0 4-16,0 0-4 0,0 0 2 0,0 0-2 16,0 0 0-16,0 0 1 0,0 0-3 0,0 0-4 15,0 0 4-15,0 0 0 0,0 0-1 0,0 0 0 16,0 0-2-16,0 0 5 0,0 0-4 0,0 0 0 16,0 0 2-16,0 0 2 0,0 0-4 0,0 0 1 0,0 0-1 15,0 0 0-15,0 0 5 0,0 0-5 16,0 0 2-16,0 0-3 0,0 0-2 0,0 0 4 15,0 0 1-15,0 0 2 0,0 0 2 0,0 0-4 16,0 0 0-16,0 0-8 0,0 0 4 0,0 0-1 16,0 0 1-16,0 0 5 0,0 0-9 0,0 0 6 0,0 0-1 15,0 0 4-15,0 0-7 0,0 0 0 16,0 0 0-16,0 0 2 0,0 0 3 0,0 0-2 16,0 0 9-16,0 0-13 0,0 0 5 0,0 0 5 0,0 0-6 15,0 0 2-15,0 0-4 0,0 0 5 0,0 0 3 16,0 0 0-16,0 0-4 0,0 0-2 0,0 0 0 15,0 0-2-15,0 0 2 0,0 0 3 0,0 0 1 16,0 0 0-16,0 0 0 0,0 0-4 16,0 0-4-16,0 0 2 0,0 0 0 0,0 0 2 15,0 0-1-15,0 0 2 0,0 0 0 0,0 0 3 0,0 0-3 16,0 0 4-16,0 0-3 0,0 0 0 0,0 0-5 16,0 0 2-16,0 0 0 0,0 0-1 15,0 0 4-15,0 0 6 0,0 0-2 0,0 0-4 16,0 0-1-16,0 0 0 0,0 0 0 0,0 0-3 0,0 0 0 15,0 0 6-15,0 0-6 0,0 0 6 0,0 0-6 16,0 0 2-16,0 0 0 0,0 0 4 0,0 0-4 16,0 0-2-16,0 0 7 0,0 0-1 0,0 0-3 15,0 0-4-15,0 0 5 0,0 0-2 0,0 0 2 16,0 0-5-16,0 0 3 0,0 0 7 0,0 0-4 16,0 0-2-16,0 0-1 0,0 0 4 0,0 0 2 15,0 0-2-15,0 0-6 0,0 0 3 0,0 0 0 16,0 0 3-16,0 0-3 0,0 0-3 0,0 0 2 15,0 0 5-15,0 0-4 0,0 0-3 0,0 0 3 16,0 0 3-16,0 0-2 0,0 0-1 0,0 0-1 16,0 0-1-16,0 0 5 0,0 0-1 0,0 0-7 15,0 0 5-15,0 0-1 0,0 0 1 16,0 0-3-16,0 0-8 0,0 0 0 0,0 0-24 16,0 0-32-16,9-7-29 0,-9 7-118 0,7-1-230 0,-2-1 102 15</inkml:trace>
  <inkml:trace contextRef="#ctx0" brushRef="#br0" timeOffset="266651.3647">25635 13726 21 0,'0'0'44'0,"0"0"-1"15,0 0-6-15,0 0-2 0,0 0 4 0,0 0 3 16,0 0-1-16,3-5-6 0,-3 5-6 0,0 0-4 16,0 0 6-16,0 0 10 0,2-4-6 0,-2 4-2 15,0 0-6-15,1-4 0 0,-1 4-1 0,0-5 0 16,0 5-5-16,0 0-3 0,2-4 0 0,-2 4-3 16,0 0 4-16,0 0 12 0,-2-6 3 0,2 6 1 15,0 0-9-15,0 0-7 0,0 0 3 0,0 0-2 16,0-3-6-16,0 3-2 0,0 0-2 0,0 0 7 15,0 0-7-15,0 0-1 0,0 0 0 0,0 0-3 16,0 0 0-16,0 0-5 0,-10 12 4 0,8-6-5 16,-2 1 4-16,2-2-2 0,-3 4 4 0,3 3-5 15,-1-2-1-15,3 6 4 0,0-3 1 0,0 3-5 16,3-5 6-16,-1 5-4 0,0-4-1 0,0 0 0 16,2 0 0-16,1-1 3 0,2 0 8 0,1 0-11 15,-1-3 4-15,2-1-7 0,3-2 2 0,0 0 0 16,0-1 0-16,2-1 2 0,-1-2-7 0,0-1 8 15,5-1 3-15,-5-2-2 0,5-1-7 0,0-1 2 16,-8 0 6-16,3-2-4 0,-4 1 0 0,0-3 2 16,-3 0-2-16,2-3-2 0,-3 0 20 0,-2-2 6 15,-2-2-2-15,-1 3-5 0,-1-3-4 0,-2 3 0 16,-3-5 1-16,-3 2 1 0,1 2-5 0,-2 3-1 16,-3 2-3-16,4 0 2 0,-1 2-4 0,-4 1-1 15,2 1 4-15,-2 1-6 0,0 3 5 0,1 0-6 16,-5 3 6-16,-1 2-5 0,8 0 3 0,-3 3-1 15,0 0-3-15,3 0 3 0,0 1-29 0,3 3-45 16,2-1-34-16,-3-3-83 0,3 5-200 0,-1-3 89 16</inkml:trace>
  <inkml:trace contextRef="#ctx0" brushRef="#br0" timeOffset="273552.1523">16713 14263 11 0,'0'-9'102'0,"3"-2"-16"15,-2-2-8-15,7-2-3 0,-3-1-11 0,4 0-6 16,0 0-8-16,1 3 2 0,0-2-1 15,3 3-11-15,-3 3-4 0,0 2-8 0,-2-1-2 16,1 2-7-16,-2 3 4 0,1-1-4 0,3 1-4 16,0 3-1-16,-1 2 0 0,-1 2-1 0,0 1 2 15,-1 2-3-15,-2 3-1 0,2 1-6 0,-3 0 7 0,0 6-4 16,-2 1 3-16,-2 1-13 0,2-1 8 0,-3 8-4 16,-3-7 6-16,3 0-8 0,-5-1 6 15,1 2-4-15,-5 3-8 0,-1-7 4 0,-3 7 4 16,-1-3-1-16,0-4-1 0,-3 5 6 0,2-7-3 15,-4 4-5-15,4-7 4 0,-2 3-8 0,3-3 9 0,0 0-1 16,-2-2-1-16,9-2-1 0,-3-2 1 16,2 1 7-16,3-2-14 0,1 0 5 0,-1 0 3 15,2-2-2-15,-3 0 0 0,6-2 1 0,-4 2-2 16,4-2-1-16,0 4 11 0,0-4-1 0,0 0-3 16,0 0 5-16,5 6-2 0,4-6-2 0,-9 0-4 15,13 5 7-15,-5-5-6 0,2 0 7 0,0 0-4 0,-2 0 5 16,-8 0-7-16,19 2-2 0,-11-1-5 15,-1 0 4-15,-7-1-1 0,16 0 2 0,-9 2 1 16,1-1 0-16,1 2-2 0,-3-1 1 0,-1 0-13 16,2 1-22-16,-7-3-10 0,11 0-22 0,-6 0-22 15,3 0-54-15,-8 0-151 0,14-1 68 0</inkml:trace>
  <inkml:trace contextRef="#ctx0" brushRef="#br0" timeOffset="274119.6452">17118 14311 75 0,'3'-7'88'15,"-6"-1"-16"-15,6 1 0 0,-3-3-16 0,1 0 2 16,-1-2 17-16,4 2-11 0,-1-2-1 0,2-5-6 0,-4 1-10 15,5 0-6-15,1 5 6 0,-1-3-14 16,1 0-9-16,-1 0 10 0,0 3-8 0,1 3 1 16,-2-1-9-16,3 3-4 0,-2 0 9 0,3 0-6 15,-2 5-7-15,0-3 1 0,1 4 4 0,0 2-2 16,-1-1-16-16,-1 1 9 0,1 5-1 0,0 3 3 0,-2 1 2 16,3 5-5-16,-3 2-1 0,-3-1 2 15,0 8-5-15,-2-5-3 0,0 4 5 0,-4 1 0 16,2-6-6-16,-3 0 3 0,-1-2 8 0,-1 2-3 15,-6 3-4-15,3-5 3 0,-2 1-7 0,-3 2 8 16,5-4-8-16,-4-2 0 0,2 1 5 0,-1-2-6 16,1-1 0-16,0-1 5 0,2-3-2 0,2 1 10 15,-1-3-15-15,5-2 11 0,-2 0-7 0,2-1 5 16,-1-1 6-16,5 0-10 0,-4 3 7 0,4-5-12 16,-5 2 9-16,5-2-2 0,0 0 1 0,0 0-3 15,-4 3-1-15,4-3 13 0,0 0-7 0,0 0-4 16,8 4 2-16,-8-4 5 0,10-1-6 0,-5 2 5 15,4-4-3-15,3 5-14 0,-2-2 15 0,4 0-6 16,-2 1 3-16,0-2-3 0,-1 1 5 0,0 0-7 16,0 1 7-16,0 0-4 0,-1-2-12 0,-1 1 12 15,-1-1 8-15,3-1-8 0,-6 4-4 0,4-1 10 16,-4 0-5-16,-1 1 6 0,-4-2 2 0,0 0-12 0,9 0 5 16,-5 3 2-16,-4-3-6 0,0 0 4 15,0 0-7-15,0 0 2 0,6 0-26 0,-6 0-26 16,0 0-26-16,0 0-85 0,0 0-182 0,0 0 81 15</inkml:trace>
  <inkml:trace contextRef="#ctx0" brushRef="#br0" timeOffset="312277.5405">27521 7536 16 0,'0'0'109'0,"0"0"-13"16,-6-3-1-16,6 3-3 0,0 0 8 16,0 0-11-16,0 0-1 0,0 0-4 0,0 0-6 0,0 0 3 15,0 0-16-15,0 0-1 0,0 0-13 0,0 0 2 16,0 0 5-16,0 0-14 0,0 0-10 0,0 0 0 16,0 0-3-16,0 0 0 0,0 0-10 0,0 0 8 15,0 0-7-15,23 5-4 0,-15-2 2 0,3-5-6 16,2 1 9-16,6 2 2 0,0-2-4 0,9 0 2 15,1 1 3-15,1-1-1 0,2 0-5 0,4-3 5 16,1 6-4-16,0-6 0 0,15 6-3 0,-12-4 3 16,11 2 0-16,2-1-10 0,-2 2 4 0,2-1-6 15,1-1-3-15,1 2 5 0,0 3 3 0,2-4-7 16,1 2-1-16,-3-4-1 0,2 4-4 0,1-2 1 16,-2 0-3-16,4 0 1 0,-2 2 5 0,4-3 7 15,-4 4-10-15,1-1-2 0,1-2-1 0,-3 0 4 16,8-3 0-16,-3 2-5 0,0 0-5 0,0-2 9 15,0-3-6-15,0 4-12 0,0-1 15 0,2-1 6 0,1-1-5 16,-2 1 12-16,-2 1-9 0,1 0-1 16,0 3 0-16,-2-3-4 0,3 0 3 0,-2 3 1 15,-1-4-2-15,3 1 4 0,-7 3 0 0,-1 1-6 16,0-1 1-16,-1 0-6 0,-3 0 1 0,-13 1 5 0,1 0 1 16,14 5 4-16,-17-5-7 0,-3 2 9 0,2 0-6 15,-2-1-6-15,0 3 6 0,-1 0-3 0,4-3 5 16,-4 0 6-16,-1 0-1 0,2-1 1 15,-4-1-2-15,1 3 16 0,-1-2-18 0,0-1-2 0,-8-1 0 16,2 2 0-16,5 1 3 0,-6-5-6 0,-2 2 2 16,1-1-1-16,0-1-3 0,-3 3 3 0,1-4 0 15,-1 1 8-15,-5 1-4 0,-1 0-2 0,0 2-2 16,-4-1 0-16,-2 0 4 0,2 0-3 0,-4-1 7 16,-4 2-4-16,9 0-2 0,-9 0 3 0,0 0 1 15,9 0 2-15,-9 0 4 0,0 0 0 0,5-1-2 16,-5 1-1-16,0 0 5 0,0 0-2 15,4-2 0-15,-4 2-5 0,0 0 2 0,0 0 3 16,0 0-7-16,0 0-1 0,0 0 3 0,0 0-1 0,0 0-6 16,0 0 2-16,0 0 1 0,0 0-5 0,9 0 1 15,-9 0 1-15,0 0-1 0,2 5 0 0,-2-5-4 16,1 6 5-16,1 2 2 0,0-5-5 0,-2 10 2 16,0 5 2-16,2 1 4 0,-1 6-5 15,0 6 4-15,-1 2-1 0,1 2-1 0,-1-1 2 0,2 14-2 16,0-12 1-16,0 8 5 0,0 4-11 0,-2-13 6 15,5 0 2-15,-5 1-4 0,7-2 2 0,-6-2 3 16,1-1-2-16,-2-2-6 0,4 1 5 0,-4-4 0 16,-2-8-2-16,2 0 0 0,0 0 1 0,2-1 0 15,-4-5 0-15,0 0-3 0,0-1 1 0,2-1 1 16,-3 0-1-16,3-5 0 0,-3 2-1 0,1-2-1 16,-1 1 2-16,1 2 11 0,-6-3-10 0,3 1 1 15,-2 2-2-15,-2-3 1 0,-1-1 3 0,-1 1-4 16,0 0 1-16,-2-2-1 0,-1 3 0 0,-1 0 0 15,-3-3 1-15,1 1 1 0,-5-1-3 0,-4 3 2 16,6-3-4-16,-8-1 3 0,-1-1 3 0,1 3-3 16,-2-1-3-16,2 0 2 0,-4 0-4 0,0-3-3 15,-2 3 0-15,2-1 1 0,-1 1-7 0,-4 0 3 16,2-1 0-16,-1-2 3 0,-17-1-3 0,14 2 5 16,-13 0-7-16,12 2 6 0,-13-2-4 0,1-1 4 15,-1-1 0-15,-5 2-1 0,2 0 4 0,-1-3-3 16,0 2 3-16,1 0-2 0,-3-4 2 0,3 3-1 15,-4 1 3-15,-3-3 5 0,5 5-3 0,-1-1 1 16,1-2 1-16,-2 3-6 0,0-3 5 0,1 2-4 16,-2-1-2-16,0-4 3 0,3 7-2 0,-1-1-7 15,-3-5 5-15,6 0-6 0,-3 6 8 0,-3-2 0 16,6-5-1-16,-1 2-1 0,2-1-2 0,-3 1 2 16,6 0-3-16,-2 3 10 0,3-2-1 0,10-1 1 15,-16 0-4-15,5 3-1 0,1-1 2 0,13-3-4 16,-13 3 9-16,0 0-6 0,11-2 1 0,3 1-3 15,-1 0 3-15,-16-2-1 0,18 1 3 0,-2 4 1 16,-3-5 1-16,5 0-6 0,-1-1 7 0,0 0-6 16,1 2 1-16,-1 3 0 0,3-4 2 0,1 0 2 15,-1 1-3-15,1 0 0 0,1 0 3 0,3-2-1 16,-1 3-4-16,2-2 5 0,7 0-4 0,0 0 2 16,-2 1 2-16,1-2-1 0,3 1 5 0,1 2-8 0,2-3 2 15,0 2 1-15,2 0 2 0,2-2-6 16,1 2 4-16,1-2 9 0,1 3-4 0,3-2 3 15,-1 2 0-15,7 1 2 0,-12-5-1 0,7 3 2 16,1-2 0-16,4 4-4 0,-7-3 2 0,7 3-1 16,-2-5 0-16,2 5-6 0,0 0 3 0,0 0 1 0,-7-4 2 15,7 4-8-15,0 0 2 0,0-6 4 16,0 6-2-16,4-8-1 0,-1 5 1 0,-1-2 1 16,-2 0 5-16,4 0-7 0,-1 1 6 0,-1-3-1 15,2 1-3-15,-1 1 0 0,-1-1 5 0,1-1-3 0,-1 1 2 16,-1-1-1-16,2-2 0 0,-2-1-3 15,2 0 1-15,-2-1-3 0,2 1 1 0,-3-5-2 16,4-3-1-16,-1 1 1 0,-1-1 5 0,0 0-7 0,1 0-3 16,-2-1 6-16,0 0-4 0,1 0 1 0,-2 1-3 15,1-2 1-15,-2 1 2 0,1 3 1 0,1-1 1 16,-2 2-6-16,2-2 3 0,-2 5 3 0,2-4-8 16,-2 4 7-16,1-1-4 0,1 1 2 0,0 0-1 15,-1 0 5-15,0 1-6 0,0-1 0 16,0 1 0-16,0-1 3 0,3 2-3 0,-2-2 2 0,0 2 0 15,1 2 3-15,-2-2-2 0,0 5-5 0,0-2 4 16,1-2-3-16,-1 3 1 0,0-1 2 0,0 1-2 16,0 0-2-16,0-1 5 0,1 1-2 15,-1-1-2-15,0 1 1 0,0-1-1 0,0 2 0 0,-2-2 9 16,0 0-9-16,2 1 2 0,-1 0-1 0,2 1 3 16,-2-3-1-16,-2 0 0 0,3 2-4 0,-1 0 1 15,1 1 3-15,-1 0 2 0,2-1-4 0,-2 2 1 16,1-1 1-16,-3 0 0 0,3 0-3 0,0 1 1 15,0-2 2-15,0 2 1 0,0 4-1 0,-1-8 0 16,0 4-2-16,1 4 4 0,0-5-2 0,0 5 2 16,-3-4 2-16,3 4-1 0,0-6 1 0,0 6 2 15,0-5-5-15,0 5 5 0,0 0-6 0,0 0 0 16,0 0-1-16,0 0 4 0,0 0-3 0,0 0 1 16,-1-3 2-16,1 3-4 0,0 0 0 0,0 0 2 15,0 0-4-15,0 0 1 0,0 0 1 0,0 0-4 16,6-3 4-16,-6 3-9 0,0 0-18 0,0 0-22 15,20 0-36-15,-9 0-35 0,1-4-31 0,2 0-146 16,5-1-323-16,8-3 144 0</inkml:trace>
  <inkml:trace contextRef="#ctx0" brushRef="#br0" timeOffset="313608.7365">28486 6889 47 0,'0'0'128'15,"0"0"-14"-15,-2-3 12 0,2 3-7 0,0 0 0 16,0 0 3-16,0 0-6 0,0 0-5 0,0 0-3 16,0 0-6-16,0 0-5 0,0 0-3 0,0 0-5 15,0 0-2-15,0 0-8 0,0 0-12 0,1-4-6 16,-1-3-2-16,1 2-7 0,0-2-4 0,1-1-6 0,-1-1-4 16,2-1 0-16,-2-1-6 0,2 1-2 15,-1-2-5-15,3 2-2 0,-2-2-6 0,-1 2 3 16,2-1-3-16,0 3-12 0,-2 1 11 0,4-3-3 15,-4 4-6-15,3-1 1 0,0 3-1 0,0-3-3 0,1 5-2 16,1-2-2-16,-2 1 0 0,4 0-2 0,-4 3 2 16,3 0-6-16,1 0 3 0,0 3 0 0,0 0-3 15,-3-1 0-15,2 2 1 0,2 3-1 0,-1-2 0 16,-2 3-2-16,-1-1 6 0,0 3-3 0,-1-2-5 16,-2 3 7-16,0-2-2 0,-1-1 2 0,-1 4 0 15,-1-2 1-15,-2 6-2 0,-2-3 1 0,0-2 0 16,-5 8-3-16,0-2 3 0,-1 0 4 0,-5 6-2 15,2-8-2-15,-5 5 2 0,5-4-1 16,0-3-2-16,-2 1 8 0,4-1-4 0,-2-1-1 0,4-2 1 16,-1-2 0-16,1 1 3 0,2-4-7 0,2 2 6 15,1-3-5-15,0-1 5 0,2 0 0 0,-1 2 0 16,0-2-1-16,3-3 2 0,-3 4-3 0,3-4 0 16,0 0 1-16,0 0-2 0,0 4 2 0,0-4-1 15,0 0 0-15,0 0-1 0,0 0 0 0,15-4-1 16,-15 4 0-16,11-2 5 0,-6 2-3 0,-5 0-4 15,10 0 0-15,-10 0 3 0,10 2 4 0,-5 0-9 16,-1 2 3-16,4 0 3 0,-3 1-5 0,1 3 3 16,1 0 3-16,2 0-2 0,-1-1-1 0,0 2 4 15,1-2-4-15,0 0 2 0,-3-1 3 0,2 0-4 16,1-3-9-16,0 0-4 0,1-1-19 0,1-2-19 16,0-1-26-16,-1-3-6 0,2-2-19 0,3-3-14 15,-3-1-12-15,0-1-25 0,-1-4-78 0,-2 1-251 16,2-1 111-16</inkml:trace>
  <inkml:trace contextRef="#ctx0" brushRef="#br0" timeOffset="313843.2441">28921 6338 19 0,'2'-9'217'0,"0"1"-21"0,-1 3-15 16,0 0-15-16,0 2-25 0,2 0-7 0,-3 0-20 15,0 3-13-15,1-3-13 0,-1 3-5 16,0 0-11-16,0 0-12 0,10 11-3 0,-10-2 0 16,0 3-8-16,2-1-2 0,-1 7-3 0,0-1-10 15,-1 2-10-15,0 0-8 0,-2 8-19 0,0-2-18 0,-1-6-15 16,-4 7-19-16,3-7-33 0,-1-4-16 0,0 3-17 16,3-3-25-16,-2-5-75 0,2 0-240 15,2-3 106-15</inkml:trace>
  <inkml:trace contextRef="#ctx0" brushRef="#br0" timeOffset="314328.756">29158 6760 75 0,'4'-10'136'0,"-1"-2"-6"0,1 5-7 16,-2-6-10-16,1 1 3 0,-1 1-4 0,3 1-11 0,-5-1 3 16,0 1 1-16,0 0-2 0,0 3-5 0,0 3 2 15,-5-2-5-15,4 1 1 0,1 0-6 0,0 5-14 16,-5-5-8-16,5 5-9 0,-8-1 0 16,2 1-9-16,6 0-9 0,-18 4-2 0,6 2-3 15,0 0-2-15,1 2-7 0,-3 1-2 0,2 2-4 0,1 2-1 16,1-5-1-16,4 3-6 0,-2-1-3 0,4 2-8 15,0 0-12-15,1 2-8 0,1-5-11 16,2 4-5-16,2-1-12 0,1-2-12 0,4 1-11 16,-1 0-1-16,2-2-9 0,6 3-6 0,0-2 11 0,3-2 11 15,-2 2 2-15,2 0 4 0,-1 0 14 0,2-1 2 16,1 4-2-16,-3-2 3 0,1-2 11 0,-4 4 0 16,0-1 0-16,-7-3 11 0,-2 0 5 0,0 0 4 15,1 0 18-15,-5-3 9 0,3 2 18 16,-3-3 11-16,0 2 15 0,-3-1 9 0,3-2 11 0,-5 1 5 15,1-1-2-15,-1 1-8 0,-9-3-2 0,5 1-5 16,-9-1-13-16,0-1 1 0,-2-1-9 0,2-1-5 16,-2-1-4-16,-2-1-3 0,4 0-4 0,-1-4-9 15,1 0-12-15,0 0-34 0,1-4-32 0,7 1-41 16,5 0-42-16,-3 0-52 0,0-6-116 0,4 4-329 16,6-1 146-16</inkml:trace>
  <inkml:trace contextRef="#ctx0" brushRef="#br0" timeOffset="314832.4121">29953 6690 56 0,'0'-5'124'0,"4"-2"0"0,-4-2 6 0,1-3 0 16,1 4-6-16,-2-4-1 0,-2 0-2 0,1-2-3 15,-3 3 3-15,3-3-9 0,0 5 1 0,-3-4-6 16,0 3-9-16,-2 0-7 0,-1 2-10 0,2-1-5 16,-4 1-6-16,4 3-11 0,-4 2-6 0,-2-2-7 15,-1 4-4-15,-4-1-5 0,2 5-3 0,-4 0 0 16,0 3-6-16,-3 3-3 0,6 4-2 0,-7 3-3 15,3 1 1-15,1 4-3 0,0 2-4 0,8 1-3 16,2-1-6-16,-2 2-15 0,5-6-4 0,3 11-12 16,0-6-12-16,6 1-8 0,0 0-12 0,2-7-11 15,-2-2-2-15,5 0-18 0,0-2-13 0,4-1-7 16,1 0-10-16,1-6-5 0,1 0-18 0,-3-4-87 16,2 0-248-16,2-3 110 0</inkml:trace>
  <inkml:trace contextRef="#ctx0" brushRef="#br0" timeOffset="315132.388">29901 6905 4 0,'3'-2'88'15,"-3"2"8"-15,7-2 3 0,-7 2-7 0,3-2-11 16,-3 2-6-16,0 0-7 0,0 0-8 0,0 0 5 16,0 0-10-16,0 0-5 0,-7 11-10 0,2-7-4 15,1 0-9-15,3 0 2 0,-2-1-4 0,2 1-5 16,1-4 3-16,1 6-9 0,3-3-11 0,0 0-4 16,-4-3-12-16,13 1-2 0,-4-1-13 0,1-3-1 15,2-1-1-15,2 2 14 0,-1-4-10 0,2-1 3 16,-5-2-1-16,0 3 0 0,4-4 0 0,-7 1 10 15,1-2 7-15,-1 1 5 0,-3-1 11 0,0 1 16 16,-2 0 8-16,1 0 5 0,-3 3 14 0,-3 0-4 16,3 2 0-16,-6-1-1 0,2 0 4 0,-3 3-7 15,-3 0-6-15,1 2-1 0,-3 1-6 0,2 3-3 16,-3 0 4-16,0 0 1 0,1 1-13 0,1-1 2 16,2 5-3-16,0-3-4 0,1 4-4 0,2-5-11 15,2 2-14-15,3-2-3 0,1 1-10 0,1 2-14 16,3-3-7-16,6-2-21 0,2 1-17 0,-1-3-26 15,5-2-62-15,3 0-188 0,0 0 84 0</inkml:trace>
  <inkml:trace contextRef="#ctx0" brushRef="#br0" timeOffset="316132.019">30231 6782 129 0,'0'0'143'0,"2"7"-2"0,-4-3-5 15,0 2-4-15,1-2-15 0,-3 3-8 0,2-3-6 16,2 1-7-16,-3-2-17 0,2 4-2 0,0-2-8 15,1 0-4-15,0 0-3 0,0 1-11 0,0-2-7 16,0-4-5-16,1 5-3 0,-1-5-4 0,1 2 1 16,-1-2 1-16,5 2-12 0,-5-2-8 0,8 0-13 15,-8 0-2-15,10-7-8 0,-5 1 3 0,0 3-7 16,2-5-1-16,-2 0 0 0,1 1 3 0,1 0-3 16,-3 1 12-16,1 0-6 0,-3 2-3 0,3 0 5 15,-4 0 1-15,-1 4-6 0,4-3 1 0,-4 3 0 16,0 0 12-16,0 0-12 0,0 0 7 0,4 9-3 15,-4-3-4-15,0 0 8 0,0-2 0 0,0 3-2 0,0-1 1 16,4 1 3-16,-3-3-4 0,1 3 3 0,0-3 0 16,2 1 4-16,2 0-5 0,-2 0 0 15,4-5 4-15,-2 2-7 0,7-2-7 0,-7 0-4 16,6-2 1-16,-2-3-4 0,2 0-6 0,-2 1 6 16,1-1 1-16,-2 0 8 0,-1-1 3 0,1 0 1 0,0-4 4 15,-3 2-10-15,-1 3 7 0,-1-2 10 0,-1 1 11 16,1 2 5-16,-2-1 7 0,1 0-1 15,-3 5-6-15,4-5-4 0,-4 5 0 0,1-3-8 16,-1 3 1-16,0 0 0 0,0 0 0 0,0 0-4 0,-3 15 5 16,3-5 0-16,0-1-3 0,0-3 1 15,2 2-1-15,1 4-2 0,-3-6-2 0,4 3 5 16,0-1-9-16,1-1-1 0,2 0-6 0,0-3-6 16,-2-1-7-16,6 0-6 0,3 1-10 0,-3-2-8 15,3-3 2-15,4 1-9 0,1-8 0 0,-6 5 7 0,-1-1 8 16,-1-1 0-16,-1-2 2 0,1 1 7 15,-1-2 14-15,-4 0 9 0,1-2 1 0,-4 0 24 16,1 1-3-16,-1-3 4 0,-2 2 11 0,-2-2 10 16,1 2 12-16,-3 1 9 0,-2-2 6 0,3 2 7 0,-2 1 1 15,1 2-3-15,1 1-5 0,-4-2-1 0,4 3-4 16,-1-1-2-16,0 0-4 0,1 2-3 0,0 0-4 16,-1 0-5-16,3 3-6 0,-5-2-3 0,5 2-9 15,-1-3-5-15,1 3 0 0,0 0-1 0,0 0-4 16,1 10-3-16,2 1 0 0,-2 5-2 0,0 4 2 15,1 6-1-15,-1 6 4 0,-1 3 0 16,-1 10 2-16,-2 4 2 0,-1-1-1 0,-4 0 6 0,6 2-11 16,-1-15 10-16,-3-1-12 0,5 1-1 0,-2-2-3 15,1-2 2-15,0-6 2 0,1 2-3 0,-2-6-1 16,7-5 0-16,-4-1-3 0,-1-3-2 0,1-1-2 16,1-3 4-16,-2-2 0 0,1-1-1 0,1 0 1 15,1-2 4-15,-2-3-1 0,-2 3-4 16,2-3-7-16,0 0-8 0,7-10-4 0,-2 1-10 0,-2-2-9 15,0-6-6-15,2 0-19 0,0-8-20 0,-1-2-5 16,-2-3-24-16,0 1-3 0,1-5-13 0,0 0-1 16,-3-2-6-16,2 1 8 0,0-9 1 0,-2 8 4 15,0 2-1-15,0 0 2 0,-1 0 14 0,0 2 10 16,-1 1 20-16,2 2 18 0,-3 2 21 0,0 8 13 16,1-2 13-16,-2 5 4 0,4 0 5 0,0 5 11 15,0-1-3-15,2 3-2 0,2-1 1 0,-1 0 4 16,3 6-5-16,-1-1 2 0,4 0-7 0,1 3 5 15,3 1-7-15,0 2-3 0,7 4 0 0,-2 2 2 16,-4 0 0-16,5 5 3 0,-1 4 6 0,3 1 7 16,-3 5-11-16,-2 1 4 0,-4-2 8 0,-1-3 4 15,-6 1 5-15,-1 0 12 0,-3-1 1 0,-1-1 10 16,-1-6 8-16,-1 3 2 0,-4-1 0 0,0-4 3 16,-5 4-6-16,-5-5-6 0,1 0-3 0,-3-4-3 15,-4-1-3-15,3-4-6 0,1 1-10 0,-4-4-16 16,2-2-24-16,3-3-39 0,3 1-41 0,5-1-66 15,-6-5-110-15,4 0-289 0,5-3 129 0</inkml:trace>
  <inkml:trace contextRef="#ctx0" brushRef="#br0" timeOffset="322150.2296">28371 7848 74 0,'0'0'97'0,"0"0"2"15,-1-6-2-15,1 6-16 0,0 0 1 0,0 0-11 16,-3-3-5-16,3 3-12 0,0 0 4 0,0 0-2 15,0 0-3-15,0 0-21 0,0 0 8 0,4-4-8 16,-4 4 4-16,0 0-6 0,0 0 1 0,0 0 4 16,0 0 3-16,0 0 2 0,0 0-6 0,0 0 5 15,0 0-5-15,4-3-1 0,-4 3 7 0,0 0-6 16,0 0 0-16,0 0-6 0,0 0-4 0,0 0-5 16,0 0-2-16,0 0-1 0,0 0 1 0,0 0-6 15,0 0-3-15,-2 15 9 0,2-5-10 0,0 0-1 16,0 2 3-16,-2 6 3 0,2 1 7 0,-4 1 14 15,7 5-3-15,-6 2-8 0,3-8 1 0,0 0 3 16,0 1-1-16,-1 1-8 0,2-2-1 0,-2-2 3 16,2-2-7-16,-1 0 0 0,0 1 3 0,3-4-5 15,-2-1 4-15,-1-2-2 0,0 0-2 0,0-2-2 16,0 1-4-16,0-4 5 0,2 1-3 0,0-1 1 0,-2 0-1 16,0-4-4-16,0 3 4 0,0-3 2 0,0 4-7 15,0-4 6-15,0 0-7 0,0 4 7 16,0-4-4-16,0 0 0 0,0 4-2 0,0-4 0 15,0 0-19-15,0 0-28 0,0 0-22 0,0 0-36 0,0 0-31 16,0 0-143-16,0 0-300 0,0 0 133 16</inkml:trace>
  <inkml:trace contextRef="#ctx0" brushRef="#br0" timeOffset="322881.82">28919 7900 104 0,'0'0'128'0,"0"0"1"0,0 0-9 15,-6-1-13-15,6 1-7 0,0 0-8 0,0 0-15 16,0 0-5-16,0 0-7 0,0 0-3 0,0 0-8 16,0 0-2-16,0 0-7 0,0 0-3 0,-3 10-2 15,5-4-6-15,-1 4-6 0,-4 0 0 0,3 2-5 16,0 8-4-16,-1-2 5 0,0 3-17 0,2 2 10 15,-1-3-3-15,3 5 6 0,2-6-8 0,-4-2 4 16,2 1-2-16,1-1-1 0,-4-4-3 0,2 2-1 16,3 1-1-16,0-4-3 0,-3 0 9 0,-1-2-2 15,1 2-4-15,0-2 8 0,3-1-4 0,-3 0-4 16,0-3-1-16,-1-1-2 0,-1 0 6 0,1-1-7 16,1-1 2-16,-1 1-2 0,-1-4 6 0,0 3-11 15,0-3 10-15,0 0-3 0,2 3-5 0,-2-3 5 16,0 0-18-16,0 0-32 0,0 0-32 0,0 0-42 15,0 0-129-15,0 0-267 0,10-8 119 0</inkml:trace>
  <inkml:trace contextRef="#ctx0" brushRef="#br0" timeOffset="323560.4371">29629 7905 78 0,'-7'0'128'0,"7"0"-6"0,-7 1-8 0,7-1-13 16,-9 2-6-16,5-1-8 0,1 1-13 0,-3 0 2 16,1 1-10-16,1 0-11 0,-2 3 4 0,-1 1-19 15,1 0 8-15,-1 3-3 0,2-1-11 0,-1 2-4 16,1 1 1-16,1 4-5 0,-1 1-4 0,2 0 2 16,2 1-3-16,0 2-4 0,2-3 0 0,0 0-8 15,2-2 5-15,1-1-2 0,1-1-2 0,1-2-5 16,2-2 1-16,1 1 1 0,4 1 2 0,2-2 3 15,-1-3-9-15,1-1 2 0,-2-3-4 0,6-2 1 16,-1 1 1-16,4-2 1 0,-2-2 1 0,3-3-2 16,-5 0 2-16,3 0 5 0,-6 0-8 0,-4 0 0 15,0-2-1-15,-5 1-6 0,3-4 25 0,-4 3 3 16,0-4 1-16,-5-3 1 0,0 2 3 0,-4-2 6 16,-1-2 3-16,-2 2 2 0,0-1 7 0,-4 2 4 15,-3-1 5-15,2-1-1 0,-3 6-4 0,1 0-4 16,-1 2-7-16,-5 1-3 0,4 1 10 0,0 0-5 15,1 5-6-15,-2-2-2 0,2 3-7 0,2 0-3 16,1-1-2-16,1 1-28 0,5 1-27 0,1 1-25 16,1 0-19-16,3 2-31 0,1-4-30 0,3 5-28 15,1 0-129-15,5-1-320 0,2 1 142 0</inkml:trace>
  <inkml:trace contextRef="#ctx0" brushRef="#br0" timeOffset="324078.0819">30462 7825 85 0,'0'0'80'0,"0"0"-1"0,0 0-11 16,0 0 13-16,0 0-8 0,-5 14-12 15,4-5 7-15,-1 3 15 0,-2 5-11 0,4 1-6 16,-2 0-1-16,1 7-13 0,-1-8-8 0,1 9 3 16,1-7-11-16,0 0-2 0,-2 0 1 0,4 2 21 0,-1-4 3 15,-2 2-10-15,1-1-5 0,3-2-4 0,-3 0-2 16,0-5-4-16,0 0-5 0,0 0-4 0,1-2 7 15,-2 1-5-15,1-4-6 0,0-1-1 16,1 0-6-16,-1 1 2 0,0-3-8 0,1 0 3 0,-1 1 3 16,0-4-2-16,0 0-3 0,1 4-2 0,-1-4 0 15,0 0-13-15,3 2-19 0,-3-2-32 0,0 0-27 16,12-7-30-16,-7 4-123 0,0-2-255 0,0-1 114 16</inkml:trace>
  <inkml:trace contextRef="#ctx0" brushRef="#br0" timeOffset="324499.6956">30826 7827 2 0,'-4'-5'161'0,"4"5"-5"0,-2-3-15 15,2 3-11-15,-3-2-13 0,3 2-9 0,0 0-11 16,0 0-10-16,0 0-12 0,0 0-7 16,0 0-5-16,0 0-7 0,0 0-5 0,0 0-3 0,0 15-8 15,4-5-2-15,-3 1-7 0,1-1 1 0,2 8-3 16,-2-2 1-16,1 1-11 0,-1 1 1 0,0 1-4 15,1-2-2-15,1 5 2 0,-3-5-3 16,2 1 1-16,-2-1 22 0,-1 0-4 0,1-5-3 0,2 0 0 16,0-2-1-16,-2 2 14 0,1-7-21 0,-2 3-6 15,3-3-2-15,-2 1 1 0,-1 0-3 0,3 0-1 16,-3-2-3-16,0-1 5 0,2-1 0 0,-2-2-4 16,2 6 0-16,-2-6-2 0,1 4 7 0,-1-4-10 15,0 0 5-15,0 5-7 0,0-5 4 0,4 2-30 16,-4-2-47-16,0 0-45 0,0 0-187 0,0 0-329 15,0 0 146-15</inkml:trace>
  <inkml:trace contextRef="#ctx0" brushRef="#br0" timeOffset="325959.8614">28182 8460 36 0,'0'0'105'0,"0"0"-2"0,0 0-11 0,5-13-2 16,2 8-7-16,0 1-11 0,1-2 3 0,0-1-11 15,2 2-4-15,1-1-7 0,0 1 0 0,2-4-11 16,-2 2-8-16,2 2 0 0,3-4 9 0,-2 3-10 16,2-2-3-16,-5 3-6 0,6-1 8 0,-6-1-1 0,3 2-12 15,-1-2 6-15,-3 3-5 0,4-2-1 16,-2 0 1-16,0 4-6 0,-1-2 2 0,-2 0-4 15,-2 0-6-15,0 2 6 0,-1-2-8 0,-1 4 4 16,1-3-2-16,-3 2 1 0,-3 1-2 0,8-5 1 16,-7 5-3-16,-1 0 5 0,5-3-8 0,-5 3 1 0,0 0 4 15,5-4 0-15,-5 4-2 0,0 0-29 16,0 0-2-16,0 0-26 0,4-2-17 0,-4 2-24 16,0 0-96-16,0 0-204 0,0 0 90 0</inkml:trace>
  <inkml:trace contextRef="#ctx0" brushRef="#br0" timeOffset="326361.1491">28183 8517 56 0,'0'0'138'0,"0"0"-12"16,-2 3-5-16,2-3-15 0,0 0-11 16,0 0-9-16,0 0-9 0,0 0-3 0,0 0-13 15,0 0-7-15,0 0 10 0,16-6-19 0,-9 5-2 0,-2-1-7 16,3 0 4-16,-1-1 2 0,3-3 9 0,1 3-8 16,1 1 3-16,0-3 3 0,0-2 1 0,3 1-2 15,0 0-3-15,2-1 5 0,-2-2-9 0,-1 5 4 16,2-1-6-16,-4 0 2 0,2 0 5 0,0-3-6 15,-2 2-4-15,-3 1 3 0,1 0-8 0,-5 0 0 16,2 4-3-16,-4-1-5 0,0-1 2 0,-3 3-3 16,6-2-1-16,-6 2-2 0,7-3 1 0,-6 0-6 15,-1 3 0-15,0 0-3 0,0 0 2 0,0 0-1 16,1-3-7-16,-1 3 3 0,0 0-3 0,0 0-1 16,0 0-21-16,0 0-23 0,0 0-34 0,0 0-28 15,-11 9-30-15,11-9-43 0,-1 4-116 0,1-4-313 16,-3 3 139-16</inkml:trace>
  <inkml:trace contextRef="#ctx0" brushRef="#br0" timeOffset="327727.7949">28067 8739 103 0,'0'0'102'0,"0"0"-10"0,0 0-3 16,0 0-14-16,0 0-3 0,0 0-9 0,4-11-1 15,-2 6-5-15,1-1-9 0,-1-1-3 0,1-2 2 16,0 1-4-16,-2 0 2 0,0-3 5 0,0 2-10 0,-2 2 3 16,0-4 9-16,1 5-7 0,-3-3 2 0,1 1 1 15,-1 2-3-15,-1 1-4 0,-4-3 1 16,2 2-2-16,1 2-8 0,-1-1 2 0,1 2 0 15,-2 2-10-15,1 0-2 0,-2 2-2 0,1 0-6 16,-6 2 3-16,4 2-12 0,-3 1 17 0,2 3-13 16,0 2 2-16,-3 0-7 0,6 2 2 0,0 1 2 15,3 1 3-15,-1 1-3 0,5 0 2 0,1 0-9 16,2-5-7-16,2 5-21 0,4-1-5 0,1-1 0 16,-1-3-8-16,4 3 6 0,1-2-2 0,0 1 10 0,3 0-5 15,-3 1 3-15,1 0 6 0,-2-1 1 0,-2 2-1 16,-2-2 6-16,0 2-5 0,-7-4 7 15,1 2 9-15,-3-1-10 0,-1 1 7 0,-3 1 11 16,-1 3-6-16,-4-1 5 0,-5-5 7 0,-1 3 1 0,0-1 15 16,-3-3 1-16,1 0 6 0,0-3 2 0,6-2-3 15,-2-1 0-15,-1-2 5 0,1-6-5 0,4 4-2 16,-1-6-3-16,1 0-7 0,3-4 0 0,1-1 2 16,3-1-12-16,-1-4-2 0,6 1 5 15,-1-2-4-15,1 0-5 0,3-1-1 0,3 2-6 0,3 2 5 16,-4 2-6-16,-2 3 1 0,6 1-2 0,-1-1 5 15,1 3-3-15,-2 1 11 0,0 2-20 16,1 1 9-16,1 4 0 0,-1 2-4 0,0 1-3 16,6 3 15-16,-4 2-3 0,-1-1-4 0,2 3 2 0,0-1 0 15,-3 1-3-15,-2-2 5 0,1-1 1 0,-1 0-1 16,1-1 1-16,-1 1-1 0,-2-2 2 0,4-3 8 16,-2 2-14-16,-2-4 6 0,-3 1-11 0,4-2 10 15,-8-1-13-15,10-3 10 0,-2 0-6 0,-3-1-7 16,0-1 6-16,-1-1-10 0,1-2-1 0,-1 0-1 15,-2-1 0-15,1-2 1 0,-1 1 1 0,0 2-4 16,-1-4-1-16,0 2-2 0,0-1 11 0,1 3 0 16,-1-1-2-16,-2 4 4 0,1 0-1 0,0 0-6 15,0 1 7-15,0 4-6 0,-2-5 6 0,2 5 4 16,0 0 2-16,0 0 5 0,0 0-3 0,-1 20-5 16,0-12 3-16,1 4 6 0,1-3-1 0,2 2-7 15,-3 1 2-15,4-3 4 0,-1 1 9 0,1-1-13 16,3 0 3-16,-1-4 3 0,-1 1 8 0,2-2-6 15,-2 0-6-15,2-2 7 0,2-2-2 0,0 0-2 16,4 0 3-16,-3-4-2 0,-3 0-5 0,3-1 9 16,-1 0-2-16,-2-2 2 0,0 0-16 0,-1 1 11 15,-2-4 7-15,1 2-8 0,0-1 10 0,-5 0-3 16,0-1 1-16,3 4-7 0,-6-1-4 0,3-2 19 16,-1 3-1-16,-3 2-9 0,4 0 12 0,-2 2 0 15,2 2-3-15,-7-4-5 0,7 4 7 0,-6 0-4 16,6 0 0-16,-8 3-3 0,4 0-9 0,-2 0 2 15,2 2 4-15,3-3 3 0,-2 2-7 0,2 0 8 16,-1 3-6-16,0-1-1 0,4-2 4 0,-2 1-9 16,3 1 8-16,-3 0 1 0,4-3-3 0,0 1-1 15,2 1-6-15,-2-2-9 0,1 1 0 0,-1-3 3 16,-1 5-14-16,-1-3 13 0,2-2-3 0,0 2 8 0,-4-3-5 16,5 5-3-16,-4-1 3 0,3 0-5 15,-4 1 9-15,4 6 3 0,-4-2 0 0,0 3 2 16,1 5 15-16,-1 2 7 0,0 6 2 0,0 2-5 15,-1 2 25-15,1-3-11 0,1 3-5 0,-1-3 3 0,3 3-1 16,-2-3 0-16,3 0-7 0,-1-8 0 16,-2 2-10-16,0-3 3 0,2-1-2 0,-3 0-8 15,1-4 2-15,0 1 7 0,2-4-3 0,-1-1 2 16,-3-2 4-16,1-2-14 0,1-1-3 0,0-1-17 16,-1-2-17-16,0 0-30 0,4-9-25 0,-1 1-18 0,-2-3-121 15,1-1-249-15,-1-6 110 0</inkml:trace>
  <inkml:trace contextRef="#ctx0" brushRef="#br0" timeOffset="327902.1582">28298 8714 144 0,'-10'-4'179'0,"4"0"-15"0,-1-1-16 15,3 3-14-15,1-1-16 0,-1 0-11 0,4 3-9 0,-5 0-12 16,5 0-3-16,-5-3-16 0,5 3-5 0,0 0-7 15,0 0-34-15,0 0-48 0,0 0-35 0,0 0-52 16,5 14-97-16,-3-11-228 0,1 2 101 16</inkml:trace>
  <inkml:trace contextRef="#ctx0" brushRef="#br0" timeOffset="329734.4533">28854 8560 14 0,'0'0'118'0,"0"0"-14"15,0 0 0-15,0 0-15 0,0 0 2 0,0 0-14 16,0 0-8-16,-9 4 0 0,9-4-6 0,0 0-5 16,-6 5-12-16,5-2-2 0,-2 0-4 0,2 2-5 15,-2 1-1-15,2 0-3 0,-2 3-10 0,3 1 1 16,0 1 0-16,-1 2 1 0,5 2-9 0,-3 0 2 15,3 3 0-15,0 0 1 0,2-1-2 0,2 0-1 16,-3-1-3-16,8 0-4 0,2-4 6 0,-3 2-1 16,0-3-8-16,3 0 8 0,2-1-5 0,-2 0 1 15,4-3 0-15,-3-3-3 0,3-1 2 0,1-1 0 16,-1-2-5-16,1 0-5 0,-1-1 5 0,2-1-4 0,4-5 5 16,-4 2 7-16,-3 0-7 0,2-4 6 15,1 1 5-15,-3-3 3 0,3 3-1 0,2-8-5 16,-6 7-8-16,1-2 12 0,-2-2-9 0,1 3 2 15,-2 2 0-15,1-1-2 0,-3 0-1 0,-2 3 3 0,-1-1-3 16,-1 1-2-16,1 2 6 0,1-1-8 0,-4 0 2 16,6 2 2-16,-3-2 4 0,-5 3-1 15,3-1-10-15,5 2 1 0,-4-2 10 0,1 2-5 16,3-1-2-16,-3-1-3 0,3 3-2 0,3 3 6 16,-4-6-6-16,2 3 2 0,-1 0 9 0,6 3-7 0,-1-2 0 15,-2-1-1-15,2 3 3 0,-1 1 2 16,1-1-7-16,0 3 2 0,2-1-5 0,0 1-3 15,-4 2 9-15,3-2 3 0,0 0-8 0,-3-1 5 16,3 3 1-16,-3-1 1 0,2-3 0 0,-1 2-5 0,-3-2 1 16,3-1 4-16,-5 1-3 0,6-1 0 0,-5-1-6 15,0 0 11-15,-2-1-5 0,2 0 6 0,-1-2-2 16,-1 1 5-16,1-3-5 0,-1 2 2 16,0-2-3-16,-1-1-1 0,1 0 21 0,-1 0 0 15,-2-2 1-15,1 1-6 0,1 0 1 0,-2-2-1 0,-2 0-1 16,3 1-1-16,1-3-5 0,-1 4 1 0,-2-2-5 15,0 0 2-15,2 1-2 0,-1 1-2 0,0-1-1 16,1-1 1-16,3 2-3 0,-3 1 2 16,4-1 1-16,-3 1-8 0,3-1 4 0,-2 2 0 0,2-2 4 15,-1 2-4-15,-1 1 1 0,5 1 4 0,-5 0-4 16,2-2-4-16,1 2 2 0,-1 2 1 0,1-1-2 16,0 3-1-16,3-1 4 0,-1 2-3 0,-2-1 0 15,0 2-3-15,4 0 6 0,1 2-1 16,-1 0 0-16,0-2 1 0,13 0-2 0,-11 0 1 0,7-2-1 15,1 2 2-15,0-5-6 0,-8 3 5 0,8-4-3 16,1 2 0-16,-2-4 3 0,-7 2 5 0,8-5-2 16,-2 2-5-16,-4 1 2 0,6-3-4 0,-8 0 5 15,2 2-5-15,-3-2 1 0,0-2 0 0,-1 3-2 16,-4-1 4-16,2 0 6 0,-2-1-6 0,-3 3 5 16,-2-3-2-16,1 1-3 0,-2-1 0 0,1-1 8 15,-3 1 14-15,1 0 2 0,0 0 7 0,-3-1 11 16,1 1-3-16,-1 1 8 0,1-2-4 0,-5 3 4 15,2 1 2-15,3-1 1 0,-3 1 4 0,-1 0 0 16,1 2-6-16,0-3-3 0,-2 5-5 0,2-7-3 16,0 6-2-16,-2 1 1 0,3-7-10 0,-1 6-2 15,-2 1-5-15,4-5-2 0,0 1-1 0,-4 4-1 16,1-2-2-16,2-2-5 0,-3 4 3 0,0 0-5 16,2-4-14-16,-2 4-28 0,0 0-38 0,0 0-37 15,0 0-39-15,0 0-54 0,0 0-159 0,-21 5-394 16,10-2 174-16</inkml:trace>
  <inkml:trace contextRef="#ctx0" brushRef="#br0" timeOffset="331352.604">29838 9165 83 0,'-4'-4'137'0,"2"3"-11"0,-6-1-16 0,5-1-9 16,3 3-16-16,-6-2-4 0,6 2-8 0,0 0-8 15,0 0 0-15,-7 0-6 0,7 0-17 0,0 0 0 16,0 0-6-16,0 0 0 0,-8 2-2 0,8 3-12 15,0 0-2-15,0 1 7 0,0 0-7 0,-1 1 1 16,2 0-11-16,0 3 2 0,-1-2-2 0,1-1 8 16,1 4-5-16,0-3-5 0,0-1-2 0,-2 0 0 15,1-2 7-15,-1-1-1 0,0-1 4 0,1 1-10 16,-1-1-2-16,0-3 13 0,0 0 2 0,0 0-7 16,0 0 2-16,0 0-4 0,0 0-3 0,5-22 5 0,-3 11-1 15,0-6-1-15,0-2-4 0,-1 1-4 0,-1-2 3 16,2 3-2-16,0-4 3 0,-4 4-5 15,2-2 3-15,0 0 7 0,0 3-9 0,0-1 0 16,2 3 4-16,-2 2 0 0,0 6-3 0,-2-4 1 0,2 3 0 16,0 3-7-16,0-1 0 0,0 1 2 0,0 4 1 15,0 0 2-15,0 0-2 0,0 0-3 0,8 13 7 16,-2-6 5-16,-3 5-12 0,1 0 2 16,5 0 2-16,2 4 5 0,-2-2-6 0,0-5-1 0,-1 1-1 15,-1 2 1-15,1-5 3 0,0 0-4 0,2 1-1 16,-4-5 1-16,-2 1 1 0,4-1 5 0,-2 0-4 15,2-3 2-15,-8 0 0 0,13-3-4 0,-8 0 3 16,0-1-3-16,1 1 7 0,2-6-8 0,-4 1 4 16,0 3 0-16,1-3 6 0,-3 0-10 0,1 1 2 15,1-1 5-15,-3-2 0 0,0 1-3 0,0-2 0 16,1 3 4-16,-1 1-5 0,0 2 0 0,-1-1 0 16,0 2-1-16,0 0-3 0,0 4 1 0,0 0-1 15,0 0-1-15,0 0 9 0,0 0-4 0,2 19 0 16,-2-7-3-16,1 0-3 0,0-2 2 0,0 2 0 15,2-1 4-15,1 2 2 0,0-2-3 0,0-2 8 16,3 2-8-16,1-1 1 0,-2 0-2 0,6-3 4 16,-3-3-4-16,2-2 5 0,3 3-1 0,-1-7-5 15,-3 1 2-15,8-1 2 0,1 0 1 0,-3-7-5 16,-5 5 3-16,2 0 0 0,-3-6-3 0,0 4-1 16,1-3 0-16,-5 2 0 0,-1 0 4 0,0-2-6 15,-1 0 7-15,-1 4 0 0,-2-2 14 0,-2 2 2 16,2 0 6-16,-2 2-2 0,-2-1-3 0,3 4 1 15,-8-1-3-15,8 1 0 0,0 0 0 0,-18 6-3 16,12-2-8-16,-4 3 4 0,2 1 0 0,3-4-3 16,-1 4-2-16,-2-1-2 0,3 4 4 0,1-5 0 15,2 0 2-15,0 0-4 0,1-2-7 0,0 0 6 16,2 2 0-16,2-3-2 0,-1 0 0 0,5-3-1 16,-1 0-9-16,3 0-3 0,1-2-7 0,0 0 2 15,3-1-2-15,-1-5 2 0,-1 3-2 0,-1 0 7 16,-1-2 1-16,0 3 2 0,-1-2 1 0,-2 3 4 0,-1-2-4 15,-1 3 2-15,0 0 1 0,0-2 3 16,-2 1 4-16,-2 3-4 0,4-2 3 0,-4 2 0 16,0 0-4-16,0 0 0 0,0 0 2 0,0 0-1 15,-2 11 3-15,2-11 1 0,-2 8-4 0,0-2 3 16,2 0 0-16,-3-3-1 0,3 4 4 0,5-3-3 16,-5-2 0-16,4 1 3 0,0 3-3 0,0-3-3 15,1-1 3-15,0-2 1 0,4 0-5 0,1-1 3 16,2 0-3-16,-1-2 0 0,2-3 7 0,4-1-4 15,-1 1 2-15,1-3-2 0,0 0 0 0,-3-1-4 0,-3 3 2 16,3-3 9-16,2-2-9 0,-4 1 7 0,-3-1-2 16,-1 2-7-16,-2 0 9 0,-2 0-6 15,0 1 2-15,2 2 25 0,-6 0 11 0,4 2 13 16,-3 1 3-16,-1 0 0 0,0-1-9 0,0 5-3 16,0 0-1-16,-1-4-8 0,1 4-2 0,0 0-5 0,0 0-3 15,0 0-1-15,-19 9-2 0,14-7-5 0,-2 2 5 16,2 1-4-16,0 2-2 0,2-2-1 15,1 2-3-15,2 3-1 0,-2-1 3 0,4 1-6 16,-2 0 7-16,4 1-6 0,1 0-1 0,0 6-1 16,0-1-4-16,3 10 5 0,-2-2 5 0,6 6-8 0,-3-1-1 15,-4 3 3-15,0 0-1 0,0-1-1 0,3 4-1 16,-6 0 0-16,4 0 2 0,-4-3-2 0,1 1 2 16,1-5 3-16,-4-2-1 0,1 0-4 15,-2-9 1-15,-2-3 1 0,-1-3 20 0,-1 0 0 0,2-1 13 16,-2 1 5-16,5-5 9 0,-2-1 12 0,-2-2 8 15,0 0-9-15,4-3-4 0,-9-11-9 0,8-1-2 16,-2-6-6-16,6-9-4 0,2-4-5 16,4-3-4-16,5-16-4 0,3 0-5 0,3-1-4 15,0 0-8-15,2-7-6 0,-3 3-11 0,4 0-3 0,2 0 4 16,-1 4 0-16,-1 1 2 0,0 8-12 0,-4 12 6 16,-4 4-8-16,1 5 3 0,-6 8 1 0,-2 3 5 15,-2 1-1-15,-1 1 1 0,1 3-1 0,-2-1 3 16,-1 3 1-16,0 0-2 0,-3 3 2 15,0 0 21-15,0 0 6 0,0 0-2 0,3 11 6 0,-3-7 14 16,0 1 0-16,0 0 10 0,-2 1 3 0,1-2-5 16,-2-1-3-16,3 1 0 0,-1 1-9 15,1-5-1-15,-2 5-5 0,2-5-2 0,0 0 0 0,0 0-5 16,2 6-1-16,-2-6-1 0,0 0-7 16,0 0-35-16,0 0-36 0,0 0-47 0,0 0-64 0,1-13-56 15,-2 6-229-15,1 0-495 0,-2-2 220 16</inkml:trace>
  <inkml:trace contextRef="#ctx0" brushRef="#br0" timeOffset="346642.0988">27815 7863 3 0,'4'-7'36'16,"0"-5"-3"-16,1-1-8 0,-1 4 3 0,0-2-4 15,0-1 0-15,-1 0-6 0,0 2-4 0,1 0 2 16,0 0 0-16,2-1-4 0,-5 3-2 0,2 1 1 15,1-1-4-15,-2 3 3 0,1-2-2 0,-1 2 0 16,1 2 0-16,1-1-3 0,0-2-1 0,2 1 2 16,0-1 2-16,-1 1-7 0,1 1 4 0,1-4-5 15,2 2 3-15,-4 2 2 0,4 0-3 0,-1 0 2 16,-2 2-2-16,3-3 2 0,0 0-3 0,0 3 2 16,-4-2 0-16,4 0-1 0,3 0 0 0,-1 1 1 15,-3-1 1-15,1 0-5 0,2 0 1 0,-4 2 0 16,3-2 2-16,-4 3 1 0,6-2-4 0,-5 0 2 15,0 0 4-15,1 0-3 0,-1 1-2 0,2-1 2 16,-4 2-4-16,3-1-1 0,-2-2 3 0,-1 2 2 16,1 1-3-16,0-1 0 0,-1 0 0 0,-5 2 6 15,10-4-5-15,-5 1 1 0,2 3 0 0,-2-3-4 16,1 3 1-16,3-2 2 0,-4 1-1 0,4 0-2 16,-5 0 4-16,5-1 1 0,-3 2-5 0,-6 0 2 15,13-1 0-15,-8 1 5 0,-5 0-1 0,14 1-2 16,-6 1 3-16,-1-1-3 0,-2-1-1 0,2 0-1 15,-7 0-1-15,12 1 6 0,-5-1 3 0,2 1-10 16,-4-1 1-16,1 1 4 0,1-1 1 0,-7 0-3 16,14 1 2-16,-9 1-3 0,1-1 2 0,1 2-3 15,-2 0-1-15,4 0 6 0,-4-1 0 0,3-1-4 16,-3 0-1-16,4 3 0 0,-4-2 1 0,0 1 0 16,2 1 0-16,-2 1 0 0,0-2 4 0,2 1-4 15,-1 3-1-15,-1-4-1 0,0 2 4 0,0 2 1 16,3-3-4-16,-3 2 3 0,1 1-7 0,-1-1 16 15,1 0-10-15,1 1 3 0,1-1-1 0,-2 4 2 16,1-2-7-16,0 1 5 0,1-6-3 0,-2 7 2 16,1-4-1-16,-1 3 1 0,0-4-5 0,-1 3 4 15,1 1-2-15,-3-1 4 0,1 1-6 0,0-1 7 16,0 1 0-16,2 0-2 0,-3 1 0 0,-1 0-2 16,2-2 2-16,0 0-4 0,0 2 3 0,0-1 0 15,0-2 3-15,-2 4-3 0,3 0-1 0,-1-1 7 16,0 0-8-16,0 0 1 0,-3-1 2 0,3 1 1 15,-3-1-3-15,1 1-3 0,-1 1 1 0,0-2 5 16,-1-1 2-16,3 2-4 0,-3-2 0 0,1 1 1 16,0 3 2-16,3-4-2 0,-3-2 0 0,0 6 2 15,1-2-3-15,-2-1 2 0,1 1 1 0,0 0-4 16,-1-1-1-16,2 1-1 0,-2 0 4 0,0 0-3 16,0 2 3-16,-3-2-1 0,2-1-1 0,2 1-1 15,-2 1 8-15,-1-2-3 0,0 2-6 0,1 1 9 16,-3-1 0-16,0-1-7 0,3 1-1 0,-2 0 4 15,-2 1-2-15,4-1-2 0,-3 1 1 0,0-1 0 16,0 0 6-16,-1-1-8 0,3 3 2 0,-2-3 1 16,0-2-1-16,0 3-1 0,0 1 4 0,-1-2-1 15,1 0-1-15,-2-1-1 0,-2 0 0 0,3-1 1 16,-3 1 0-16,3-3 5 0,-5 3 0 0,4-4-4 16,-1 3-1-16,-3 2-2 0,3-4 1 0,-2 0 0 15,1 0 3-15,-2-1-1 0,2 3 0 0,0-4-1 16,-1 1 1-16,-1 3-3 0,1-4 3 0,0 3-1 15,-2-4 0-15,-1 2 3 0,3-2 2 0,-1 2-1 16,0 0-3-16,-2 1 3 0,1-2-1 0,-1 0-4 16,0-1 7-16,1 3 0 0,0-2 3 0,-1 0-4 15,1-2 9-15,-1-1-2 0,1 3-2 0,-1-1 4 16,-2 0-2-16,3-1-3 0,-1 0 1 0,-2 1 5 16,0-2 1-16,0 1 5 0,4-3 5 0,-2-1-4 15,1 3 5-15,-1 0 12 0,2-2-1 0,-3 1-1 16,3-4 0-16,-1 2-10 0,0 0-2 0,0-1 3 15,0-2-5-15,0 2-1 0,2-1-1 0,-2-1 0 16,2 0-7-16,-1 0 6 0,-2 0 11 0,3 0-4 16,-1-3 0-16,0 0 0 0,-2 1-6 0,3-2 2 15,-5-4-4-15,1 4-5 0,3 0 6 0,-1-3-9 16,0 4-3-16,1-1 9 0,-3-4-1 0,3 1 11 16,-1 1-7-16,-1-2 0 0,2 0-1 0,0-3 3 15,1 2-5-15,0 0 0 0,1-1 2 0,1 1-6 16,0-2-2-16,2 5-4 0,0-5 2 0,0 0-1 15,1 4 0-15,-1-6 4 0,1 2-3 0,0 0-6 16,0 0 3-16,4-1 2 0,-4 2-5 0,3-1 0 16,0 0-4-16,1 1 1 0,-4 3 6 0,8-1-4 0,-4-3 0 15,1-2 6-15,0 4-3 0,3-2-6 16,0-2 1-16,1 2 3 0,2 0-8 0,3-1 2 0,-1 0 0 16,3-5-2-16,0 0 4 0,2 0-1 15,4 2 4-15,-2-3-8 0,5 3-3 0,-5-3-3 16,1 2-7-16,3 0-21 0,-2-1-14 0,2 3-9 15,-6 6-15-15,1 0-7 0,-2 0-20 0,1 3-79 16,-6 0-199-16,-2 2 88 0</inkml:trace>
  <inkml:trace contextRef="#ctx0" brushRef="#br0" timeOffset="350521.6401">29210 10077 67 0,'0'0'76'0,"0"0"-6"0,0 0-2 0,0 0-6 15,0 0-7-15,0 0-3 0,0 0 0 0,0 0-6 16,0 0 8-16,0 0-11 0,0 0-3 16,-2-3 5-16,2 3-21 0,0 0 13 0,0 0-6 15,0 0 4-15,0 0-4 0,0 0 5 0,-1-3-2 0,1 3 1 16,0 0-3-16,0 0-15 0,-4-6 22 0,4 6-11 16,0 0-1-16,-2-1 4 0,2 1-8 0,-4-5 0 15,4 5 0-15,-3-5-3 0,3 5 0 16,-4 0 2-16,4 0-9 0,-2-4 2 0,2 4-4 0,0 0-3 15,0 0 5-15,0 0-5 0,0 0 0 0,0 0-1 16,-3-4 4-16,3 4-15 0,0 0 6 0,-1-3 7 16,1 3-8-16,0 0 5 0,0 0-6 0,0 0 9 15,0 0-4-15,0 0-5 0,0 0-1 16,0 0 1-16,0 0 6 0,0 0-7 0,0 0-5 0,0 0 9 16,-6-2 0-16,6 2-1 0,0 0 4 0,0 0-5 15,0 0-4-15,0 0 0 0,-4-2 2 0,4 2 6 16,0 0-14-16,0 0 8 0,0 0 4 0,0 0-3 15,0 0-3-15,0 0 0 0,0 0 6 0,0 0-10 16,-10 1 11-16,10-1 0 0,0 0 5 0,-9 3-14 16,6-1 3-16,3-2 6 0,-10 4-11 0,5 1 4 15,0-1 0-15,-3 2 4 0,0 2 2 0,-1-2-3 16,2 5 0-16,-4 1 0 0,0-1-1 0,2 0 2 16,-4 2-5-16,4 1 5 0,0 0-3 0,4-3 6 15,1 0-10-15,3 0 11 0,-4 2-2 0,2-1 1 16,3-1-8-16,3 0 8 0,-2 0-4 0,4 1-14 15,-1-2 24-15,1-1-10 0,3-1-3 0,0 1-2 16,2-2 4-16,-4 0 6 0,3-1-9 0,4 0 5 16,-2-2 2-16,1 0 2 0,1 0-5 0,-2-2-2 15,2 0 0-15,-1-2 4 0,-2 0 3 0,1-2 0 16,-1 0-4-16,2 0 7 0,-2-2-4 0,-5 2 1 16,3-4-3-16,1 1 1 0,-3-1-3 0,-1-1 6 15,3-3-4-15,-3-1 0 0,-1 0-2 0,1-3 2 16,0 4 1-16,-1-6-6 0,-3 2 6 0,2-1 1 15,-2-3-6-15,-1 1 5 0,0 0-2 0,0 1 9 16,0-1-4-16,0 2 28 0,0 2-2 0,-4 3 1 16,3-1-5-16,-3 2-3 0,4 1-1 0,-5 1-6 15,4 2 2-15,-3 0-3 0,0-2 0 0,-1 3-6 16,1 1 0-16,-5 1-1 0,0 1-4 0,0 0-2 16,-1 2-1-16,1 2 5 0,-2 0 0 0,0-1-2 15,3 2-5-15,1 0 2 0,0-1-4 0,1 0-4 16,3-2-17-16,0 2-13 0,-2 2-7 0,5-5-21 15,0 3-11-15,0-3-6 0,5 4-20 0,0-3-16 16,2-1-96-16,-7 0-230 0,12-1 103 0</inkml:trace>
  <inkml:trace contextRef="#ctx0" brushRef="#br0" timeOffset="351364.554">29849 9978 15 0,'0'-4'89'0,"0"4"-13"0,0 0-7 0,0 0-3 15,0 0-17-15,0 0 6 0,0 0-3 0,0 0-17 16,0 0 5-16,0 0-4 0,0 0-3 0,0 0-8 15,0 0 4-15,0 0-11 0,0 0-2 0,0 0 0 16,0 0-5-16,0 0 5 0,0 0-6 0,0 0 3 16,0 0-7-16,0 0-2 0,0 0-4 0,2 14 15 15,-1-7-8-15,-2 5 2 0,2 0 0 0,-1 5-4 16,2 2 15-16,0 7 15 0,-2 1-8 0,5-3 1 16,-5 2-5-16,0-6 3 0,4 5-4 0,-3-5-2 15,-1-1-3-15,4 0-3 0,-4-2 2 0,2 2-2 16,0-1 3-16,-1-7-5 0,3 2-4 0,-2 0 3 0,0-3 1 15,3 0-7-15,-5 0 5 0,5-1-1 16,-4-4 0-16,2 2 2 0,-2-1-11 0,-1-3 12 16,4 0-14-16,-4 2 6 0,0-2-1 0,0-3 10 15,2 4-3-15,-2-4 9 0,0 0-6 0,2 5 2 16,-2-5 1-16,0 0-3 0,0 0-10 0,0 0 0 0,1 3 8 16,-1-3 3-16,0 0-6 0,0 0-6 15,3 2 9-15,-3-2-9 0,0 0-48 0,0 0-43 16,0 0-116-16,0 0-220 0,-3-11 97 0</inkml:trace>
  <inkml:trace contextRef="#ctx0" brushRef="#br0" timeOffset="352053.9129">30574 10122 30 0,'0'0'102'15,"0"0"-6"-15,0 0-10 0,-5-3-5 0,5 3-6 16,0 0-12-16,0 0-3 0,0 0-9 0,-1-4-5 16,1 4 1-16,0 0-5 0,0 0 1 0,0 0-7 15,0 0-6-15,-13 5-5 0,9-2 1 0,-1 3-7 16,-2 2-3-16,-1 1-2 0,-1 4-1 0,-3 1 2 16,1 0 0-16,1 2-3 0,0-1 0 0,-1 0-4 15,4-1 0-15,2-2-1 0,1 6-1 0,2-2 8 16,2-4-10-16,0 1-4 0,3-2 7 0,1 1-1 15,2-2 0-15,3-1-1 0,1-1-5 0,5 2 2 16,2-4 4-16,1 0-6 0,4-5 4 0,-2 1-2 16,1-4-5-16,2 2 10 0,-4-3-12 0,-2-2 1 15,2 0 6-15,-6 1-1 0,-1-3 8 0,-3 0-7 16,-1-1 0-16,2-2 16 0,-5 1 12 0,-3-2-7 16,0-1 0-16,-2-1 0 0,-2-3 4 0,0 0 7 15,-3 2 2-15,-4-5-9 0,4 3 0 0,-2 0 0 16,-3 1-6-16,4 5 11 0,-1-2-1 0,-1 3-9 15,-2-5 1-15,1 7-6 0,1 1 6 0,2 1-10 16,2 1 6-16,0 1-10 0,-2-2-20 0,3 5-17 16,3 0-15-16,0 0-28 0,0 0-29 0,0 0-39 15,0 0-72-15,0 0-228 0,22 4 100 0</inkml:trace>
  <inkml:trace contextRef="#ctx0" brushRef="#br0" timeOffset="352563.0191">31225 10107 78 0,'-3'-4'99'16,"3"4"-5"-16,-6-2-28 0,1 0 13 0,5 2-10 16,-8-3-11-16,8 3-6 0,-7-1-4 0,7 1-8 15,0 0 0-15,-16 5-1 0,11-2-8 0,-3 2-7 16,-1-1-5-16,-1 4 7 0,1 1-4 0,-2 4 0 16,1-5-8-16,-1 1-2 0,0 4-1 0,-1 0 3 15,3 2 4-15,2-4-12 0,0 0 4 0,0 3-2 16,2-5 1-16,-2 4 2 0,6-2-4 0,-2-2 1 15,2 3-6-15,0-1 10 0,3-2-6 0,2 2-5 16,0-6-1-16,4 2 9 0,1-1-10 0,2-4 4 16,1 0 0-16,2 0 5 0,2-2-5 0,3-2 0 15,-1 0-2-15,-5 1 4 0,1-3-6 0,-1 1 2 16,-3-1-1-16,-2 1 9 0,-2-4 23 0,2 0 3 16,-3-1 9-16,-1-2-9 0,-4-1 3 0,1 0 12 15,-2 0-1-15,-2-1-8 0,1 2 11 0,-5-2 1 16,2 0-5-16,-5-2-9 0,2 4-6 0,-1-3 5 15,-5 2-11-15,2 0 0 0,1 4-2 0,1 0-3 16,0 2 0-16,2-1-6 0,-1 2 0 0,4 2-5 16,1-1-5-16,1 0-30 0,-1 2-30 0,4 1-16 15,0 0-26-15,0 0-33 0,0 0-119 0,0 0-267 16,0 0 118-16</inkml:trace>
  <inkml:trace contextRef="#ctx0" brushRef="#br0" timeOffset="353130.8582">31530 10144 73 0,'-4'-2'101'0,"4"2"-20"0,0 0 6 0,0 0-15 16,0 0-11-16,0 0-11 0,0 0-1 0,0 0 7 15,0 0-14-15,0 0-5 0,0 0-9 0,0 0 16 16,0 0-4-16,0 0-8 0,0 0 6 0,0 0 0 16,0 0-2-16,22 4-2 0,-15-4-1 0,2 2-7 15,0 0-6-15,3-2 8 0,-3 3-3 0,4-2-2 16,1 0 1-16,0-1-5 0,0 0 6 0,4-2-5 15,3 0 8-15,-2 0-3 0,0 2 0 0,0-3 0 16,0 2-1-16,0-2 3 0,-1 1 1 0,-5 1 0 16,-4-1-5-16,1 0-9 0,-1 0 6 0,-4 1-1 15,-1 0-4-15,-4 1 0 0,10 1-5 0,-10-1 10 16,0 0-1-16,9-1-19 0,-6-1 12 0,-3 2-6 16,0 0-1-16,0 0-1 0,0 0 3 0,0 0-8 15,0 0-5-15,0 0-21 0,0 0-15 0,9 0-30 16,-9 0-11-16,0 0-20 0,0 0-15 0,0 0-81 15,0 0-214-15,0 0 95 0</inkml:trace>
  <inkml:trace contextRef="#ctx0" brushRef="#br0" timeOffset="353678.2899">31663 9957 70 0,'0'0'76'0,"0"0"-2"16,0 0 4-16,0 0-6 0,0 0-8 0,0 0-9 15,0 0-4-15,-2-3-14 0,2 3 5 0,0 0 0 16,0 0-3-16,0 0-3 0,0 0-15 16,0 0 7-16,0 0-2 0,0 0 2 0,0 0-10 15,0 0 7-15,0 0-14 0,0 0-1 0,0 0-1 16,0 0-1-16,0 0 4 0,0 0-7 0,0 0 1 0,0 0-1 16,-3 11 8-16,3-4-8 0,3 3 4 0,-6 5 24 15,6-2-7-15,-1 5 4 0,-2 0-4 0,4 1 0 16,-4 1-6-16,3 5-5 0,1-6 15 15,-4 1-15-15,2-5 2 0,-1 1-8 0,3 1 3 16,-4 0-3-16,3 0-2 0,-2-2-2 0,-1-2 7 16,1 0-8-16,2-2 2 0,-3 0 3 0,1 0 4 0,-1-1-6 15,4-1 0-15,-4-2-1 0,0-1-7 0,1-1 6 16,-1-1-4-16,0 1 3 0,0-1-3 0,2-1-1 16,-2-3 28-16,0 4 0 0,0-4-5 15,1 3 2-15,-1-3-3 0,0 0-2 0,2 6-2 16,-2-6 1-16,0 0 1 0,0 0-4 0,0 0-2 0,0 0-8 15,-2 3 7-15,2-3-4 0,0 0 0 0,0 0 0 16,0 0-5-16,0 0 1 0,0 0 8 0,0 0-12 16,0 0-25-16,0 0-42 0,0 0-57 15,0 0-114-15,0 0-256 0,-18-9 114 0</inkml:trace>
  <inkml:trace contextRef="#ctx0" brushRef="#br0" timeOffset="354844.1995">31198 10626 45 0,'0'0'95'0,"0"0"-9"0,0 0-13 0,0 0-5 16,0 0-18-16,0 0 7 0,0 0-4 0,0 0-4 16,0 0-12-16,0 0 6 0,0 0-10 0,0 0 24 15,0 0-7-15,0 0-5 0,-2 15-2 0,2-7-5 16,0 2 10-16,2 2-5 0,-4-1-7 0,2 4 5 16,-2 2-2-16,1-2-7 0,1 4-6 0,0-2 5 15,0-1-9-15,0 2-2 0,-3-2-2 0,6 2-1 16,-3-1 0-16,0 0-2 0,1 1-1 0,-2 1-3 15,-2-4 5-15,3 5-5 0,0-4-4 0,0-3 0 16,0-2 2-16,0 0-5 0,-3 0 10 0,1-2-6 16,2 2-15-16,0-5 8 0,-2-2 0 0,-1 2 6 15,3 0-4-15,0-3 1 0,0-3-5 0,0 4 10 16,0-4-7-16,0 7-9 0,0-7-45 0,0 0-50 16,0 0-113-16,9-11-232 0,-8 6 103 0</inkml:trace>
  <inkml:trace contextRef="#ctx0" brushRef="#br0" timeOffset="355863.8563">28802 11360 14 0,'0'0'75'0,"0"0"-6"0,0 0-7 15,0 0-7-15,0 0-12 0,0 0-1 0,0 0-3 16,0 0-5-16,0 0 12 0,0 0-1 0,0 0 5 15,15 5-11-15,-7-3 3 0,1-1 9 0,5 0 7 16,4 1 10-16,2 2-6 0,2-2-2 0,7 0 4 16,3 0-7-16,5-2-5 0,0 0-3 0,16 3-1 15,-3-2 1-15,5 3 3 0,2-8-4 0,2 3-5 16,0-1-9-16,1 1 3 0,2-2-5 0,4 2-3 0,-1-1-1 16,1-2-3-16,30-2 1 0,-28 3-1 15,26 0 16-15,2-1 0 0,-4-2-4 0,-25 5-5 16,31-2-4-16,-6-5 2 0,-2 10 6 0,-24-5-14 15,27-1 2-15,-1 3-6 0,-24 1-1 0,-3 1-1 16,36-4-11-16,-36 3-10 0,29 0 7 0,-32 2-4 0,2-2 1 16,0 1 4-16,1 3 2 0,-5-1-6 15,3-2 2-15,-4 0-3 0,-2 1 1 0,-3 1 16 16,-3-1 4-16,-13-2-6 0,3 0 8 0,-4 1 6 16,-2-1-4-16,-2 1 2 0,-2 0-6 0,-3 1 1 0,-9-1-1 15,0-1-5-15,-5 1 3 0,-3-1 0 0,-4 0 0 16,2 0 3-16,-3 0 4 0,-6 0-3 15,10 0 6-15,-3 2 0 0,-7-2-6 0,0 0 0 16,6 0 0-16,-6 0-1 0,4 2-2 0,-4-2-1 16,0 0-3-16,0 0 0 0,0 0-1 0,0 0-4 0,7 1-4 15,-7-1 1-15,0 0 2 0,0 0-2 0,0 0 3 16,0 0 0-16,0 0-7 0,5 2-2 16,-5-2 5-16,0 0-8 0,0 0-30 0,0 0-25 15,0 0-37-15,0 0-41 0,0 0-32 0,-12-9-26 16,12 9-125-16,-9-3-347 0,-1 1 154 0</inkml:trace>
  <inkml:trace contextRef="#ctx0" brushRef="#br0" timeOffset="356844.9889">29440 11696 105 0,'0'0'110'0,"0"0"-9"0,-7-2-19 0,7 2 2 16,0 0-13-16,-9 0-3 0,9 0-12 0,-7 2-4 15,1 0-5-15,1 1-4 0,-1 3-9 0,-3 0-6 16,1 1-2-16,-2 2-1 0,-1-2 5 0,2 3-11 15,-2-2-2-15,1 3 1 0,3-1-3 0,-2 4 1 16,1 0-5-16,-1-3 1 0,5 1-3 0,2-1 3 16,-1 1-5-16,2-3-1 0,1 2 1 0,2 1-1 15,0-4 3-15,0 2-6 0,5-2 3 0,0 1-4 16,1-3 7-16,1 0-2 0,2-2 1 0,1-3-2 0,2-1-7 16,1 0 0-16,4-3 6 0,-5 1-1 0,4-4-2 15,-1-2 10-15,-2 1 6 0,-6 1 11 0,0-1 9 16,1 1 6-16,-3-2 2 0,-1-3 9 15,-1 3-2-15,-1-3-3 0,1 0 9 0,-3-1-4 0,0 3-7 16,-2-2 0-16,0 1-3 0,-2-1-7 0,-1 1-5 16,-1 2 0-16,0-1-3 0,2 4-7 0,-2-1-4 15,-1 1 0-15,-2 1-4 0,1 1-2 0,2-1-1 16,-2 2-2-16,-1 1-11 0,2-1-32 16,5 2-37-16,-10-1-32 0,10 1-42 0,0 0-135 0,-8 0-301 15,8 0 133-15</inkml:trace>
  <inkml:trace contextRef="#ctx0" brushRef="#br0" timeOffset="357354.0437">30077 11629 101 0,'-2'-3'119'0,"2"3"-3"0,0 0-5 15,0 0-6-15,-7-3-13 0,7 3-8 0,0 0-10 16,0 0-7-16,0 0-3 0,0 0-7 0,0 0-7 16,0 0-6-16,0 0-5 0,0 0-6 0,0 0-2 15,-5 10-6-15,5 0 1 0,-2 0 3 0,0 2-10 16,0 2 1-16,1 2-3 0,1 1 5 0,0 2-7 15,-2-2 0-15,4 0-5 0,-1 0-2 0,0 1 0 16,0-1-4-16,1-1 1 0,0 0 5 0,-2-3 3 16,0-2-3-16,2-1-5 0,-4 1-3 0,4-1 2 15,-2 0-1-15,2-3 1 0,-2 2 3 0,0-2-6 16,0-1-1-16,-2 1 1 0,4-2 5 0,-2 0-2 16,0 0-3-16,0-1-23 0,0-4-35 0,0 4-22 15,0-4-31-15,0 4-93 0,0-4-219 0,0 0 98 16</inkml:trace>
  <inkml:trace contextRef="#ctx0" brushRef="#br0" timeOffset="357955.5399">30691 11701 44 0,'0'0'107'0,"0"0"-14"0,0 0-2 16,-7-3-13-16,7 3-4 0,-9 2-13 0,9-2-3 16,-10 1-3-16,3 3-10 0,3 1-8 0,-4 0-3 15,-2 0 4-15,0 4-3 0,2-1-4 0,0 1-1 0,-1 1-10 16,2 3-3-16,0-1-4 0,2 2 0 15,-3 2-2-15,3-5 6 0,5 2-9 0,0-2 4 16,3 0 2-16,-2 1 0 0,4 0-4 0,-1-1-3 16,4-2 0-16,2 1 1 0,0-4-4 0,6 0-2 0,-2-1 2 15,-1-3-1-15,0 1 2 0,4-3-2 0,2 0-6 16,0-3 2-16,-2-1 0 0,0 0 6 16,-6 0-5-16,2 0 8 0,-3-1-2 0,-2-1 14 15,-2 0 7-15,1-2 6 0,-5-1-2 0,2-2 9 16,-4-1-4-16,-1 1 3 0,-3 0 3 0,0-3 0 0,0 2-2 15,-1-3-2-15,-4 3-3 0,0-2 1 16,0 4-2-16,0 2-4 0,0 1-1 0,-1-1-4 16,1 2-8-16,0 1 2 0,0 2-1 0,2 0-5 15,2 2-1-15,-1 1 0 0,6 0-10 0,0 0-24 16,-7 4-37-16,7-4-28 0,3 6-43 0,-3-6-119 16,11 8-268-16,-1-4 118 0</inkml:trace>
  <inkml:trace contextRef="#ctx0" brushRef="#br0" timeOffset="358431.0763">31369 11637 79 0,'0'0'144'15,"-5"-2"-1"-15,5 2-17 0,-3-3-2 0,3 3-6 0,-4-3-10 16,4 3-10-16,0 0-9 0,0 0-9 0,0 0-8 16,-4-3-11-16,4 3-1 0,0 0-5 0,0 0-10 15,0 0 0-15,0 0-4 0,0 0-9 0,0 0 1 16,0 0-7-16,0 0-3 0,-4 7-4 15,3 0-2-15,-1-1 0 0,2 2 2 0,-4 3-6 0,3 0 36 16,1 2-3-16,-2-1-4 0,0 6-3 0,-1-2-5 16,0 0-4-16,2 2 5 0,-2 2 13 0,1-1-5 15,0-1-6-15,1 2 0 0,1-2-2 16,-2 1-2-16,-1 1-7 0,2-2-1 0,-2 1-2 16,2-2 2-16,-2-1-5 0,2-3-2 0,2-4-1 0,-2 3-1 15,0-5-2-15,1 0 17 0,1-1-1 0,-1 0-6 16,0 0 1-16,1-2 2 0,-1 1 0 0,0-5-3 15,0 7 2-15,0-7-2 0,1 4-6 16,-1-1-2-16,0-3-1 0,0 0-2 0,0 3 2 0,0-3-4 16,0 0-26-16,0 0-56 0,0 0-63 0,-2-12-59 15,1 5-189-15,-4 0-415 0,2-6 184 0</inkml:trace>
  <inkml:trace contextRef="#ctx0" brushRef="#br0" timeOffset="359517.9204">27981 9304 11 0,'0'0'74'0,"0"0"-5"0,0 0-9 0,0 0-15 0,0 0 8 15,0 0-10-15,0 0-4 0,0 0-4 0,0 0-3 16,0 0-5-16,0 0 3 0,0 0-9 16,-6 12 0-16,6-7-4 0,0 6 5 0,0 0-10 15,0 7-1-15,3 8 3 0,-3 4-9 0,-3 3 5 0,3 2 0 16,0 12-7-16,0 1 7 0,3 0-2 0,0 2-4 16,4 3 1-16,-3 2 6 0,1 1-2 15,1 3-1-15,2-1-4 0,-2 2 1 0,-1-3 2 0,6 25 0 16,-8-25-8-16,5-1 6 0,-2-1 3 0,0 2-1 15,0-1 1-15,-1-1-6 0,-1 0 33 0,2 1-8 16,-5-6 9-16,3 2-13 0,3-5 2 0,-5-12-10 16,2-1 4-16,1 2-1 0,0 0-3 0,-1-1 5 15,1 0-4-15,-1-4-8 0,1 2 4 0,-1-2 3 16,-4-4-15-16,5 1 12 0,-2-3-10 0,-3 2 7 16,0-8-4-16,0 3 1 0,-3-3-6 0,3 5 7 15,-4-4-3-15,3-5-5 0,-3 3 11 0,-1 0-4 16,5-7-3-16,-4 2-4 0,2-4-1 0,-1 1 10 15,2 2-5-15,-2-5 2 0,3-2-4 0,-3 1 2 16,3-1 1-16,0-2-5 0,-2 1 8 0,2-4 17 16,5 6 6-16,-5-4 6 0,0-2-7 0,0 7-4 15,2-3-1-15,-2-4 0 0,3 5-10 0,-3-3 0 16,0-2 3-16,4 4 4 0,-4-2-11 0,0-2 7 16,0 0-5-16,4 4-2 0,-4-4-2 0,0 0 4 15,0 0-5-15,0 0-5 0,1 3 8 0,-1-3 2 16,0 0-6-16,0 0-2 0,0 0 0 0,0 0 2 15,0 0-41-15,0 0-36 0,-5-13-32 0,1 9-116 16,2-3-238-16,1 0 105 0</inkml:trace>
  <inkml:trace contextRef="#ctx0" brushRef="#br0" timeOffset="359806.8793">27953 11304 87 0,'0'0'105'0,"0"0"-22"0,0 0-4 16,0 0 9-16,-1 6-16 0,2 1-2 0,3-1-6 0,1 0-10 15,0 2-2-15,3 1-5 0,2-1-9 0,3 3 2 16,-5-1-13-16,3-1 0 0,2 2 2 0,2-3 0 15,-3-1-6-15,-2 0-9 0,1-1-1 16,-2 2 2-16,2-2 6 0,0-1-4 0,-1-1-1 0,-1 0-12 16,0-3-25-16,0-1-17 0,-4-1-38 0,3 0-20 15,2-2-52-15,-1-4-159 0,-4 3 71 0</inkml:trace>
  <inkml:trace contextRef="#ctx0" brushRef="#br0" timeOffset="360066.6352">28364 11183 105 0,'0'0'141'0,"0"0"-20"0,0 0-10 16,0 0-10-16,0 0-13 0,0 0-7 0,0 0-5 15,0 0-7-15,-11 17-11 0,1-6-6 16,1 3-4-16,1-4-6 0,-6 6 14 0,5-3 8 0,-1 1 0 15,-2-1-7-15,2 3-9 0,-2-2-4 0,0 0-6 16,3-1-2-16,0 1-2 0,-1-4-1 0,6 2 1 16,-5-1-12-16,4-1 0 0,0 0 0 15,0 0-6-15,1 1-30 0,0-3-42 0,3-1-50 0,1 0-146 16,0 0-272-16,-1-3 121 0</inkml:trace>
  <inkml:trace contextRef="#ctx0" brushRef="#br0" timeOffset="360600.9551">27707 11775 101 0,'0'0'107'16,"0"0"-6"-16,0 0-11 0,0 0-10 0,0 0 1 15,0 0-6-15,0 0-12 0,0 0 18 0,0 0 4 16,16 1-6-16,-3-2-9 0,-3 1-7 0,9-2-4 16,-1 1-5-16,3 0-8 0,7-1-4 0,-1-2-2 15,0 4-5-15,2-3-1 0,-10 3-4 0,4-4-2 16,-5 3-7-16,1 0 3 0,-1 0-10 0,-5 1 1 15,-2 1 1-15,2-1 0 0,-3 0-4 0,-4 0-2 16,2 0 1-16,-8 0-1 0,9 0 1 0,-9 0 12 16,7 0 7-16,-7 0 12 0,0 0 7 0,6 0 2 15,-6 0-5-15,0 0 1 0,0 0-9 0,0 0-3 16,0 0-1-16,0 0-9 0,1-5 2 0,-1 5-13 16,0 0-41-16,0-3-33 0,0 3-47 0,4-5-48 15,-4 5-131-15,5-4-311 0,-3 1 138 0</inkml:trace>
  <inkml:trace contextRef="#ctx0" brushRef="#br0" timeOffset="361383.2517">28187 11603 31 0,'-1'-6'157'0,"1"6"-19"0,0 0-11 15,-3-3-10-15,3 3-17 0,0 0-7 16,0 0-10-16,0 13-7 0,0-1-5 0,4 4-11 16,-1 2-4-16,-2 0 1 0,5 8-10 0,-2-6-8 15,0 3-3-15,4 2 1 0,-2-6-4 0,-1-2-4 16,3 0-3-16,-3-5-1 0,0-2 0 0,-1 2 5 16,0-1-2-16,1-2-7 0,-1-3 8 0,-1-2 8 15,0 1 10-15,0-1 12 0,0-1 15 0,-1-2 13 16,-2-1-3-16,6 0-10 0,-6 0-4 0,7-8-5 15,-2 1-9-15,0-1-5 0,-3-1-4 0,2 0-8 0,-1-2-4 16,-1 0-2-16,1-1-2 0,1-3-5 16,-2 0 1-16,3 1-4 0,-3 0-3 0,-1-3-2 15,1 7 2-15,-2 2-7 0,2 2 0 0,0 0-3 16,-2 1 1-16,2 0 0 0,0 1-7 0,-2 0-2 16,0 1 1-16,0 3-1 0,0 0 3 0,0 0-1 0,0 0-2 15,0 0 1-15,14 9 4 0,-9-4-7 16,-1 1 3-16,1 0-3 0,0 0 0 0,-1 0 7 0,1-1-7 15,4 1 4-15,-4-3-5 0,2 2 1 16,-1-1 11-16,3-2-14 0,-1 3 3 0,-2-5 0 0,2 1-5 16,1-2 13-16,1 1-8 0,-1-5-3 0,0-1 3 15,-2 1 2-15,1-2-2 0,-1-1 1 0,-1 1 2 16,-1-3 0-16,-2 1-3 0,2-1 0 16,-3-1-1-16,0 0 0 0,-1 0 2 0,-1-5 0 15,0 3 0-15,-1 4-2 0,-2-1 0 0,3 3 10 0,-3 1-5 16,2-1-3-16,-1 1-2 0,-3 1-1 0,3 2 3 15,0 1 1-15,2 2-4 0,-7-3 2 0,3 1 2 16,4 2-3-16,-11 7-1 0,1-2 0 0,1 0 2 16,1 2 0-16,-1 3-1 0,2 0 0 0,-4 3 1 15,6 0 5-15,0 1-5 0,0 1 0 0,0 2 2 16,2-1 3-16,-2 0-4 0,5 2 0 0,0-3-1 16,0 3-2-16,0-3 4 0,5 2-2 0,-2-4-1 15,2 5 2-15,0-7-1 0,-1-1 2 16,2 2-1-16,2-2-1 0,0 0 3 0,0-1-4 0,2 1 0 15,0-3 3-15,1 0 2 0,-1-2-5 0,1 1 0 16,1-1 3-16,1-2 0 0,-1-2 0 0,1 1-2 16,-2-4 0-16,0 2 3 0,2 0 2 0,-5-1 4 15,2 0-1-15,-5-2 8 0,3 2 5 0,-3-1 6 16,-5 2 2-16,10-1 7 0,-6 1-4 0,0-2-5 16,-4 2-1-16,4-4-3 0,-4 4-3 0,5-2 2 15,-5 2-3-15,4-2-5 0,-4 2-5 0,1-4-18 16,-1 0-35-16,0 4-38 0,0 0-52 15,-2-7-70-15,-1 5-234 0,-1 0-473 0,4 2 211 0</inkml:trace>
  <inkml:trace contextRef="#ctx0" brushRef="#br0" timeOffset="362048.3983">27907 12797 98 0,'0'0'158'0,"-5"1"-15"0,5-1-18 0,0 0-13 16,0 0-2-16,0 0-15 0,0 0-13 0,0 0-6 15,0 0-6-15,-2 3 10 0,2-3 7 0,7 7-6 16,-3-4-8-16,1 0-2 0,5 4 2 0,-1-1 0 0,4-2-7 15,4 2 4-15,-4-3-2 0,6 2-6 0,8-1-4 16,-6-3-4-16,9-1 1 0,-11 0-4 0,3 0 0 16,0 0-8-16,-3-1-4 0,2-1-7 15,-8-1-3-15,0 2-2 0,-2 1-2 0,-3-2 0 16,0 1-2-16,-3 1 12 0,1-3 1 0,-6 3 10 0,8 0-5 16,-8 0 3-16,9 0-1 0,-9 0-2 0,0 0-1 15,0 0-1-15,7 3-5 0,-7-3-6 16,0 0 3-16,0 0-5 0,0 0-3 0,5-3-1 15,-5 3-5-15,0 0-3 0,0 0 1 0,0 0-6 0,0 0-9 16,0 0-28-16,0 0-31 0,4-2-27 0,-4 2-43 16,0 0-41-16,0 0-35 0,0 0-177 0,0 0-415 15,0 0 184-15</inkml:trace>
  <inkml:trace contextRef="#ctx0" brushRef="#br0" timeOffset="364341.3373">29822 12616 56 0,'2'-2'87'0,"-2"2"3"0,0 0-1 0,0-7-23 16,2 5 3-16,-2 2-8 0,3-6 3 0,-3 6-3 15,2-2 7-15,-2 2-8 0,0 0-10 0,2-4-2 16,-2 4-6-16,0 0-8 0,0 0-2 0,0 0 1 16,0 0-6-16,0 0-5 0,0 0 1 0,0 0-2 15,0 0-1-15,0 0 0 0,0 0-7 0,0 0 3 16,0 0-3-16,0 0-6 0,0 0 5 0,-24 6-5 15,14 0 1-15,-3-4-1 0,0 2 9 0,-3-1-9 16,-2 0 0-16,0-1-5 0,0 1 12 0,0-2-11 0,0 1 8 16,-2-2-10-16,-1 1 21 0,2-2 5 15,5 0 0-15,-3 0-4 0,5 1 4 0,0 0 5 16,2-2 6-16,2 0-4 0,2 0 0 0,-1 2-6 16,7 0 1-16,-10-1-2 0,10 1-7 0,-9-2 2 0,9 2-5 15,-4 3-1-15,4-3-3 0,0 0-4 0,0 0 1 16,0 0 1-16,0 0-3 0,-9 0-4 15,9 0-1-15,0 0 6 0,-2 6-1 0,2-4-3 16,2 3 2-16,-2 1-2 0,-2 2-4 0,-2 3 0 16,3 1 1-16,-2 0 4 0,-1 0-2 0,3 1-2 15,-3 1 11-15,3 2-10 0,-2-2-1 0,2-3 0 0,-3 3 0 16,4-1-1-16,-5-4 1 0,4 5-2 16,-3-5 4-16,4 3-4 0,-2-2 0 0,0-1-3 15,2-1 4-15,-1-2 0 0,-2-1-3 0,6-1 2 0,-6-1 2 16,3 2 1-16,0-5-3 0,0 0-1 0,0 6 3 15,0-6 3-15,0 3-1 0,3 0 2 0,-3-3-3 16,0 0 1-16,0 0 15 0,0 0 1 16,1 3 1-16,-1-3 7 0,0 0-7 0,0 0-1 15,0 0 1-15,8-7-6 0,-3 4-3 0,-3 0 2 0,6 2 0 16,-4-4-2-16,4 4 1 0,2-5-4 0,-1 3-4 16,1 1 0-16,0 0 1 0,3-1 1 0,-1 2-2 15,2-1-2-15,0 1 0 0,0-1-3 0,-1 2 5 16,1 2-7-16,2 0 2 0,3 0 0 0,-7 1-2 15,4 1 4-15,1 1-1 0,-3-1 8 0,2 3-11 16,0 0 2-16,-4-1 2 0,2 4 2 0,-5-1-8 16,0-4 0-16,0 6 5 0,-2-6-2 0,-3 3 3 15,1-2-3-15,0 0 2 0,-3 1 4 0,0 0-7 16,0 1 0-16,-2 2 1 0,-2-2 2 0,0-2 1 16,-5 4-5-16,1-1 3 0,-4 0-1 0,-3 1 2 15,1 1-1-15,-4-1 0 0,2-1 2 0,-3 1 1 16,0-2-2-16,0-1-1 0,0 2 1 0,0-3-3 15,1 2 1-15,0-2 3 0,2-3 2 0,2 1 0 16,1-4-4-16,2 1 3 0,0-1 3 0,0 0-1 16,3 0-5-16,-2-1 4 0,3-2-4 0,1-1 4 15,1-1-3-15,-1 2-2 0,1-1-3 0,3 0 7 16,-1-2-8-16,1 1 1 0,1 1 1 0,-1-1-2 16,0 0 2-16,4 2-3 0,-1-1 3 0,0 2 0 15,1 0 3-15,-4 2-5 0,8-3 2 0,-3 2 1 16,-5 1 2-16,10 2-1 0,-3 1 0 0,-2 0 6 15,1 1-7-15,3 2 0 0,-1 1 1 0,1-1-3 16,0 3 1-16,-2-4-1 0,2 5 5 0,-4-2-4 16,4 1 1-16,-4-4 0 0,1 1 3 0,-4 2-4 15,3-2 3-15,-3 1 2 0,0 0-3 0,-1-2-3 16,2 2 2-16,-3-3-16 0,0 3-33 0,-3 0-30 16,6-4-40-16,-3 0-45 0,-4 2-115 0,0-2-305 15,4-3 134-15</inkml:trace>
  <inkml:trace contextRef="#ctx0" brushRef="#br0" timeOffset="365062.1739">27778 13714 52 0,'0'0'102'0,"0"0"-6"16,0 0-9-16,0 0-19 0,0 0 14 0,0 0-9 16,12 1-4-16,-12-1 7 0,14 0-3 0,-4 2 4 15,3-4-6-15,-3 2-4 0,7 2 1 0,4-1-8 16,0-1 10-16,-1 2-13 0,11 1 1 0,2-3 1 15,2 6-6-15,3-6-1 0,14-4-4 0,-15 4-2 16,18 4-6-16,-1-7-1 0,0 2-7 0,3-1 1 16,3 4-7-16,-1-4-1 0,2 1 1 0,-1 0 0 15,3-2 0-15,0 3-1 0,1-1-1 0,29 1-1 16,-33-3 1-16,6 1 1 0,30 2-4 0,-4-5-1 16,-28 3-2-16,27 1 7 0,-24-2 11 0,33 1 2 15,-11-1-4-15,1-2-2 0,1 1 1 0,-23 1-5 16,30-2 4-16,-3 5-9 0,-2-6-4 15,-29 4-2-15,31-1 0 0,-30 2-2 0,0 0 0 0,28 0-3 16,-33-2 2-16,-1 1-1 0,0 0 8 0,-2-2-13 16,-2 3 1-16,-1-1 5 0,-2 4 5 0,-16-1 7 15,-4-2 2-15,3-1 5 0,-3 1 4 0,-4-1 3 16,-5 0 3-16,-2 3 4 0,-3 0 3 0,-4-2-3 16,4 1 2-16,-4 0 8 0,-1 0-13 0,0-1-3 15,-3 1-2-15,0-2-1 0,-2 2-3 0,2-1-3 16,-3 1-4-16,-2-2-4 0,2 2-2 0,-2-1 1 15,-5 1-6-15,6-1 3 0,-6 1-3 0,0 0 4 16,6 2-11-16,-6-2 1 0,0 0-2 0,0 0 0 16,0 0-2-16,0 0-10 0,0 0-41 0,0 0-52 15,0 0-76-15,0 0-73 0,0 0-228 0,-33-4-512 16,21-1 22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5:41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21 11201 25 0,'-6'-4'97'0,"6"4"-3"16,-4 0-5-16,4 0-12 0,0 0-8 0,0 0-9 15,0 0 0-15,0 0-6 0,-4-3-10 0,4 3-1 0,0 0-8 16,0 0-5-16,0 0 4 0,0 0-10 0,0 0 1 16,0 0-4-16,0 0-3 0,0 0 0 0,0 0-3 15,-4 9-4-15,4-2 4 0,-1 0-10 16,0 6 3-16,-3-1 5 0,4-1-6 0,-6 5-3 15,2 1 0-15,1 1 2 0,-2-1-3 0,1-3 1 0,1 1 1 16,-1 0-3-16,1-1 4 0,-1 2 6 0,2-4-11 16,-2 0 1-16,1 1 10 0,2 1-2 0,-1-6-10 15,0 3 5-15,1-4-9 0,1-1 7 16,-1-2-7-16,2 4 3 0,-4-4-8 0,3-4-7 16,2 5-10-16,-2-5-12 0,0 0-14 0,0 0-20 0,6-17-7 15,-3 6-50-15,-1-1-138 0,3-3 61 0</inkml:trace>
  <inkml:trace contextRef="#ctx0" brushRef="#br0" timeOffset="169.0908">12042 11201 20 0,'0'0'50'0,"0"0"-11"0,5 15 1 0,-1-4-1 0,4 1-6 16,-2 2-7-16,3 4 0 0,4 4 2 0,1-5-6 15,1 3 1-15,7-1-6 0,0 0-3 16,-3 2 0-16,8-6-2 0,-4 1 1 0,1 0-2 15,1-2 2-15,-4 1-1 0,-2-5 0 0,0 0-18 0,-2 0-71 16,-2 0-82-16,-2-2 36 0</inkml:trace>
  <inkml:trace contextRef="#ctx0" brushRef="#br0" timeOffset="1114.866">11827 9868 14 0,'-3'-10'90'0,"-1"-1"-17"0,-1 1 14 16,0-2-11-16,1 1-12 0,1 0-4 0,3-1-9 16,-1 4-9-16,2-3 3 0,-1 4-6 0,2 0-5 15,-1 0-8-15,1 1 2 0,2-2-3 0,0 3-1 16,1 2-6-16,-1-2-1 0,2 3-1 0,2-1-4 16,2 2-1-16,0 0-2 0,-1 1 3 0,4 2-4 15,-4 3 0-15,5 0-2 0,-5 1 7 0,3 2-10 16,2 2 4-16,-3-1-2 0,-1 1-8 0,0 4 12 15,-2-3-6-15,-1 2-1 0,-1 3 5 0,-2-2-14 16,0-1 11-16,-3 3-8 0,-2 0 10 0,-1 3-6 16,-3-1 5-16,0-3-7 0,-2 7 5 0,-3-4 2 15,2-1 1-15,-1-1 0 0,-3 0 1 0,1-3-3 0,3-4-1 16,-1 0-1-16,0-1 4 0,0-1-16 16,1-2 15-16,2 0 0 0,2-1-4 0,-2-1 2 15,2-1 1-15,-1 1-3 0,2-2-11 0,3-1 6 16,-3 5 9-16,3-5-7 0,0 0-2 0,0 0 7 15,0 0-1-15,6 6-4 0,-3-4 2 0,3 0 0 0,1 3-5 16,1 0 8-16,4 1-1 0,3 3 1 16,-2-2 0-16,2 2 4 0,-2-1-4 0,3 0-2 15,-4-2 1-15,1-1-7 0,1 1 5 0,4-1-5 16,-5-2-2-16,-1-1-6 0,2-2-19 0,-1-4-25 0,1-1-90 16,-5-2-160-16,0-2 71 0</inkml:trace>
  <inkml:trace contextRef="#ctx0" brushRef="#br0" timeOffset="1306.9216">12065 9522 5 0,'0'0'112'0,"0"0"-12"0,0 11-8 16,0-5-7-16,0 4-10 0,3 0-4 0,-1 3-10 0,5 2-6 15,-3 2-2-15,2 1-11 0,0-3-5 0,-1 0-23 16,0 1-33-16,3-2-27 0,-4-2-78 16,2-1-132-16,1 1 59 0</inkml:trace>
  <inkml:trace contextRef="#ctx0" brushRef="#br0" timeOffset="1789.0499">12464 9846 66 0,'0'-7'112'0,"0"-1"-6"0,-2-1-4 0,1 1-10 15,2-3-13-15,-3 0-3 0,2 3-5 0,-4-2-1 16,3 4 3-16,-2-2-11 0,1 2 2 0,-1 2-1 0,-1-3-3 15,2 4-11-15,-1-1-1 0,1 0-6 0,-1 1 2 16,3 3-9-16,-9-3-4 0,9 3-6 16,-7 2 2-16,1 1-6 0,1 1 2 0,0 3-7 15,-1 2-2-15,1 0 2 0,0 3-7 0,1 0 3 16,1 0 0-16,1 3-6 0,-1 2 2 0,6 1 3 0,-2-3-5 16,4 2 2-16,-1-1-2 0,2 1 4 0,4 0-5 15,-1-1 2-15,2-1-7 0,1 0 1 16,0-1-1-16,-2-1-1 0,4 0 6 0,-3 1-2 15,1-2-5-15,-3-3 3 0,2 2-1 0,-1-2 1 16,0 0-4-16,-5 2-1 0,4-4 1 0,-3 3 2 16,-2-6 1-16,0 3-5 0,0-2 3 0,-4 0 3 0,1 1 0 15,-2 0-1-15,-2-1-3 0,-2 2 6 16,-4 0-5-16,3 0 2 0,-3 0-1 0,-4-1-1 16,-4 2 7-16,1 0-2 0,-1-3 0 0,-3 2 0 0,2-3 5 15,-1 0-5-15,0-2-4 0,2-1 1 0,3-1-6 16,1 0-21-16,3-1-18 0,-3-1-18 0,4-3-16 15,0-3-22-15,5 3-18 0,3-1-74 0,-3-4-210 16,8 1 93-16</inkml:trace>
  <inkml:trace contextRef="#ctx0" brushRef="#br0" timeOffset="3204.8276">13250 9577 139 0,'-4'-12'154'0,"0"2"-10"16,-1 0-4-16,0 1-19 0,-1-2-3 0,-1 1-1 0,2 2-5 15,0-2-11-15,-3 3-7 0,2 0-8 0,2 1-9 16,-1 1-7-16,1 1 8 0,0 0-13 0,3 1-6 15,-3-2-3-15,0 3-11 0,-2 1-2 0,6 1-4 16,-9 3-5-16,1 6-2 0,-2 3-1 16,-1 3-4-16,-1 2-3 0,-2 6-5 0,1 3-2 0,3-1 0 15,0 1 1-15,2 0-3 0,2 0-2 0,3 1-4 16,2-1 1-16,1 1 0 0,2 0-1 0,1 1-2 16,1-2-1-16,2-2-3 0,1-6 2 15,1 1-5-15,0-3-7 0,1 0-10 0,3-2-12 0,-5-3-8 16,4-4-13-16,3 3 0 0,-3-6-4 0,2-1-8 15,-2 0-10-15,2-5 2 0,1 1 10 0,-1-2-7 16,1 0 9-16,-2-3 9 0,-1 3 5 0,2-2 2 16,-4 1 5-16,0 1 5 0,0-2-3 0,-3 2 11 15,-1 1 3-15,-1 0-1 0,-4 2 3 0,9-3 1 16,-9 3 1-16,6 0 1 0,-6 0 1 0,0 0-2 16,0 0 8-16,0 0-2 0,12 6 2 0,-10-2 1 15,2 0 3-15,-4-4 7 0,7 6-4 0,-3-3 0 16,1 3-2-16,1-5 0 0,-6-1 0 0,14 1 1 15,0-3 0-15,0-5-2 0,4 2 6 0,0-2-3 16,0-6 3-16,0 3 1 0,-3-2 0 0,-2 1-4 16,-3 2-1-16,-1 0 5 0,-2-1 2 0,-2-1-4 15,0 1-3-15,-4-1 0 0,0 2 5 0,-3 1-3 16,-3 2 5-16,-2-5-3 0,-1 5 3 0,1 2 4 16,-5 0 4-16,1 2-3 0,-1 0 7 0,-3 4-3 15,2 0-2-15,-5 3 3 0,3-1 5 0,-2 4-7 16,3 0 4-16,-2-2-3 0,4 4-7 0,0-2 3 15,2 1-3-15,4-3 1 0,1 5 7 0,2-6-6 16,0 1 8-16,3 5-14 0,3-5 1 0,2 2 4 16,1-3-7-16,-1-2 3 0,5 4-3 0,3-7-7 15,0 2-8-15,7-7-7 0,-2 0-12 0,1 0-13 16,0-5-2-16,2 2-1 0,-2-4 2 0,5 0 3 16,-10 2-2-16,3-3 3 0,-2 2 10 0,-2 0-1 15,-3 3 7-15,-1-1 9 0,1 4 14 0,-2-5 8 16,-3 6 13-16,-1 1 3 0,0-1 1 0,-2 2 3 15,-2 2-8-15,8-3 2 0,-7 1-6 0,-1 2-8 16,5 0 4-16,-5 0-3 0,0 0 1 0,0 0 5 16,12 2-6-16,-8 1-1 0,0-2-4 0,-1 1 0 15,1 1 5-15,0 1-2 0,1-2-3 0,2 0 2 16,-2 1 1-16,1-2 4 0,-1 3-3 0,4-3-4 16,-2 0 1-16,1 0 6 0,0-1-6 0,-2-2 3 15,5-2 2-15,-5 2-2 0,0-2-1 16,2 0-4-16,-1-3-5 0,-1 0-8 0,2 1 1 0,-3 0 4 15,-1 0 1-15,-2-1-2 0,3-1 0 0,-1 0 7 16,-3 2-4-16,2 2 10 0,-2-2 3 0,4 3 4 16,-4-1 6-16,-1 4-7 0,3-4-3 0,-3 4 0 15,0-4 3-15,0 4-4 0,0 0 3 0,0 0 0 16,1-4-4-16,-1 4 1 0,0 0 0 0,0 0 2 16,8 12-6-16,-7-9 0 0,3 1 3 0,0 2-1 15,1-2-1-15,0-1 4 0,3 1-3 0,-3 0 0 16,4-1 1-16,1 0-7 0,2-1 3 0,-2 0-1 15,3-4 3-15,-3 2-5 0,3 0-6 0,-2-3 0 16,1-1-15-16,2-1-3 0,-3 1-1 0,3 1 3 16,-5-1-3-16,2-2 6 0,-3 0-2 0,1-2 3 15,-1 4 4-15,1-1-4 0,-3 0 10 0,-2 0 2 16,0 0-1-16,1 0 13 0,-5 2 3 0,4-2 10 16,-3 0 10-16,2 1 8 0,-2 2-5 0,-1-4 3 15,0 1 9-15,0 2-4 0,0 3-4 0,0-10 6 16,-1 6-4-16,-2 1-7 0,3-2-2 0,0-1-3 15,-1 1-3-15,1 2 1 0,-1-2-5 0,1 0-1 16,0 1 0-16,-3-2-5 0,6 0 5 16,-6-1-3-16,6 1 3 0,-3 1-7 0,0-3 4 0,0 3-4 15,-3 0 0-15,3 1-2 0,0 4 0 0,0-9 2 16,0 7 2-16,0 2-7 0,-1-5 6 0,1 5-4 16,0 0-6-16,0 0 2 0,0 0-2 0,0 0 4 15,0 0-4-15,-8 11-1 0,7-3 3 0,-2-1 3 16,2 3-1-16,-4-2-1 0,3 3 3 0,0 0-5 15,2 0-1-15,0 5 6 0,0-3-4 0,4 4 0 16,-3 2 1-16,4 0-4 0,0 7 7 0,3-2-6 16,0 2 2-16,1 3 12 0,0 1-13 0,4 0 4 15,-2 5 4-15,0-2-3 0,1 3 0 0,2-1 6 16,1 7-9-16,-3-11-3 0,-2 0 3 0,0 0-1 16,0-2 4-16,2-2-3 0,-3-1-1 0,-3-8 4 15,-1 1-1-15,1-2-1 0,0-3-4 0,-6-4 7 16,4 2-2-16,-4-2-6 0,0-4 3 0,1 0 3 15,-1 0 0-15,0-2 3 0,-4-1 1 0,3-1-7 16,-5 0 0-16,6-2-16 0,-9-5-12 0,1 0-4 16,4-5-19-16,-3-1-2 0,-3-4-5 0,2-4-24 15,-4-5-14-15,-1-4-58 0,1 0-166 0,0-5 74 16</inkml:trace>
  <inkml:trace contextRef="#ctx0" brushRef="#br0" timeOffset="3391.367">14008 9622 46 0,'-2'-5'97'0,"1"-3"-16"0,1 3-11 0,1 1-1 16,3 1-3-16,-4 3-14 0,13 3-3 0,-2 1-2 16,2-1-7-16,5 6-7 0,0-1 4 0,5 4-8 15,4 2-7-15,-3-3 3 0,-6-1-1 0,1 1-3 16,-3 0 0-16,0 0-1 0,-3 0-5 0,-5 0 2 16,-5 4-1-16,-4 2-4 0,-11 12-4 0,-17 10 4 15,-8 3-6-15,-28 26 7 0,-8 0-1 0,-15 0-34 16,-8 4-49-16,-8-1-74 0,1 0-157 0,1-8 71 15</inkml:trace>
  <inkml:trace contextRef="#ctx0" brushRef="#br0" timeOffset="7905.7718">21750 3215 95 0,'-1'-3'88'0,"1"3"-7"0,0 0 1 0,0 0-2 15,0 0-9-15,0 0-17 0,0 0 8 0,0 0-8 16,0 0-1-16,0 0-10 0,0 0-7 0,0 0-6 16,0 0-8-16,0 0 5 0,0 0-17 0,0 0 5 15,0 0-4-15,0 0 2 0,-7 12-3 0,3-7 0 16,-2 7 6-16,0-1-1 0,-1 4-8 0,-2 2 12 16,0 1-7-16,-1 5 5 0,1-1-10 0,0 5 10 15,0-4 1-15,4 3-7 0,-3 0 3 0,3 1 2 16,0-1-1-16,1 3-12 0,-2 0 0 0,-2-1 5 15,3-1 2-15,1 4 6 0,0 0-8 0,1-1 3 16,-2 0-12-16,0-4 1 0,1 4 2 16,-1-4-1-16,-1 1 9 0,2-8-4 0,-2 0 4 0,4 0-6 15,-2-3 4-15,0 1 2 0,1-6-9 0,1-1 3 16,-1 1 6-16,2-1 0 0,0-5-6 0,-2 1-1 16,3 0 6-16,-1-3-7 0,1 1 10 0,-1-1 1 15,1-3-6-15,0 0-2 0,0 0-30 0,0 0-30 16,0 0-8-16,0 0-11 0,-5-16-7 15,3 9-14-15,2-2-60 0,-2 1-167 0,2-4 74 0</inkml:trace>
  <inkml:trace contextRef="#ctx0" brushRef="#br0" timeOffset="8420.6988">21669 3274 19 0,'4'-2'81'0,"-3"-1"-15"15,3-3-5-15,-1 4 1 0,-2-2-8 0,3 2-6 16,0 0-7-16,-4 2-5 0,6-6-2 0,-2 5 2 15,-4 1-23-15,5-4 10 0,-1 3 0 0,-4 1-6 16,8 0 6-16,-8 0-4 0,6-3 3 0,-6 3 0 16,0 0-12-16,10 1 0 0,-7 2-5 0,-3-3 6 15,7 4-1-15,-4 0 1 0,1 1-11 0,0 1 8 16,1 3 2-16,0 0-8 0,0 1 6 0,-1 2-3 16,0 0 5-16,1 3 0 0,1 3 10 0,-1-1-8 15,0 2-3-15,-1 2 4 0,1 4 1 0,-1-6 0 16,0 7-1-16,-1-6 2 0,0 4-7 0,1 2 1 15,-1 1 0-15,-1-2 2 0,0 1-3 0,0-1 6 16,-2 0-4-16,1 1 4 0,2 2 0 0,-3-8-15 16,3 5 7-16,-1-4 8 0,0-3-13 0,0 1 8 15,-1 0-8-15,4-2-1 0,-3 0 11 0,0-5 1 16,2 0-12-16,-3 0 5 0,-1-2 8 0,4-1-17 16,-4-1 6-16,1 0-3 0,2-1 11 0,-2 0-7 15,-1-2 3-15,4-1-10 0,-4 1-5 0,1-2 2 16,2 1-13-16,-2 0-9 0,3 0 1 0,-3-2-17 15,-1-2 1-15,4 5-6 0,-4-2-17 0,0-3-2 16,1 6-53-16,2-3-133 0,-3-3 59 0</inkml:trace>
  <inkml:trace contextRef="#ctx0" brushRef="#br0" timeOffset="8821.6674">21517 3864 84 0,'5'-2'79'16,"3"-1"-11"-16,0-1-5 0,2-1-8 0,1 2 1 16,0 1-3-16,3-2-2 0,-3 0-6 0,3 1-6 15,-4 2 4-15,2-2-4 0,-1 1-6 0,1 1 6 16,-2-2-15-16,3 2 6 0,-3-2-1 16,2 3-6-16,-12 0 1 0,14-1-18 0,-8 1 18 0,-2-2-2 15,4 2 9-15,-8 0-7 0,0 0 23 0,10 0-11 16,-10 0 5-16,6 0-3 0,-6 0 0 0,4-3-3 15,-4 3-6-15,4-2 0 0,-4 2-5 0,0 0 0 16,0 0-7-16,4-2-36 0,-4 2 2 16,0 0-20-16,0 0-27 0,0 0-29 0,0 0-93 0,0 0-201 15,0 0 89-15</inkml:trace>
  <inkml:trace contextRef="#ctx0" brushRef="#br0" timeOffset="10360.0979">22379 3639 73 0,'0'0'102'0,"0"0"-16"0,0-3-11 0,0 3-6 16,0 0 0-16,0 0-13 0,0 0 2 0,0 0-9 16,0 0 14-16,0 0-18 0,0 0-9 0,0 0-1 15,0 0-4-15,0 0 1 0,0 0 0 0,0 0-6 0,-4-3 14 16,4 3-22-16,0 0 2 0,0 0-7 15,0 0-6-15,0 0 5 0,0 0 2 0,0 0-3 16,15-1-1-16,-8-1-3 0,4 2 4 0,-1 0 1 16,3-2-4-16,6 1-6 0,2 1-4 0,-1-2 9 15,1 0 3-15,9 0-11 0,-2 1 5 0,2-4 10 16,-1 3-8-16,0-1-1 0,0 1 9 0,-9 2-8 16,3-1-9-16,-3 0 6 0,1 0-6 0,-2 1 0 15,1-2 9-15,-7 1-9 0,-1 1 7 0,-1-1-2 16,0 0 3-16,-5 1-4 0,2-2 2 0,-8 2-2 15,10-1 7-15,-4 0 9 0,-6 1 9 0,5 0 9 0,-5 0-6 16,0 0 3-16,0 0-2 0,0 0 8 16,9 0-15-16,-9 0 2 0,0 0-12 0,0 0 4 15,0 0-19-15,9 1-11 0,-9-1-14 0,0 0-14 16,0 0-22-16,4-2-9 0,-4 2-13 0,0 0-10 16,0 0-11-16,0 0-59 0,0 0-178 0,0 0 78 15</inkml:trace>
  <inkml:trace contextRef="#ctx0" brushRef="#br0" timeOffset="10847.9556">22680 3384 21 0,'0'0'58'0,"0"0"-11"15,0 0-11-15,0 0 1 0,0 0-2 0,0 0-5 16,0 0-2-16,0 14 7 0,0-5 3 0,-1 1 0 16,1 3 1-16,0 4 3 0,1 2 2 0,-2-1 3 15,0 3 3-15,1 5-3 0,0 2-8 0,1-2 8 16,-1-1-10-16,4 3 7 0,-2-1-8 0,1-1-4 16,-1-1 2-16,2 0-6 0,-2-4 4 0,0-2-1 15,-1-2-7-15,3-4-3 0,-2 5-1 0,-2-1-2 16,2-1-2-16,-1-5 12 0,2-1-12 0,-2 2 0 15,-1-1 0-15,0-4-1 0,0-1-5 0,0 0 1 16,3-1-3-16,-3 1 0 0,2-1-3 0,-2-2-5 16,0-3-13-16,1 6 3 0,-1-6-9 0,3 3-12 15,-3 0-12-15,0-3-8 0,0 0-15 0,0 0-25 16,0 0-66-16,0 0-170 0,18-10 76 0</inkml:trace>
  <inkml:trace contextRef="#ctx0" brushRef="#br0" timeOffset="11313.4799">23254 3325 19 0,'0'0'99'0,"0"0"-7"16,0 0-12-16,0 0-11 0,0 0-12 0,0 0-3 15,0 0-12-15,0 0 3 0,0 0-8 16,0 16-6-16,0-8 6 0,3 3-10 0,-3 3-2 15,1 1 4-15,0 2-10 0,1 4 5 0,-1-2-5 16,0 6 0-16,2 1-1 0,-3-8 7 0,3 9 0 16,0-3 0-16,-2-2 1 0,0-3-2 0,2 6-4 15,0-6 1-15,0 7-10 0,1-8 6 0,-1-3-2 0,-1 2 2 16,2-2-6-16,1 2 2 0,-2-3 1 16,-2-2-8-16,0-2 7 0,2 0-6 0,0-1 4 15,-1 1 1-15,1-1-11 0,-1-4 12 0,-2 3-3 16,3-2-1-16,-1-1-5 0,0 2-4 0,0-4-7 15,-2 1-6-15,3 0-7 0,-1-1-6 0,-2-3-6 0,0 4-5 16,0-4 1-16,3 2-9 0,-3-2-16 16,0 0-30-16,0 0-47 0,0 0-149 0,0 0 66 15</inkml:trace>
  <inkml:trace contextRef="#ctx0" brushRef="#br0" timeOffset="12180.3263">23209 3366 31 0,'0'-5'95'0,"0"5"-16"16,0-4 0-16,0 4-11 0,0 0-4 0,-1-5-8 15,1 5-13-15,0 0-4 0,0 0 0 0,4-3 4 16,-4 3-9-16,5-3-3 0,0 0-12 0,0 2-2 16,3-2-1-16,2 1 4 0,0-1-5 0,1 1 13 15,0 0-12-15,1 2-4 0,-1-2-10 0,2 2 13 16,0 0-3-16,-1 2-7 0,1-2-1 0,1 3 1 16,0-1 0-16,0 1 0 0,-2 2-6 0,-2-2 6 15,4 0 2-15,-2 5-9 0,-2-2-2 0,0-1 1 16,-1 4 13-16,0-4-12 0,-1 2 4 0,-2 0-5 15,-1 1 6-15,-1 0-6 0,0 0-3 0,-2-3 11 16,0 5-10-16,-4-2 12 0,1 2 1 16,-1 0 6-16,-2 0 3 0,0-1-1 0,-1 1-7 0,-2-2 7 15,1 1 3-15,0-3 1 0,-1 6-2 0,1-5-2 16,-3 2-4-16,1-3-2 0,-1 2-2 0,3-1 4 16,-3-1 3-16,0 1-9 0,0 0 3 0,1-2-7 15,0-1 5-15,-2 3-5 0,4-2 5 0,-2-1 1 16,0 1-13-16,1-3 15 0,3 2-6 0,-1-1-3 15,1 1 1-15,-1-4 2 0,5 0 4 0,-6 3 3 16,3-1-5-16,3-2 8 0,0 0-5 0,0 0-2 16,-6 1 2-16,6-1 0 0,0 0 7 0,0 0-7 15,0 0 4-15,0 0-9 0,0 0 1 0,0 0 1 16,0 0-4-16,0 0 5 0,0 0-20 0,0 0 4 16,0 0 1-16,15-5 10 0,-7 5-6 15,-2-1-3-15,3 1 0 0,-2 0 3 0,5 0 4 0,-3-2-4 16,-1 1 2-16,3 2-2 0,1-1-4 0,-2 2 5 15,3-1-6-15,-3 1 2 0,3 1-5 0,-3 0 7 16,3-1 5-16,0 1-7 0,-3 0 5 16,3 0 3-16,-2 2-2 0,0 0 6 0,0 1-5 15,-1 0 7-15,-1-1-22 0,-2 3 9 0,4-3 7 0,-6 3-2 16,3-1-8-16,-6 2 3 0,2 1 10 0,1-1-3 16,-5 0 6-16,3 1 2 0,-3 0 11 0,-3-1-3 15,3 1-3-15,-5 1 3 0,0 0 0 0,1-1 5 16,-1-1 4-16,-3 1-1 0,3-2 6 0,-5 2-7 15,2-4 1-15,1 4 8 0,-3-6-6 16,-1 0 0-16,2 3-1 0,-3-2 2 0,1-3-3 16,-1 2-3-16,-4-1 1 0,5 0 7 0,-3-3-2 0,2 0 7 15,-2 0 4-15,3-2 0 0,-1 0-8 0,2 0-3 16,-3-3 1-16,4 2-2 0,-1-3-4 0,1 0-3 16,1 1 2-16,1 0-7 0,-3-1 0 0,4 3 0 15,1-1-8-15,1 1 5 0,1-2 0 16,-1 3-4-16,0 0-8 0,4 2-10 0,-4-4-17 15,4 4-24-15,0 0-19 0,0 0-7 0,0 0-7 0,0 0-10 16,-6 7-6-16,6-1-23 0,0-2-118 16,0 1-259-16,0-5 115 0</inkml:trace>
  <inkml:trace contextRef="#ctx0" brushRef="#br0" timeOffset="15672.596">22257 3489 36 0,'0'0'42'0,"0"0"-5"0,0 0-6 0,0 0 6 0,0 0-5 16,9 2 8-16,-4-1 12 0,4 0-8 0,5 1-4 15,8-2-1-15,6-2-2 0,-1 4 0 16,6-6-3-16,2 2-9 0,-1-2 3 0,3 2-1 16,-1 0-10-16,0-1 8 0,1 1-6 0,-1-1 2 15,1-3-8-15,1 3 11 0,-5-2-7 0,4 3 1 16,-7-2 8-16,1-1-11 0,-3 0 5 0,-11 4 2 0,-4-1-4 15,-4 1 2-15,0 0 13 0,-4 1 7 16,3-1 1-16,-8 1-1 0,6-2 8 0,-6 2-3 16,0 0 3-16,0 0-7 0,0 0-3 0,0 0-6 15,0 0-4-15,-29 6 1 0,8-2-6 0,0 0-2 16,-9 2-2-16,-2 1 5 0,-1-2-7 0,1 3-4 0,-1-2-1 16,-3 2-2-16,-1 1 7 0,-13 3-6 0,-1-3-8 15,-1 5-1-15,-1-1 0 0,-2 1 3 16,-1-1-2-16,1 3-3 0,5-3 6 0,12-4-3 15,1 3-1-15,5-5 2 0,1 2-2 0,12-2 0 16,0-3-5-16,-1 2 5 0,7-2 1 0,2-1-10 16,1 0-5-16,4-1-5 0,1 0-3 0,1 1 3 0,4-3-10 15,0 0 4-15,-1 4 4 0,1-4 3 16,15 0 3-16,6 0 0 0,9-6-2 0,2 1 2 16,5 2 12-16,16-5-7 0,-2 0-2 0,1 3 8 15,-1-3-4-15,0 2 1 0,-11 3 2 0,0-1 4 16,9-4-1-16,-9 4-1 0,-3 1 13 0,0-1-5 0,-1 0 2 15,-4 2-4-15,-9-1-4 0,-4 2 3 0,-1-2 0 16,-8 3 1-16,-2 0 9 0,2-1 7 16,-5 1 6-16,-5 0-1 0,8-1 4 0,-8 1 4 15,0 0 0-15,6 2-3 0,-6-2-7 0,0 0-1 16,0 0 0-16,-28 3-6 0,10 2 5 0,-13 0-6 0,-2 1 0 16,-6 2-4-16,-10 1-1 0,-6 2 0 0,4-1 0 15,1-3 6-15,12 1-2 0,-13 0-2 0,1 1-13 16,1-2 0-16,-3 4 3 0,14-5-1 15,-2 3 6-15,4-4-4 0,4 0-1 0,11-3 2 16,3 0 0-16,4 3-4 0,3-5 2 0,4 2 2 0,0-2-12 16,1 0-3-16,6 0-1 0,0 0 3 0,0 0-5 15,0 0 6-15,18-11 1 0,1 3-6 0,10-3 5 16,3 4-3-16,8-3 5 0,11-5-1 16,-1 2-1-16,0 2 7 0,-12 2-5 0,13 0 7 15,-12 2-6-15,0 1-2 0,10-6 7 0,-11 4-11 0,-2 1 7 16,-3 1 3-16,-1-1-1 0,-4 3 3 0,0-1-3 15,-9 2 1-15,-6 0-3 0,1-1 3 16,-5 3 3-16,-1 1-2 0,-3-2 1 0,1 1 3 16,-6 1-2-16,0 0-3 0,0 0 5 0,0 0-10 15,0 0 6-15,-15 8-2 0,-7-3 4 0,-8 5-4 0,-1 0 0 16,-5 0 0-16,-14 2 0 0,12-3-1 16,-12 5 5-16,0-6-4 0,12 1 10 0,-2-3-8 15,2 4 1-15,2-2-2 0,-1 1-4 0,3-1-3 16,2-1 2-16,5-3-2 0,8 1-2 0,6-3 3 15,0 2-10-15,4-1-13 0,4-2 9 0,5-1-5 16,-11 1 4-16,11-1-5 0,0 0 4 0,0 0 8 16,0 0-1-16,19-6 10 0,1-1 0 0,11 0-6 0,2-4 5 15,4 1-1-15,16-4-9 0,0 0 4 16,1 1 5-16,-2 3 7 0,3-4-9 0,-4 1 15 16,-2 4-4-16,-12-1 4 0,0 0-3 0,-4 5-2 15,-6-2 1-15,-5 2-2 0,-11 3 9 0,1 0 3 0,-7 1-2 16,0-1 6-16,-5 2-9 0,0 0-8 0,0 0 5 15,0 0 5-15,-32 2-5 0,8 2-4 0,-8 4 2 16,-1-1-1-16,-4 2-1 0,-12 0 3 16,8-2-1-16,4 1 2 0,-13 3-1 0,12-4-5 15,2 2 3-15,-1 0 2 0,1 0-5 0,-2-1 9 0,5 2-4 16,1-4 0-16,3 5 6 0,8-6-2 0,-1 0-8 16,7 1 0-16,3-3-2 0,2 0-8 0,1 2 0 15,4 0 4-15,0-3-9 0,5-2 1 16,-6 3-15-16,6-3-1 0,0 0 13 0,3 7-1 15,-3-7 4-15,18 3 0 0,0-2 2 0,9-2-6 0,8 0 9 16,0-5-8-16,6 2 1 0,10-5 12 0,4 1 4 16,2-1 0-16,-4 4 3 0,1-3 6 15,-16 3-3-15,3 2 3 0,-2-2-1 0,-5 0-5 16,2 2 2-16,-2 1 5 0,-3-3 5 0,-5 5-13 16,-6 0 0-16,-6 0-1 0,-4-2-5 0,-2 2 4 0,-2 0 2 15,-6 0 2-15,7 0-2 0,-7 0-3 0,0 0 3 16,-22 11-4-16,2-6 13 0,-10 1-2 0,-7 5-9 15,1-3 3-15,-15 3 5 0,3 0-4 0,7-4 3 16,-8 2 4-16,8-2-1 0,4-3 9 16,-1 3-15-16,-13 4 14 0,12-4-11 0,2-3 0 15,3 2 2-15,2-1-4 0,2-1-1 0,10-1 4 0,7-2 0 16,-1-1-2-16,5 3-1 0,0-3-1 0,9 0-19 16,0 0 13-16,-6 0 4 0,6 0-2 15,0 0 0-15,0 0 4 0,34-3-3 0,-13-1 1 16,7-3 0-16,1 2 2 0,7-2-2 0,1 0 2 15,4 0 1-15,8-1 1 0,2-2 2 0,-13 1-8 0,-1 5 9 16,1-1-4-16,2-2 7 0,-1 0-2 16,-4 0-1-16,2 1 5 0,-7-2-4 0,-2 5-1 15,-8 0 1-15,-6 1 0 0,-1-1-2 0,-3 1 1 16,-1 1 6-16,-2 1 5 0,-7 0-1 0,7-3 2 16,-4 2-2-16,-3 1-5 0,0 0 2 0,0 0-6 0,0 0 6 15,0 0-7-15,0 0 0 0,-27 7-2 0,13-5 4 16,-4-1-4-16,0 2-4 0,-1 1 3 0,-3 0-3 15,2 1-1-15,-1-3 2 0,-7 1-5 0,-1 1 7 16,0 1-1-16,-5-2 0 0,1 0-4 16,-3 6-8-16,-2-6-11 0,5-1 4 0,-4 3-2 0,2-2-5 15,7 3 5-15,10-2 11 0,0 2-12 0,9-4 3 16,0-2-9-16,4 0-3 0,2 1-15 0,3-1 17 16,0 0-10-16,0 0 10 0,24-3-10 0,5-5 16 15,3-3 8-15,5 4-3 0,16-6-14 16,-1 3 20-16,-1-4-6 0,3 0-3 0,-5 3-2 0,1 2-8 15,4-4-15-15,-22 8-14 0,3-1-7 16,0 2-41-16,-4-1-68 0,-11 2-186 0,1 1 82 0</inkml:trace>
  <inkml:trace contextRef="#ctx0" brushRef="#br0" timeOffset="17252.6776">23947 3643 121 0,'0'0'123'0,"0"0"-6"16,0 0-6-16,0 0-9 0,-4 3-13 0,4-3-8 15,0 0-12-15,0 0-3 0,0 0-6 0,0 0-7 16,0 0-4-16,15 1-9 0,-7-1-1 0,5 0-3 16,5-1-4-16,3 1-1 0,11-2-5 0,-1 2-2 15,2 0-4-15,2-2 1 0,-2 2-5 0,3-1-2 16,-2-2-3-16,6 2 5 0,-7-3-4 0,2 3 2 15,-4-1-2-15,3 0 0 0,-4 1-2 0,0-3-6 16,-2 1 3-16,0 0 2 0,-6 1-3 0,-2-2 4 16,1 2-8-16,-1 1 5 0,-1-1-1 0,-5 1 1 15,-5-1-3-15,0 1 4 0,-4 1 0 0,4-1 0 16,-4 0 1-16,-5 1-5 0,9 0 3 0,-9 0-19 16,4-4-16-16,-4 4-15 0,0 0-32 0,0 0-17 15,0 0-15-15,-24 7-89 0,-2-2-213 0,3-2 94 16</inkml:trace>
  <inkml:trace contextRef="#ctx0" brushRef="#br0" timeOffset="17616.5652">23930 3917 30 0,'19'-3'101'0,"2"0"-6"0,9 0 2 0,5 0-6 15,-1-2-10-15,2 0-2 0,4 1-12 0,11-4-1 16,-13 6-8-16,-2-4-1 0,1 4-7 0,3-2-2 16,-7 1-6-16,0 1-2 0,0 0 2 0,-1-1-8 15,-1-1-2-15,-12 2 1 0,4 2 0 0,-1-3-8 16,-4 3 4-16,2-2-1 0,-1 0 0 0,-6 2 2 15,1 0-3-15,-3-1 6 0,0 1-1 0,-1-2-2 16,-2 2-8-16,-3 0-2 0,0-2 3 0,4 1-1 16,-4-2-7-16,-5 3 4 0,0 0-9 0,9 1 0 15,-9-1-2-15,5-2-5 0,-5 2-7 0,0 0-17 16,0 0-13-16,0 0-20 0,4-3-30 0,-4-1-14 16,0 4-23-16,-2-5-75 0,2 5-212 0,-7-10 94 15</inkml:trace>
  <inkml:trace contextRef="#ctx0" brushRef="#br0" timeOffset="18165.6409">24412 3393 68 0,'0'0'79'0,"0"0"-13"16,0 0 1-16,0 0-8 0,0 0-6 0,0 0-9 15,0 0-3-15,11 6-7 0,-5-2-5 0,1 0 1 16,2 1-6-16,0 2 4 0,0-2-10 0,1 3-6 16,-1 0 6-16,4 3-1 0,2-2 2 0,1 4 5 15,-1-1-7-15,7 4-2 0,-7-3 0 16,7 3-1-16,5 1 3 0,-7 0 5 0,3-2-12 0,1 1 11 15,-7-4-24-15,10 0 25 0,-7-3-12 0,3 4 9 16,-5-5 4-16,4-2 0 0,3 2 2 0,2-2 4 16,1-1-7-16,-2-2 11 0,-4-2-11 0,-1 0 6 15,-3 0 1-15,0-1-1 0,-5-1-1 16,-3 2-2-16,-2-1 10 0,-2 0 1 0,1 2 10 0,-1-2 6 16,-6 0 5-16,6 0-10 0,-6 0-2 15,0 0-12-15,4 3 2 0,-4-3-8 0,0 0-2 0,-2 6-5 16,-4 0-2-16,-2 6-1 0,-8 2-2 0,-7 6-1 15,-1 5-2-15,0-4-1 0,-2 2 7 0,2 2-8 16,2 1-5-16,4-5-3 0,-3 3 5 16,3-2 3-16,1 0-4 0,-1-1-5 0,1 1 10 0,5-6 1 15,-5 6-8-15,3 1 6 0,-4-1-5 0,4-2 4 16,0 2-9-16,-2-8 3 0,3 2 3 0,-4 3-9 16,4-4 1-16,-1-1-3 0,3 2-10 0,0-3-3 15,0 1-13-15,5-3-2 0,-1-3-11 0,-1 2 0 16,5-6-11-16,-1 2-9 0,1-1-6 0,0-1-8 15,0 3-16-15,2-2-18 0,-2 0-92 0,-1-3-220 16,-1 0 98-16</inkml:trace>
  <inkml:trace contextRef="#ctx0" brushRef="#br0" timeOffset="19285.1685">25864 3425 2 0,'0'0'126'0,"0"0"-21"0,0 0-23 0,0 0-12 15,0 0-2-15,0 0-5 0,0 0-11 0,0 0-2 16,0 0-4-16,0 0-12 0,-7 15-6 0,1-7 0 16,0 8 0-16,-1-1 3 0,-3 11-8 0,-3-3 2 15,3 2-1-15,-3 3 0 0,3 1-1 0,-3-1-7 16,3 2-1-16,-2 0 5 0,3 2 4 0,-1-2-6 15,5-1-2-15,-4-1 4 0,1 1 4 0,0-5-9 16,3-5-3-16,1-1-9 0,0-2 2 0,-1-1 3 16,2-6-12-16,0 1 15 0,1-4 7 0,2 1-5 15,-1-4 2-15,1 1-5 0,0-1-3 0,0-3 3 16,0 0 6-16,0 0-9 0,0 0 3 0,0 0-11 16,0 0 5-16,10-19-4 0,-6 8 8 0,1-5-19 15,3-3-5-15,0 2-13 0,1-10 2 0,-1 2-13 16,4-2 3-16,-3 1-5 0,0-1-4 0,2 1 6 15,-5-1-2-15,2-4 8 0,1 4-1 0,0-1 1 16,-3 1 5-16,1 0 1 0,-2 9 10 0,0-3 9 16,0 4 1-16,-2 2 5 0,-1 4 6 0,2-2 6 15,-1 2 6-15,-1 3-11 0,1-2-6 0,-2 3 22 16,2 2 3-16,-1-2-15 0,-1 2 10 16,2 1-14-16,-2-2 9 0,3 3-3 0,-1 1-8 0,-3 2-2 15,6-4 7-15,-2 3-3 0,-4 1-4 0,10 5 6 16,-2-1-4-16,2 3-3 0,-2 1 14 0,4 5-15 15,-1 1-3-15,0 0 11 0,-1 3-5 0,-1 1-1 16,0 1 1-16,3 4 5 0,-2 3-6 0,-4-2 3 16,2-6 2-16,-2 8 0 0,3-1-4 15,-1 4-2-15,-3-7-2 0,-1 6 6 0,2-9-1 0,2 6 3 16,-4-5 2-16,0 0 2 0,1-2-8 0,-3-1 7 16,2 0 2-16,1-2-11 0,-2 0 6 0,-1-3 4 15,1-2-8-15,-2-1-2 0,1-2-18 0,0 0 1 16,-2 0-15-16,0 0 1 0,0-3-9 0,-1 2-10 15,1-3-20-15,-1 1-45 0,-3 0-124 0,-1 0 55 16</inkml:trace>
  <inkml:trace contextRef="#ctx0" brushRef="#br0" timeOffset="19540.2548">25746 3846 16 0,'5'-1'41'0,"-5"1"-6"0,0 0 5 0,0 0-13 15,5 0 8-15,-5 0 0 0,0 0-14 0,0 0-3 0,9-2 4 16,-9 2-5-16,8-2-1 0,-8 2-5 0,10-3 6 15,-5 2-17-15,7-3-16 0,-2 1-41 16,2 0-60-16,2 0 28 0</inkml:trace>
  <inkml:trace contextRef="#ctx0" brushRef="#br0" timeOffset="20065.6884">26390 3702 136 0,'0'0'123'0,"0"0"-3"16,0 0-15-16,0 0-22 0,0 0-5 0,0 0-9 15,0 0-16-15,0 0-4 0,18 4 0 0,-9-4-2 16,-2 0-1-16,5 1-9 0,6 2 1 0,4 0-2 15,5-3-5-15,1 0-13 0,1-2 18 0,3 1-9 16,5 1 5-16,-1-1-4 0,1-4 0 0,2 3 2 16,0-1-9-16,12 1 15 0,-15 0-10 0,1-2 5 15,-3-2 1-15,-4 3-8 0,-2-1 3 0,-9 0-6 16,0 1 5-16,-8 2-4 0,1 0 1 0,-4 1 10 16,-3-1 4-16,-5 1 1 0,9 0 3 0,-5-2 1 15,-4 2-5-15,0 0-6 0,6 0 2 0,-6 0-10 16,0 0-3-16,0 0-9 0,0 0-17 0,0 0-19 15,-14-7-9-15,9 7-20 0,5 0-15 0,-9-3-14 16,2 2-25-16,7 1-7 0,-11-2-13 0,2 2-91 0,4-1-237 16,-5 0 105-16</inkml:trace>
  <inkml:trace contextRef="#ctx0" brushRef="#br0" timeOffset="20382.471">26716 3420 96 0,'0'0'90'0,"0"0"-20"15,0 0-9-15,0 0-2 0,0 0-12 0,-4 12 8 16,3-5-6-16,1 3-6 0,-1 6-2 0,1 0 1 15,-1 0 3-15,-1 1-3 0,4 3 0 0,-2-1 6 16,1 1-6-16,-1 5-5 0,2-6 5 0,1 1-8 16,1 0 5-16,-1 5 4 0,0 0-12 0,0-5 0 15,0-1-12-15,0 1 8 0,2-1-7 0,-2-2 3 16,-1 0-2-16,2 1-5 0,-3-2-7 0,1 0-20 16,0-3-6-16,-2-2-18 0,-2 1-12 0,2-3-9 15,-2 2-23-15,1 0-22 0,-4-1-52 0,3-3-166 16,-1-3 73-16</inkml:trace>
  <inkml:trace contextRef="#ctx0" brushRef="#br0" timeOffset="20803.9634">27666 3111 78 0,'-9'1'105'0,"-2"1"-22"0,-1 3-4 0,-4 0-6 16,0 6-4-16,-5 4-6 0,1 5-3 0,-2 3 5 15,-2 1-9-15,3 5 11 0,0 2-15 0,2 0-3 16,-3 10-8-16,5-8 7 0,4-1-8 0,1 2-2 16,1-1 5-16,1 0-4 0,0 1-8 0,6-3-8 15,2 3 4-15,0 0 3 0,1 1-6 0,6-1-1 16,2-3 2-16,3-2-5 0,0-1-3 0,5-2 0 15,1-1-8-15,3-5-9 0,3 1-16 0,1-7-26 16,3 1-16-16,4-6-26 0,-1-1-115 0,-1-3-217 16,3 0 96-16</inkml:trace>
  <inkml:trace contextRef="#ctx0" brushRef="#br0" timeOffset="21174.0457">28017 3563 56 0,'0'0'116'15,"0"0"-17"-15,0 0-6 0,0 0-2 0,0 0-6 16,26 1-8-16,-10-1-15 0,6 0 3 0,7 1-4 15,3 0 0-15,0 0-2 0,3 5 0 0,2-5-16 16,0 0 6-16,1-2-8 0,-1 2 3 0,-1-1 5 16,0 0 7-16,-1 0-6 0,-5-1 5 0,2 0 1 15,-10 0-3-15,-2 1 1 0,-2 0-8 0,-5-1 3 16,-4 1 3-16,-3 0 4 0,2 0 3 0,-8 0 11 16,13-1-4-16,-11 1 6 0,-2 0 1 0,0 0-3 15,11 0-4-15,-11 0-7 0,0 0-7 0,2-3-3 16,-2 3-6-16,0 0-4 0,0 0-12 0,5-2-26 15,-5 2-27-15,0 0-32 0,0 0-42 0,5-2-37 16,-5 2-50-16,7 0-143 0,-3-3-356 0,3 0 157 16</inkml:trace>
  <inkml:trace contextRef="#ctx0" brushRef="#br0" timeOffset="21602.5434">28972 3224 2 0,'0'0'94'0,"0"0"-12"0,-4-7-8 0,4 7-5 0,0 0-8 16,0 0-5-16,0 0-11 0,0 16 1 0,-1-8-10 16,1-1 5-16,2 6-8 0,-2-1 4 15,-2 6 15-15,-1-2-20 0,-1 2 6 0,4 1 3 0,-3 6-2 16,0 1 0-16,2-1 4 0,-2 0 2 16,2-1 2-16,0-5-15 0,-1 2 1 0,0 4 4 0,2 1-13 15,-2-5 8-15,2-2-7 0,0 1 4 0,0-1 0 16,2-1-3-16,-2-1-7 0,1 2 0 0,0-3 0 15,1-4-5-15,-1 0 1 0,-1-2-6 0,1 0 7 16,-1 0-2-16,1-4-6 0,-2 0 3 16,2 0-2-16,2-2-3 0,-3 0 4 0,0 0-2 0,0-4-13 15,1 5-8-15,-1-5 6 0,0 0-21 0,0 7-10 16,0-7-29-16,0 0-31 0,0 0-109 0,0 0-224 16,0 0 99-16</inkml:trace>
  <inkml:trace contextRef="#ctx0" brushRef="#br0" timeOffset="22248.5326">28890 3266 44 0,'0'-4'163'0,"0"4"-10"0,-1-7-9 16,1 7-19-16,0-7-10 0,0 7-13 0,2-5-12 0,2 3-2 15,0-1-17-15,7 1-10 0,0-3-1 0,3 1-17 16,4 1 3-16,1 0-8 0,0-1-2 16,0 2-2-16,2 1 1 0,-1 1-10 0,3-3-1 15,-4 4 4-15,2 1-13 0,-1-4 0 0,-1 4 0 16,-2 1 0-16,1 0-4 0,-3 1-3 0,-3-1-5 0,-1 3 0 16,-6-2 2-16,0 1 0 0,4-1-4 0,-7 3-3 15,1 0 5-15,0 2-3 0,-3 0 8 0,-3 2-3 16,0-1-6-16,-4 1-2 0,-2 0 7 15,-2 2-4-15,-2-1 3 0,-4 1 0 0,1-4-2 16,0 2-2-16,-1 1 4 0,1-5 3 0,1 4-3 16,2-3-1-16,2-1 0 0,0 1-11 0,2-2 5 0,3 1 2 15,-3-3 5-15,4 3-4 0,0-3-5 16,1 0-6-16,0-1-10 0,2 0 0 0,0 2 5 16,2-5 1-16,0 4 1 0,0-4 2 0,4 6 1 15,-3-3-5-15,3 0 8 0,0-2 3 0,1 2-4 16,2-3 5-16,0 2-2 0,0-2 4 0,0 1 1 0,1-1-5 15,-2 0 5-15,2 2-3 0,0-1 1 0,0 0-3 16,-1 0 1-16,-1 1 1 0,2 0-9 16,-1 1 16-16,0 1-4 0,5-1-3 0,-3 1 7 15,3 3-15-15,-1-1 18 0,0 3-2 0,3-4-1 16,0 6 6-16,0-3-5 0,4 4 6 0,-1-2-2 0,-2-1-1 16,-1 2 2-16,0-1-6 0,-2-2-1 0,-3-2 5 15,-2 0-4-15,0 1 3 0,-3-3-2 16,1 1-1-16,-4 0 3 0,-2 1 12 0,-3-2-8 15,-2 3 9-15,-3 0-4 0,-8 1 10 0,-1-3 1 16,-2 2-3-16,-10-1-1 0,0 0-5 0,4 1-8 16,0-2 15-16,2-3-9 0,1 1-6 0,2 1-2 15,-1-4 4-15,1 0 0 0,2 0-5 0,6 1-5 16,-1-2-11-16,0-2-16 0,1 2-4 0,3 1-17 16,1-1-21-16,1-1-18 0,8 2-20 0,-11-6-19 15,9 0-76-15,0 2-217 0,2-4 97 0</inkml:trace>
  <inkml:trace contextRef="#ctx0" brushRef="#br0" timeOffset="22567.9632">29535 2982 31 0,'9'9'75'0,"5"4"-13"0,6 10-5 0,-1-1 6 16,6 4-6-16,-2 3-6 0,3 10-4 0,1 7 0 15,-3 1 8-15,2 1 2 0,-1 1-3 0,-3 0-8 16,-6-1 1-16,1 1 0 0,-5-3-2 0,-3 1 3 16,-6-11-6-16,1 13 9 0,-6 0-11 0,-3-13 2 15,-2 10-6-15,-3-13-4 0,-3-2 7 0,-4 0-5 16,-3-4 3-16,-2 2-10 0,1-3-1 0,-5-4-3 15,-1 1-4-15,0-3-2 0,-1 1 3 0,2-3-4 16,0-2-3-16,0 0-2 0,8-7-36 0,-1 2-24 16,4-1-26-16,-3-3-38 0,1 0-79 0,3-4-208 15,2-1 92-15</inkml:trace>
  <inkml:trace contextRef="#ctx0" brushRef="#br0" timeOffset="41482.1135">28546 4437 16 0,'0'0'54'0,"0"0"-3"0,0 0 1 0,0 0-3 16,0 0 6-16,0 0-11 0,0 0 2 0,0 0 6 0,0 0-10 15,0 0 8-15,0 0-5 0,0 0 0 0,0 0-5 16,-4-4 8-16,4 4-5 0,0 0 4 0,0 0-7 16,0 0 2-16,0 0-5 0,0 0-5 15,0 0-2-15,11-2-1 0,-5 2-5 0,0-3-4 16,3 0 6-16,4 3-4 0,0-2-3 0,-2-1 9 0,7-1-11 15,2 0-7-15,0 1 6 0,9-2-1 16,-7 2 1-16,6-5 1 0,5 2-2 0,1-2-1 16,3-1 7-16,0 4-2 0,1-3 2 0,2 1 3 15,-2-1-5-15,-1-1 4 0,3 3 2 0,-1-3 2 0,-4 1-16 16,-1 0 6-16,-6 5 6 0,1-1 1 0,-9-2-12 16,-1 3 6-16,-6 0-7 0,-3 2 0 0,2-1 5 15,-7 1-9-15,1 1 6 0,-6 0 0 16,8-1-2-16,-8 1 0 0,6-3 7 0,-6 3-2 15,0 0 1-15,0 0-2 0,0 0 1 0,4-1-1 16,-4 1 1-16,0 0-4 0,0 0 2 0,0 0-1 0,0 0-2 16,4-2-7-16,-4 2-2 0,0 0-14 0,0 0-16 15,0 0-16-15,0 0-10 0,0 0-13 0,0 0-10 16,-9 8-10-16,5-5-14 0,-5 2-11 16,-1 0-90-16,0 1-220 0,-8 2 98 0</inkml:trace>
  <inkml:trace contextRef="#ctx0" brushRef="#br0" timeOffset="42013.988">28574 4618 41 0,'0'0'125'0,"0"0"-29"15,0 0-12-15,13-9-2 0,-9 6-6 0,2-2-2 16,-1 1-2-16,4 0-1 0,2 0-11 0,1 1-4 16,1 1 0-16,4-5-12 0,1 2 6 0,2-2-3 15,8-1-2-15,6 1 2 0,-3-2-2 0,4 2 3 16,0-4 1-16,-1 5-3 0,3-2 2 0,-5 2-3 15,-1 1-2-15,-1 0-5 0,-3-2 6 0,3 4-3 0,-9 1-1 16,7 2-3-16,-8-8-3 0,0 5 9 16,0 0-9-16,-2 0 4 0,0 0-4 0,-4 1-1 15,-1-1 0-15,0 0-1 0,-2 0-2 0,0 3 1 16,-5 0 0-16,2 0 2 0,-2 0 3 0,-1-2 1 16,-5 2 2-16,9-1 4 0,-9 1 0 0,8-1 0 15,-8 1-1-15,5-1 1 0,-5 1-1 0,2-3 0 0,-2 3 0 16,0 0-5-16,0 0-1 0,0 0-3 15,0 0-4-15,0 0 1 0,0 0-1 0,0 0-3 16,0 0-6-16,0 0-1 0,0 0-1 0,0 0 3 16,0 0-4-16,0 0-5 0,0 0-1 0,0 0-1 15,0 0 0-15,0 0-5 0,0 0-7 0,0 0-8 16,0 0-13-16,0 0-10 0,0 0-17 0,0 0-14 16,0 0-16-16,0 0-13 0,0 0-8 0,0 0-14 15,0 0-15-15,-15 11-7 0,11-8-14 0,-1 0-22 16,-1 2-113-16,-7 0-308 0,4-1 137 0</inkml:trace>
  <inkml:trace contextRef="#ctx0" brushRef="#br0" timeOffset="44217.1154">23538 4466 65 0,'0'0'71'0,"1"-3"-8"16,-1 3-10-16,0 0 4 0,0 0-6 0,0 0-12 16,0 0 4-16,0 0-10 0,0 0 5 0,0 0 1 15,0 0-11-15,0 0 7 0,0 0-7 0,0 0-7 16,0 0 1-16,0 0 7 0,0 0-2 0,0 0 2 15,0 0-4-15,0 0 0 0,0 0 4 0,0 0-4 16,0 0 9-16,0 0-4 0,0 0-1 0,0 0-1 16,0 0 0-16,0 0 1 0,0 0-6 0,0 0 1 15,0 0-4-15,0 0 6 0,0 0-24 0,0 0 11 16,0 0-5-16,0 0 5 0,0 0-2 0,0 0-2 16,0 0-6-16,0 0 8 0,0 0-11 0,0 0-3 15,0 0 6-15,-4 11-6 0,4-4 8 0,0-4-3 16,0 8 6-16,0-1-6 0,-2 3-5 0,2-4-1 15,0 6 4-15,0 0 11 0,-2 3-3 0,2 0-9 16,-1 0 8-16,0 2-9 0,1 0 6 0,-3 4 0 16,2 3 0-16,1-4-1 0,-3-2-3 0,2 4 11 15,0 4 0-15,0-2 2 0,-1-1-2 0,1 2-3 16,0-1 6-16,2 1 4 0,-2 0-2 0,1-1 6 16,1 2-11-16,-1-4 1 0,0 0 5 0,1 1-1 15,-2-1-5-15,2-5-3 0,-1 6 1 0,2-2 4 16,-2 2 3-16,0-1-1 0,1 2-9 0,-1-4 4 15,0 3 1-15,0-6 2 0,-3 5-7 0,3-1 5 16,-2-5-11-16,-1 0 5 0,2 6-2 0,0-5 6 16,-2-1-3-16,1 3-1 0,0-4-2 0,1-2 3 15,-2 2-4-15,1-1 5 0,1-1 4 0,-1-3 0 16,2-1-5-16,0-2 2 0,-1 1 1 0,1-3-1 16,0 2 3-16,0-2-7 0,0-2 1 0,1 0 2 15,1 0-1-15,-2-1-4 0,0 1 2 0,1-1-4 16,-1-2 0-16,0 1 6 0,0-4-4 0,2 6-2 15,-2-3 4-15,0-3-6 0,0 0 2 0,0 3 1 16,0-3 3-16,0 4-2 0,0-4-1 0,0 0 2 16,0 0 2-16,0 0-5 0,0 4-12 0,0-4-7 15,0 0-19-15,0 0-9 0,0 0-26 0,0 0-28 16,0 0-140-16,0 0-261 0,0 0 116 0</inkml:trace>
  <inkml:trace contextRef="#ctx0" brushRef="#br0" timeOffset="44708.3341">23199 5634 16 0,'4'5'66'0,"2"1"-2"15,2 1 0-15,-3 0-5 0,2 0-1 0,0 1 5 0,3 0-3 16,1-2-6-16,4 5-3 0,-1-3 13 16,0 1-17-16,-2-2-3 0,2 2-2 0,4-3-1 15,-1 1-4-15,-6-2 1 0,0 2-5 0,4-4 0 16,-2 1-5-16,0 1-3 0,-3 1-2 0,3-4 1 16,-3 2-5-16,0-1 0 0,0 4-7 0,0-3-3 15,-4-3 10-15,-1 2-1 0,0 1-9 0,0-1 0 0,2 0 9 16,-3 0-11-16,-1-2-4 0,1 0 4 15,-1 3-1-15,1-3 0 0,0 1-1 0,-4-2-2 16,7 4-1-16,-7-4-2 0,5 3 0 0,-2-2-12 16,-3-1-13-16,4 2-8 0,-4-2-10 0,0 0-6 0,6 1-15 15,-6-1-26-15,0 0-59 0,9-5-160 16,-6 0 71-16</inkml:trace>
  <inkml:trace contextRef="#ctx0" brushRef="#br0" timeOffset="45134.0137">23793 5518 2 0,'0'0'137'0,"0"0"-13"16,0 0-12-16,0 0-14 0,0 0-10 15,0 0-13-15,-10 0-7 0,10 0-4 0,0 0-8 16,-13 6-4-16,8-2 0 0,-2 2 0 0,-2-2-2 16,1 5-2-16,-1-3 6 0,-2 4-4 0,2-1 0 0,0 1-1 15,-5 4-1-15,2 0 2 0,-2 1-8 0,4-2-4 16,1-1-2-16,-4 2-5 0,4 1 0 16,0-3 1-16,-1 1-2 0,2-2-3 0,1-1-4 15,0 2 0-15,-2-2-2 0,4 0 2 0,-3 0-2 16,3 0-4-16,-1 1-1 0,0-3-3 0,2 3-2 0,-1-4 2 15,1 1-3-15,1-1 0 0,1-2 1 16,-1 2-6-16,2-2 1 0,-2-1 4 0,2-1-3 0,1 3 1 16,0-6 1-16,-1 5-7 0,-2-2 7 15,3-3-3-15,0 0 2 0,-2 3-2 0,2-3 2 0,0 0 0 16,0 0-3-16,0 3 2 0,0-3-4 0,0 0-4 16,0 0-11-16,0 0-12 0,0 0-21 0,0 0-22 15,0 0-23-15,0 0-39 0,0 0-138 16,0 0-288-16,0 0 128 0</inkml:trace>
  <inkml:trace contextRef="#ctx0" brushRef="#br0" timeOffset="45955.6181">22735 6518 38 0,'0'-4'132'0,"0"4"-12"0,-4-8-5 0,4 3-10 0,0 0 1 15,-1-2-9-15,1 2-12 0,-2 0-5 16,2-2 1-16,0 0-10 0,0-1-6 0,2-3-8 16,-1 0 1-16,3 1-10 0,0-1-6 0,0-1 1 15,3-2-12-15,1 0 2 0,0 3-10 0,2-3-1 16,3 2 7-16,1-2-10 0,0 4-2 0,1-1 1 15,3 0-8-15,0 2 9 0,-1 2-12 0,1 0-1 16,-2 3-1-16,-1 3-1 0,2-2-6 0,2 3-2 16,-6 1-5-16,0 1 3 0,-3-1-2 0,2-1-5 15,-1 4 3-15,1 1-10 0,-3-3 4 0,-2 1-15 16,0 1 19-16,-4-3-9 0,4 1-4 0,-3 2 1 16,0-2 13-16,-1-1-3 0,-3-1-1 0,0 0 3 15,0 0 0-15,4 3 11 0,-4-3 7 0,0 0-13 16,0 0 0-16,0 0-4 0,-20-4 9 0,16 2 1 0,-3 0-8 15,0-2 6-15,2 3 6 0,-2-1-14 0,7 2 6 16,-10-3-3-16,6 1 4 0,-1 1 4 0,5 1 3 16,-6-1-12-16,6 1 4 0,0 0-4 15,-8-3 2-15,8 3 2 0,-5 9-2 0,1-1 21 0,0 4 3 16,-3 5 0-16,3 2 6 0,-4 9 0 0,3 1-4 16,-3 0 6-16,2 1-3 0,-2 0-1 0,4-5 8 15,-1 5-9-15,1-2 0 0,-2-5 2 0,2-2 3 16,-1 3-7-16,3-4 2 0,-3-2-5 0,3-1 1 15,2 2-3-15,-2-2-4 0,-2 1 0 0,5 0-4 16,-3-3-9-16,-2 3-17 0,1-7-7 0,3 0-3 16,0 0-17-16,5-1-23 0,-5-2-10 15,0-1-15-15,2 0-22 0,-1-1-70 0,0-2-204 0,4-3 91 16</inkml:trace>
  <inkml:trace contextRef="#ctx0" brushRef="#br0" timeOffset="47056.9738">23199 6664 75 0,'-1'-7'156'0,"-2"4"-13"15,1-4 4-15,-1 2-6 0,-1 0-7 0,3 0 4 16,-3 2-8-16,3-1-7 0,-2 1-17 0,-2 0-9 15,5 3-17-15,-5-3-2 0,5 3-7 0,-9-1-13 16,9 1-3-16,-9 3-11 0,0 1-2 0,4 2-7 16,-4 1 6-16,0 0-7 0,0 2-8 0,-1 3-5 15,2-1 2-15,0 2-5 0,0 2-7 0,3-4 2 16,1-1-11-16,1 2-15 0,2-1 5 0,1-3-7 16,-1 2-11-16,1 0-13 0,2-1 1 0,2-2-3 15,-1-2-3-15,2 1-6 0,0-2-6 0,5 0-1 16,-1-3 1-16,1 1-11 0,3-1 1 0,-3-2-1 15,1 0 9-15,1-1 6 0,-3-2 4 0,0 1 0 16,1 0 8-16,-2-1 7 0,-3 2 2 0,2 1 19 16,-1-2 5-16,-5 0 14 0,-1 3 11 0,7-2 2 15,-7 2-1-15,0 0-2 0,5-2 0 0,-5 2 5 16,0 0-7-16,0 0-10 0,0 0 9 0,0 0-6 16,0 0 1-16,0 0 4 0,0 0-9 0,0 0 8 15,-5 11-7-15,5-11 5 0,-3 3-6 0,3-3 11 0,0 0-9 16,3 5 1-16,-3-5-4 0,2 5-3 15,-2-5 4-15,7 0 1 0,-7 0-19 0,11-4-1 16,-1-1-12-16,1 1-10 0,3-3 7 0,-4-1-5 16,4-2 6-16,1-1-7 0,-3-1-2 0,0-2 3 15,-1 1 5-15,-1-1 1 0,4-1 5 0,-8 0 7 16,2 1 1-16,-3-2-3 0,0-1 10 0,-1 0 10 16,0 0 0-16,-4-2 6 0,-3 4 12 0,2-2 7 15,0 6 19-15,-2-1 13 0,3 1 11 0,-5 3 4 16,2 1 0-16,1 0 23 0,-2 3-3 0,3-1-1 15,-3 1-12-15,2 1-11 0,2 3-12 0,0 0-4 0,-3-1-5 16,3 1-6-16,0 0 0 0,-8 12-4 16,3-4-3-16,2 5 8 0,1-1-12 0,-2 5 0 15,2-3-5-15,2 5-1 0,-1-2-5 0,3 1 4 16,-1-2-6-16,3 0 0 0,-2-3-2 0,0 0-2 16,1 1-3-16,0 2 3 0,1-4-3 0,-3-1-2 0,3 1-1 15,0-2-2-15,0-1-7 0,-3 0-13 16,2 1-2-16,-2-3-2 0,-1-3-2 0,2 3-1 15,0-3 0-15,-2-2 5 0,1 1-3 0,3 2 1 16,-4-5 6-16,0 3 1 0,0-3-2 0,0 0-9 0,0 0-3 16,0 0-5-16,0 0 2 0,0 0-4 0,5-9 3 15,-5 5 1-15,4-1 1 0,-3-1 5 0,3 2 0 16,1 1 3-16,-1-4 1 0,0 2 5 16,2 3-1-16,-2-2 0 0,1-1 2 0,2 2-2 15,-2 0 0-15,2 3 3 0,0-4 0 0,-2 2 3 0,1-2 3 16,1 2 3-16,0 0-3 0,-2 0-1 0,2 2 3 15,-2-1-4-15,0-1 0 0,0 1 5 0,-5 1-3 16,9-2 1-16,-5 0-4 0,-4 2 8 0,0 0 3 16,6-1 5-16,-6 1 7 0,0 0 4 15,0 0-2-15,0 0 2 0,0 0 1 0,0 0 0 0,0 0-3 16,0 0-4-16,0 0-1 0,0 0 2 0,0 0-8 16,0 0 6-16,0 0-6 0,-21 3 1 15,17-1-4-15,4-2 0 0,0 0 0 0,-8 0-2 16,8 0-4-16,0 0-7 0,-5 3-6 0,5-3-8 0,0 0 1 15,0 0-4-15,-1 3-4 0,1-3 3 0,0 0-6 16,0 0 0-16,0 0 6 0,5 8-1 0,-5-8 2 16,2 3-1-16,-2-3 9 0,3 3-9 0,-3-3 0 15,0 0 14-15,4 2-6 0,-4-2 7 0,4 3 2 16,-4-3 2-16,1 3 2 0,-1-3 6 0,0 0-10 16,1 4 5-16,-1-4-7 0,0 0 7 0,0 0 1 15,4 3-4-15,-4-3-1 0,0 0 13 0,1 4-2 16,-1-4-1-16,4 3-3 0,-4-3-2 0,5 2 0 15,0-2 4-15,-5 0-23 0,16 0-14 0,-7-5-19 16,2 3-18-16,-1 0-17 0,1-2-5 0,0-1-60 16,-1 2-168-16,2 0 74 0</inkml:trace>
  <inkml:trace contextRef="#ctx0" brushRef="#br0" timeOffset="47324.9316">23617 6748 23 0,'0'0'57'0,"0"0"-1"16,0 0-5-16,6 2-2 0,-6-2-5 0,0 0-7 15,0 0-6-15,12-5 0 0,-12 5-7 0,6-4-4 16,-6 1-1-16,4 2-1 0,1-1-8 0,-5 2-4 16,0-7-9-16,3 3-14 0,-3 4-9 0,1-6-46 15,-1 4-78-15,0 2 35 0</inkml:trace>
  <inkml:trace contextRef="#ctx0" brushRef="#br0" timeOffset="48029.3841">23594 6554 179 0,'0'0'167'0,"0"0"-15"0,-6-3-17 16,6 3-11-16,0 0-16 0,0 0-13 0,0 0-8 0,-14 8-6 16,9-3-12-16,-1 1-9 0,1 4-3 0,-1-3-5 15,-2 5-7-15,2-6-5 0,-1 5-1 0,1-2-6 16,1 1-1-16,-3-1-4 0,3-1-3 0,-1 0-2 16,1 0-4-16,1-2 0 0,-1 0 0 0,-2 2-1 15,4-3-6-15,-1 1 7 0,1-3-16 0,0 1 0 16,1-1-2-16,-1 1 3 0,3-4-1 0,-2 3 0 15,2-3-2-15,0 0 3 0,-3 3 1 0,3-3-2 16,0 0-1-16,0 0-4 0,0 0 4 16,0 0-6-16,0 0 1 0,0 0 0 0,0 0-2 0,0 0-1 15,0 0-3-15,0 0-1 0,0 0 8 0,0 0-8 16,0 0 2-16,0 0 2 0,0 0 2 0,0 0 0 16,12 0-4-16,-7 4 5 0,-1 4 2 0,2-4 10 15,-1-1-13-15,3 4-4 0,0-2 4 0,-1 2-1 16,1 0 3-16,1 0 1 0,-1-1 3 0,-1 0-3 15,3-2 1-15,-3 1-1 0,3-1 0 0,0 0 0 16,-1 1-3-16,0-4-8 0,0 3-2 0,-4-2-6 16,4 0 3-16,-1-1-5 0,-8-1-1 0,15 0 0 15,-10-2-6-15,-1 1 10 0,3-2 7 0,-2 0-3 16,0-2 5-16,-2 0-3 0,1-2 11 0,-2 0 2 16,1-1-4-16,-3-2-2 0,2-2 6 0,-1 1 8 15,-1 1 7-15,0-3 5 0,0 2-1 0,0 3 10 16,-3-4 1-16,2 4 10 0,0 0-1 0,0 1 6 15,-2 0 4-15,2 4 2 0,1-2-9 0,0 5-3 16,-4-5-5-16,4 5-7 0,-3-6-3 0,3 6-2 16,0 0-1-16,0 0-6 0,0 0 1 0,-11 14-1 15,6-5-1-15,1 0-1 0,0 1-8 0,3 2 6 16,-2 1-6-16,3 0 0 0,0 0-1 0,4 3-5 16,0-4-6-16,0-1-5 0,0 1-5 0,1-2-7 15,0-3-6-15,4-1-12 0,-2 0-11 0,0-3-12 16,6 0-11-16,-2-3-28 0,8-3-19 0,-1-2-14 15,3-1-95-15,2-7-250 0,1 1 111 0</inkml:trace>
  <inkml:trace contextRef="#ctx0" brushRef="#br0" timeOffset="48902.2804">24173 6395 129 0,'0'0'143'0,"0"0"-8"0,-9 5-7 0,3-1-5 16,2-1-11-16,0 3-12 0,0 0-3 0,0 4-8 15,-1-1-1-15,0 3-9 0,0-1-8 0,0 4-1 16,1-2-7-16,1 4-4 0,1-2-7 0,1 2-4 16,-2 0-4-16,-1 1-2 0,3 0-6 0,1-3-5 15,-1-3-5-15,-1 2 0 0,1-2 1 0,-1-2-3 16,-1 1-9-16,3-2 2 0,-1 0-1 0,-2-2-3 15,3 3 0-15,-2-3-4 0,0-1 1 0,1-1-3 16,1-2-6-16,-1 0-2 0,-2 2 2 0,3-5 2 16,0 6 3-16,0-6-4 0,0 0-9 0,0 0-12 15,0 0-6-15,0 0-9 0,8-12 0 0,-7 7-4 16,8-4-7-16,-4-1-14 0,3-1 2 0,2-3-7 16,4 0-14-16,-1-1-6 0,0-1-4 0,2-5 2 0,0-1 1 15,-6 6 3-15,4 0 10 0,-3-1 11 16,1 1 7-16,-2 0 16 0,2-3 11 0,-5 3 7 15,1 3 11-15,-5 2 17 0,5-1 9 0,-6 3 15 16,-1-1 24-16,3 5 20 0,-3-3 12 0,1 3 7 16,-1 3-1-16,-1-2-13 0,-2 0-6 0,3 4-10 15,0 0-6-15,0 0-3 0,0 0-2 0,-17 9 11 0,12 1-14 16,-4 1 2-16,0 4 0 0,2 1-9 16,0 0-3-16,-2-1-5 0,4 1 1 0,0 1-4 15,1-2-2-15,2 1-5 0,-1 0-1 0,3-1-3 16,-1-2-4-16,1-1 1 0,1 0-4 0,0 1-2 0,-1-4 1 15,0 1-5-15,2 1-3 0,-2-4-11 0,2-1-3 16,-2 0-4-16,0 0-6 0,2-2-4 16,-2 1 1-16,0 0-2 0,2-3 0 0,-2 2 10 15,0-4 4-15,0 3 0 0,0-3 0 0,0 0 1 16,0 0-2-16,0 0 1 0,0 0-6 0,0 0 6 0,0 0-4 16,-4-12 1-16,4 12 5 0,2-7-4 0,-2 4 4 15,2-1-1-15,-2 4-4 0,1-3 2 0,3 0 3 16,-4 3 3-16,4-2-6 0,-4 2 9 15,10 1-7-15,-10-1 1 0,13 4 2 0,-8-1 2 16,0 1-4-16,5 2 1 0,1 0-1 0,-1-1 5 16,3 0-3-16,-2-1-1 0,2 1-13 0,-1-1-3 0,2-3 2 15,-2 1 2-15,1-2-4 0,2 0 3 16,-2-3-1-16,1 1 3 0,-2-4 4 0,-1 1-6 16,0-2 3-16,-2 0 5 0,-2 0 8 0,3 0-2 0,-7-2 5 15,-1 0 5-15,2-1 10 0,-1 1 5 0,-2 0 13 16,2 2 15-16,-3 0 11 0,0 2 11 0,-3-2-4 15,2 4 3-15,-2-1-2 0,2 0-3 0,-3 0-7 16,4 4-9-16,-4-4-6 0,4 4-4 0,0 0-2 16,0 0-5-16,-11 9-5 0,7-2 5 0,0-4-12 15,0 5-2-15,3 0-1 0,1-1 0 16,0 3-2-16,1-1-4 0,1-1-6 0,2 3-2 16,-1-3-10-16,5 0-6 0,1-1-12 0,-3-1-7 15,2-1-12-15,1-2-15 0,1-1-16 0,-1 2-14 16,3-3-21-16,-1-1-12 0,-1 0-14 0,-3-1-14 0,-3-1-133 15,-4 2-307-15,2-2 137 0</inkml:trace>
  <inkml:trace contextRef="#ctx0" brushRef="#br0" timeOffset="50838.855">22637 7463 11 0,'0'0'124'0,"-4"-4"-14"0,4 4-6 0,0 0-10 15,0 0-12-15,0 0-15 0,0 0-5 0,0 0 2 16,0 0-8-16,-1 11-4 0,2-2 12 0,3 3-5 15,0 0-6-15,1 4 6 0,1 3-11 0,0-2 0 16,2 1-1-16,-1-1-7 0,-1-1-3 0,0-3 0 16,-1-1 0-16,1-2-2 0,-3 0-4 0,1-4-2 15,0 0-2-15,0-1-1 0,0 1 2 0,-2-4 8 16,-1 0 15-16,2 1 2 0,-3-3-7 0,0 0-6 16,13-10-1-16,-8 0-6 0,5-2-2 0,-1-4-2 15,-1 1-6-15,-3-1-4 0,4 1 4 0,-1 1-7 16,-1-3-4-16,-2-1-7 0,3 2-7 0,-3-1-4 15,3 1-6-15,-3 5-1 0,-1 0 3 16,0 3-3-16,1 2 0 0,-2 1-2 0,3 3-2 0,-1 1 1 16,1 1-1-16,3 4 4 0,1 1-2 0,2 4 6 15,3 1 0-15,-1 3-1 0,5 0 3 0,-1 6 4 16,-1-9-1-16,1 3-1 0,-3-3-2 0,3-3 4 16,-1 3 0-16,-1-4 4 0,0 0-4 0,-2-4 8 15,2-1-5-15,-2-2 0 0,-3-1 2 0,0-1-7 16,-1-2-1-16,-1-2 0 0,-4 0 1 0,3-1 1 15,-3-1 0-15,-4-1 3 0,2 1-2 0,-3-4-1 16,-3 3 3-16,-2-3 4 0,0 1 5 0,0 2 4 16,1 0-4-16,-5-1 9 0,5 3 7 0,-4 1 8 15,1 1-1-15,1 1 0 0,-1 2-3 0,-2 1-7 16,-1 2-1-16,0 2-3 0,-1 2 0 0,0 2-4 16,2 2 6-16,-2 5-4 0,1-1-3 0,-1 3-2 15,1 2 0-15,6-1 3 0,-2 1-6 0,2 0 3 16,0 0 0-16,4 0-1 0,-1-5-3 0,1 0-3 15,1-1-3-15,-1-1-5 0,4 0 1 0,-1-3-11 16,-1 0-1-16,2 0-7 0,1-4-4 0,-1 0-4 16,2-1 1-16,-2 0-5 0,4-2-7 0,-8 0 2 0,11-5 2 15,-2 0 7-15,-5 0-6 0,2-3 4 16,0 3 0-16,-2-4 11 0,1 2 0 0,0 1 7 16,-3 0 1-16,-1 2-2 0,2 0 10 0,-2 0 4 15,1 2-1-15,-2 2 0 0,2-4-2 0,-2 4-6 16,0 0 9-16,0 0 1 0,0 0 2 0,3 11 5 15,-3-4-1-15,2-1 0 0,-2 3-3 0,0 1 3 16,2 0-2-16,-1-2 1 0,1 1-1 0,2-1 5 16,1 0-2-16,-2-3-4 0,3 1 6 0,1 2-3 15,-1-6-3-15,5-1-4 0,1-1-6 0,-3-1-6 16,2-1-9-16,2-2-7 0,0-4-10 0,1-2 0 0,-2-4-10 16,0 2-4-16,-3-1 13 0,-2 2 8 0,-1 1-3 15,0-6-2-15,-2 3 2 0,-2 1 12 16,0-1 4-16,-2 0 9 0,0 1 6 0,0 3 21 15,-1-2 4-15,-2 5 14 0,2-2 11 0,0 3 0 0,-1 1-3 16,1 0-3-16,1 4-10 0,-1-4-6 0,1 4 0 16,0 0 0-16,0 0 0 0,-4 12 2 15,4-5-2-15,-2 2-3 0,2 3-2 0,2-2-4 16,2 3 1-16,0-1 1 0,0-5-6 0,1 3 4 16,0-2 0-16,1 0-5 0,1-3 0 0,-2 0-4 0,1-1 3 15,1-1-5-15,0-2 3 0,2-2-12 0,3-3-4 16,-3-2-5-16,3-2-8 0,0-3-2 0,-1-3 0 15,-2-1-3-15,-1 1 2 0,1-3-5 16,-3-1 3-16,-2 0 2 0,0-1 6 0,0 0 0 0,-3 0 2 16,-1-9 6-16,-1 3 4 0,-2-3-1 0,3 3-3 15,-5-2 5-15,4 8 6 0,-3 0 13 0,-1 4 10 16,1 2 7-16,0 1 8 0,-1 5 10 0,4-3-2 16,-2 6-1-16,-1-1-5 0,3 0-7 0,-3 1-3 15,4 4-6-15,-5-1 6 0,5 1-5 0,-5 12-1 16,1-2 4-16,-1 5-5 0,1 6-3 0,0 4 4 15,3 0-2-15,1 2-4 0,-4 1 3 0,4 2 2 16,0-5-10-16,2 4 6 0,-2-1-11 0,2 1 5 16,-1-1-1-16,2 2-3 0,2-3 0 0,-5-1-2 15,0-7 2-15,1-2 3 0,2-1-2 0,-3-3-3 16,1 0-1-16,-1-4-4 0,3 2-6 0,-2-6-1 16,-1-1-4-16,2 5-1 0,0-7-4 0,-2 1 4 15,1 1-5-15,-1-4 5 0,5 1 5 0,-5-1-2 16,0 0-2-16,17-6 3 0,-9 1-1 0,-1-6 2 15,2 8-3-15,0-6 1 0,-1 2-1 0,1 1-4 16,-3-1 4-16,2 0-6 0,-2-2-4 0,1 4 8 16,-4 0-3-16,1-1 2 0,0 2 4 0,-1 0-6 15,-1-1 6-15,1 4 0 0,-1-3 1 0,-2 4-1 16,0 0 5-16,3-3-2 0,-3 3-1 0,0 0-2 16,0 0 0-16,0 0 7 0,0 0 0 0,0 11 2 15,-1-5 5-15,1 0 2 0,-2 1 0 0,2 0-1 16,0 0 2-16,0 0-3 0,0 4 3 0,0-4-6 15,4 4 5-15,-1-6 1 0,-2 4 1 0,3-4-3 16,1 2-3-16,0 0-4 0,0-4 1 0,4 0-9 16,-3-3-4-16,5 0-7 0,0-3-6 0,-1 0-4 15,2-3-6-15,-2 1 1 0,0 0 2 0,-1-1-5 16,-1-3 2-16,1 1 6 0,-4 0-8 0,0-2 4 16,-1 1 11-16,0 3 9 0,-1-2 7 0,-2 3 22 15,-1 0 13-15,1 1 4 0,-1-1 0 0,0 1 1 16,0 4-3-16,3-5-8 0,-3 5-4 0,0-4 2 15,0 4-6-15,0 0 11 0,0 0-6 0,-4 13-5 16,1-8 1-16,2 1-1 0,0 1-3 0,-2 0 0 16,3-2-2-16,0 4 3 0,4 1-5 0,-1-5-3 15,-2 1 3-15,0 0-4 0,5-4 0 0,-3 1-7 16,2 3-1-16,1-5-2 0,1 1-2 0,-1-2-3 16,2-3 1-16,0 0 0 0,2 0-3 0,2 0-2 0,-1-6 0 15,-2 2 1-15,0 0 5 0,-2-3 2 16,-2 3-2-16,1-2 1 0,-2-1 2 0,-2 0-2 15,-1 0 10-15,4 1 4 0,-5 0 12 0,0 2 7 16,0 2 11-16,-3-2 13 0,1 3 4 0,-1-1 0 16,1 1 3-16,2 1-7 0,0 3-5 0,-5-3-7 0,5 3-3 15,0 0 2-15,-10 8 3 0,6-3-3 0,-4 5-2 16,2-2-6-16,2 8 2 0,0-4-3 16,2 1-3-16,2 1-2 0,0 2 10 0,2 1-15 15,1-1-2-15,1-2-3 0,2 0 1 0,0-4-7 16,3 2-6-16,-4-3-9 0,3-1-7 0,2-2-6 0,-1-2-5 15,3-1-5-15,-1-3-12 0,2-3-14 0,0-1-7 16,0 1-2-16,-2-3-12 0,2-1-4 0,-4-2-8 16,2-2-4-16,-3 2-1 0,-3-2-8 15,0 0-7-15,-3 2 1 0,1-4-7 0,-3 3-11 0,-1 0-70 16,1 3-214-16,0-2 95 0</inkml:trace>
  <inkml:trace contextRef="#ctx0" brushRef="#br0" timeOffset="51262.5645">24274 7247 66 0,'0'0'124'0,"0"0"-5"0,-12 10-8 0,11-6-7 0,-3 3-2 16,-2 2-2-16,2 0-6 0,0 2-6 0,-1 5-4 15,1-1-4-15,0 2-1 0,3-1-3 16,-3 4-2-16,2 1 1 0,2-4-7 0,0 7-6 0,0-4-4 15,0 0-6-15,0-3-5 0,2 8-5 0,-2-6 0 16,2-2-4-16,0 2-6 0,-2 0-1 0,3-4-2 16,-3 2-3-16,0-7-4 0,2 3 1 0,-2-4-4 15,0 1-4-15,0-1 2 0,2-1-9 0,-4-6-12 16,2 2-8-16,0 2-5 0,2-3-1 0,-2 1-8 16,0-4-13-16,0 0-25 0,0 0-18 0,0 0-13 15,0 0-10-15,-6-17-11 0,5 3-10 0,-3-1-92 16,-1-1-235-16,-4-8 105 0</inkml:trace>
  <inkml:trace contextRef="#ctx0" brushRef="#br0" timeOffset="51785.8829">24185 7261 65 0,'1'-4'84'0,"0"2"-11"0,2-1-6 0,-3 3-2 16,7-3 6-16,-2 3-14 0,-5 0 4 0,13 5-14 15,-3-1 4-15,-1 2-5 0,2-1-2 0,1 4-5 16,2-1-11-16,3 3 5 0,-3-2-3 0,0 1-2 15,-1 1-5-15,0 0 4 0,-3-3 2 0,3 3 8 16,-3-1-10-16,0-3 3 0,-4 1 5 0,1 0-1 16,-4-1 0-16,0 0 8 0,2 0-1 0,-3 1 2 15,-2 0 5-15,-2-3 0 0,2 1-2 0,-6 2-4 16,1-1-3-16,-3 0-4 0,-1 0-4 0,-1-1 1 16,0-1-6-16,-1 0 2 0,0-2 0 0,1 1-10 15,0-3 2-15,1 1-2 0,1 0-7 0,0-2 4 16,2 1-4-16,6-1 0 0,-17-1-3 0,12 1-4 15,5 0-5-15,-8-2-4 0,8 2-5 0,0 0-10 16,-7-1-1-16,7 1-4 0,0 0-3 0,0 0 10 16,0 0 0-16,0 0 1 0,0 0 6 0,19-2-3 15,-7 1 2-15,0 3 1 0,0-2 1 0,-1 2-3 16,1 1 7-16,1 1-2 0,1-1-3 0,-1 2 8 16,4 1-4-16,-1 2 5 0,-4-3-3 0,5 4-1 15,-3-1 6-15,0 3 5 0,0-5-1 0,-1 6-1 16,-4-4 6-16,1 1 4 0,-1 0-1 0,-2 1 2 15,-1-1 9-15,0-2 6 0,-2 3 0 0,-4-4 6 16,3 2 9-16,-6 0 3 0,3-1 1 0,-4 0 0 16,-2 0-2-16,-2 2 1 0,-2-4-4 0,-3 3-4 15,3-2-2-15,-7 0-1 0,0 1-1 0,-3-3-6 16,2-2-2-16,1 1 3 0,-1-2-7 0,0-1-3 16,5 0-3-16,-1-1 0 0,1 0-4 0,-1-1-7 15,1-1-14-15,2-1-13 0,2 0-10 0,-3 0-14 16,6 0-15-16,-3 1-20 0,4-4-17 0,1 3-17 15,0-1-16-15,2-1-20 0,-1 1-120 0,1 0-293 16,2 1 129-16</inkml:trace>
  <inkml:trace contextRef="#ctx0" brushRef="#br0" timeOffset="52779.0672">25152 7113 79 0,'0'0'115'0,"0"0"-15"0,0 0-12 0,0 0-11 16,0 0-10-16,0 0-3 0,0 0-4 0,0 0-6 15,0 0-1-15,0 0-8 0,0 0-6 0,23 2 1 16,-12-2 3-16,2-1-7 0,5 0 0 0,0 0 7 16,2 0-4-16,10-3 5 0,0 0 4 0,1 1-9 15,4-2 3-15,1 0-3 0,3-1 1 0,12-5-2 16,0 5-1-16,3-4 2 0,-14 5 3 0,12-6-5 15,-14 7-6-15,2-1 0 0,-3-4 2 0,-1 4-4 16,-3 1-4-16,-4 1 0 0,-7-1-2 0,-3 2-5 16,-5-1-1-16,0 1 10 0,-1 1-15 0,-3 1 3 15,-2-2-1-15,-3 1 1 0,-5 1-1 0,9-1 7 16,-5 1-2-16,-4 0 1 0,0 0-4 0,10 0-2 16,-10 0 0-16,0 0-6 0,0 0-7 0,5-2-12 15,-5 2-12-15,0 0-12 0,0 0-23 0,0 0-15 16,4-3-15-16,-4 3-22 0,0 0-11 0,0 0-23 15,0 0-73-15,0 0-236 0,0 0 105 0</inkml:trace>
  <inkml:trace contextRef="#ctx0" brushRef="#br0" timeOffset="53467.1925">25901 6811 42 0,'0'0'115'0,"0"0"-10"0,0 0-12 15,0 0-7-15,0 0-12 0,0 0-8 0,0 0-9 16,0 0-2-16,0 0-3 0,0 0-14 0,10 11 1 16,-6-8 0-16,2 3-4 0,1-1 1 0,0 1-4 15,0 2-11-15,2 1 2 0,-2 0-3 0,2 1 4 16,0-2 0-16,5 7-5 0,-2-3-5 0,-1 0 0 15,2-2-1-15,-4 0-4 0,1-1 0 0,-1 1-6 16,-1-1 6-16,1 0-3 0,-3 1 2 0,1-2-5 0,-2 1 6 16,0 0-2-16,-3-4-1 0,1 0 3 15,2 2-7-15,-4-4 1 0,2 0 1 0,-2-1 3 16,0 3 5-16,-1-5-1 0,2 4 0 0,-2-4 0 16,0 3 1-16,0-3 8 0,-3 6 0 0,0-2 0 15,0 1 7-15,-5-2-8 0,0 2 7 0,-2 3-12 16,-1-1 10-16,-3 3-5 0,-3 0 5 0,4 1 1 15,0 2-1-15,-2 0-2 0,2 0 1 0,-1 1-4 16,1-2 3-16,1 5-2 0,1-1-7 0,2-3 5 16,2-3-8-16,1 1 2 0,0 0-6 0,3 0 1 15,-1-2 1-15,1 1 1 0,2-3-1 0,-2-1 5 16,1 0-8-16,-1-1 2 0,3-1 0 0,-1-1-2 16,0 1 2-16,1-4 2 0,0 5 8 0,0-5 11 15,1 3 16-15,-1-3 6 0,0 0-5 0,0 0-4 16,0 0-6-16,0 0-2 0,-1-19-4 0,1 7-1 0,0 2-4 15,0-7-5-15,0 2 0 0,0-5 0 0,-2 2-3 16,2-3-2-16,0 2-5 0,-1-6 0 16,1-1-2-16,0 1 2 0,1-1-2 0,2-2-5 15,-3 10 4-15,-1 0-3 0,2 2 2 0,0 1-1 0,2 3-1 16,-3 2 0-16,0 1-2 0,1 2 0 0,-1 2 2 16,1 1-4-16,-1 1-2 0,0 3 0 0,0 0 0 15,4-3 2-15,-4 3-2 0,5 8 1 16,-2-3 0-16,1 4-1 0,1 1-2 0,-1 2 10 15,2 4-5-15,0-1-1 0,-3-4 2 0,3 4-1 0,2-1 0 16,2 1 2-16,-7-5-3 0,1 1 3 0,-1 0-2 16,1-1-6-16,0-1-23 0,0 2-16 15,-3-3-21-15,2 0-22 0,-1-2-41 0,2 0-43 16,-3 2-125-16,-1-5-321 0,0 2 142 0</inkml:trace>
  <inkml:trace contextRef="#ctx0" brushRef="#br0" timeOffset="58338.9152">27173 6608 92 0,'0'0'104'0,"0"0"1"0,0 0-1 15,0 0-14-15,0 0-14 0,0 0 1 16,0 0-10-16,0 0-8 0,0 0-9 0,0 0 1 15,0 0 1-15,0 0-5 0,0 0-2 0,0 0 10 0,0 0-3 16,-2-3 0-16,2 3 9 0,0 0-4 0,0 0-7 16,0 0 0-16,-9-3-2 0,3 3-3 0,1-3 3 15,-3 1 9-15,4-2 4 0,-5-3-4 16,3 1-2-16,-2 0 1 0,2-1-7 0,1 3 0 0,-2-6-5 16,2 2 8-16,1-1-5 0,3 4-3 0,-3-6-5 15,3 2-4-15,-2 1-7 0,3 0 0 0,0-1-6 16,3 0-5-16,-2-1-7 0,-1 4 2 0,5 1-8 15,-1-1-4-15,1 2 2 0,2 0-10 0,-2 0-1 16,6 1 1-16,-2 3-2 0,3 0 0 0,0 5-1 16,-1-2 0-16,0 4 0 0,1 0 7 0,1 3-4 15,-1 4-5-15,0-2 6 0,-1 4-4 0,-1 0 4 16,-1 1 0-16,1 5 2 0,-5-4-1 0,2-1-1 16,-2 2 1-16,-5-2 0 0,0 2-2 0,-5 3 7 15,1 2-5-15,-8-6-1 0,-4 5 5 0,-4-1-3 16,-2-1 1-16,3 0 3 0,-5-2 1 0,1-1 1 15,0 0-2-15,-3-4-4 0,0 1-1 0,7-2 9 16,-6-2-4-16,8-4 0 0,1-2 3 0,1-1 0 16,4-1 4-16,2-2-5 0,0-1 3 0,1-1 0 15,1 0 0-15,3-3-3 0,-1-1-1 0,2-1-7 16,3 0-1-16,0-3 1 0,3 3-2 0,-2-2-3 16,6 1 1-16,-1-3 4 0,0 7-2 0,1-1-1 15,0-2 0-15,0 5 10 0,2 0-4 0,-2 2-6 16,2 3 5-16,3 1 2 0,-2 0-3 0,2 7 2 15,1-3-2-15,-4 1 2 0,3 4-1 0,-1-1 2 16,2 1 4-16,1-2-1 0,-5-3-4 0,4 2 3 16,-3-4-2-16,-1 0 1 0,4-2-15 0,5 1-25 15,-3-6-35-15,3 0-38 0,1-9-44 0,2 2-102 16,4-7-281-16,0-3 124 0</inkml:trace>
  <inkml:trace contextRef="#ctx0" brushRef="#br0" timeOffset="58556.7081">27440 6197 92 0,'-2'-4'168'0,"0"0"-21"0,2 4-14 15,0 0-12-15,0 0-13 0,0 0-12 0,-8 8-9 16,4-2-6-16,2 4-7 0,0 2-12 0,1 5-2 15,-1 0-14-15,0 1-13 0,1 1-20 0,0 6-18 16,1 0-26-16,0 2-30 0,-2-1-24 0,1 2-106 16,-3-4-204-16,3-3 90 0</inkml:trace>
  <inkml:trace contextRef="#ctx0" brushRef="#br0" timeOffset="59055.8209">27746 6799 87 0,'3'-6'160'0,"-1"-3"-1"0,2-1-13 15,-4 1-13-15,4-2-10 0,-4 3-4 0,0-3-10 16,0-1-12-16,0 4-7 0,0-5-4 0,-1 3-2 15,-2 0-2-15,-1 2 2 0,3 1-4 0,-3 0-2 16,0 1-5-16,0 1-8 0,3 1-5 0,-5 1-4 0,1-1-10 16,-2 3-5-16,2-1-2 0,5 2-2 15,-11 0-8-15,3 2-1 0,2 1-5 0,-5 1-6 16,3 3 1-16,0-1 0 0,0 2-4 0,0 1-1 16,0 3-6-16,1-3 0 0,2 7-6 0,-3-3 0 15,5 3-13-15,0 1-3 0,2 2-7 0,-2-2-8 16,3 0 2-16,3-5-5 0,-1 4-5 0,2 0 5 15,0-3-5-15,0-5 1 0,2 3 4 0,-1-2 4 16,3-2-5-16,0 4 9 0,-1-4 2 0,1-2 19 16,1 2-14-16,-1-1 0 0,-1 0-1 0,-3-1 4 15,1-2 3-15,0 1 1 0,0 0-4 0,-1-1 9 16,0 1 3-16,-4-2-2 0,4-1 9 0,-4-1 0 16,0 0 3-16,1 5 11 0,-1-5-6 0,0 0 8 15,-5 4 2-15,-3-2-6 0,-2-1-1 0,-3 2-1 16,-4-1 0-16,-1 1-3 0,-3 0 1 0,2-1-5 15,-1-1-6-15,1-1-12 0,-1-1-10 0,1 2-29 0,1-2-23 16,8-1-29-16,-3 1-36 0,-1-2-118 16,3 0-278-16,0-2 123 0</inkml:trace>
  <inkml:trace contextRef="#ctx0" brushRef="#br0" timeOffset="60592.9063">28305 6550 75 0,'-2'-8'188'16,"-1"0"-4"-16,-1-1 1 0,-1 2-9 0,-2 0-16 15,2-1-7-15,1 2-7 0,-3 0-8 0,1 2-5 16,-1 1-13-16,-2-2-11 0,0 2-13 0,0 0-11 0,-1 3-9 15,-2 0-8-15,-2 3-7 0,0 2-4 0,4 0-6 16,-8 4-9-16,-1 1-4 0,-3 4-3 16,6 2-1-16,-2 3 2 0,2 1-11 0,5-1-2 15,-2 3 0-15,5-4-1 0,-3 9-4 0,3-8-5 16,1 7-5-16,3 0-7 0,-1-1-6 0,3 2-9 0,4-8-4 16,-1 1-3-16,0-4-4 0,3 0-7 0,1 0-1 15,3 0-9-15,-3-5-1 0,1-2-1 0,2-1-3 16,2 0-1-16,2-2 3 0,-1 1-3 15,-1-4 3-15,2 0 0 0,-2-1 6 0,2-1 5 16,-1-2-2-16,-6 1 10 0,4-1 0 0,1-3 7 0,-2 1-7 16,-3 1 3-16,0 1 4 0,3 0 5 15,-6-2 8-15,5 2 2 0,-7 1 3 0,0 0 4 16,6 0-7-16,-6 0 7 0,0 0-2 0,0 0 2 16,8 0-6-16,-8 0 2 0,0 0-2 0,5 4 5 0,-4 0 0 15,2-2 1-15,2 2-8 0,0-2 7 0,-1-1-3 16,1 1-2-16,7 1 0 0,-2-2 4 0,0 0-1 15,5-1-6-15,-3 0 3 0,3-1-2 0,-1-2-3 16,0 1 0-16,-3-2-2 0,0 0 2 16,-1-2 0-16,-3 0 5 0,0-1-1 0,-3 0 3 0,-2-2-2 15,0 2 0-15,-2-4 6 0,-2 1 4 0,0 1 3 16,-2 0 1-16,-5 0 6 0,-1 1 3 0,-3-2 6 16,1 1 2-16,-2 3 3 0,1 3 1 0,-5-3 2 15,1 3-4-15,2 1-8 0,-3 2 2 0,4 0-4 16,1 1-3-16,-1 1-5 0,5 1 2 0,0 2-4 15,0-2-1-15,4 2-3 0,0-2-6 0,1 4 2 16,2 0-8-16,2-1-5 0,2-1-1 0,0 2-5 16,1-2-10-16,5-1-3 0,1 0-5 15,0 1-11-15,1-3-18 0,4 1-6 0,2-2-10 0,3-1 3 16,-3-1 0-16,3 1 0 0,-1-5 11 0,-5 3-2 16,1-1 6-16,0 1 6 0,2-4 15 0,-2 1 1 15,-3 2 8-15,-1-1 6 0,-1 0 17 0,-1 0 8 16,-3 2 9-16,0 0 12 0,3-1 4 0,-7 2 3 15,-1 1 1-15,5-2-5 0,-5 2-4 16,0 0 3-16,8-1-7 0,-8 1 5 0,4 4-1 0,-3 0-2 16,3-1 0-16,0 4-3 0,-2-2-2 0,1 1 3 15,1 2-3-15,0-3 0 0,-2 0 2 0,3 2-4 16,-1-3 4-16,0-1-7 0,1 0 5 0,-3 1-5 16,2-1 2-16,-4-3-3 0,7 2 1 0,-7-2 3 15,5 0-8-15,-5 0 1 0,8-5 4 0,-5 1-3 16,1-2-2-16,-1 2-4 0,1-4 2 0,-2 2 0 15,-1 1 2-15,1-2 3 0,0-2 1 0,-2 3-7 16,2-1 0-16,-2 2 6 0,0-2 7 0,1 2 0 16,-1 0 2-16,0 5-3 0,0-6-2 0,0 6-2 15,0-4-3-15,0 4 2 0,1-2-6 0,-1 2-1 16,0 0 0-16,0 0 4 0,0 0-2 0,13 6-5 16,-7-1-4-16,-3-1 8 0,5 1-5 0,0-1-4 15,0 1-6-15,1 0 2 0,0-1-10 0,1-1 4 16,-1 0-3-16,0 0-3 0,4 0-8 0,-3-3 0 15,4 0 5-15,-2 0 6 0,-2 0 5 0,1-2-8 16,0-2 5-16,-1 3 0 0,-4-1-1 0,3-1 2 16,-4 0 3-16,0-1 18 0,-1 2-8 0,-1-2 3 15,-1 1-2-15,2-1 7 0,-1-1 10 0,-2 1 3 16,0 0 2-16,0 0 3 0,1-1 5 0,-2 2 2 16,0 3-3-16,-2-7 0 0,2 3-6 0,-2 0 2 15,2 4 3-15,-4-7-10 0,4 7 4 0,-2-4 5 16,2 4-13-16,0-3 0 0,0 3-7 0,0 0 5 15,-3-4-6-15,3 4-1 0,0 0-2 0,0 0-2 16,0 0 1-16,0 0-1 0,0 0 9 0,0 0-10 16,0 0-4-16,0 0 4 0,0 0 3 0,8 11-5 15,-7-8 4-15,-1-3-5 0,2 4 2 0,-2 0 4 16,0-4-6-16,2 5 13 0,0-2-6 0,0 0 0 16,-2-3-3-16,2 4 1 0,0 0-1 0,-2-4 7 15,3 2-5-15,-3-2-2 0,0 0 9 0,4 3-6 16,-4-3 1-16,0 0 5 0,0 5-3 0,0-5 9 15,0 0 6-15,0 0 12 0,4 2 9 0,-4-2 11 16,0 0-7-16,0 0-2 0,0 0-3 0,0 0-3 16,0 0 1-16,-2-12-7 0,2 8-3 0,0 4-4 15,-2-7-2-15,2 3-1 0,0 4-5 0,-2-8-1 16,0 4 1-16,2 1-3 0,-2-1 2 0,2 4-6 16,-3-6 1-16,3 6-3 0,0-5 4 0,-2 3-8 15,2 2-1-15,0 0 4 0,-2-4-4 0,2 4 0 0,0 0-2 16,0 0 1-16,0 0-3 0,0 0-2 15,0 0 2-15,0 0 1 0,0 0-4 0,0 0 2 16,0 0 4-16,0 0-3 0,0 0 2 0,0 0 3 16,-4 10-2-16,4-10 2 0,0 0 1 0,0 0-4 15,0 0-2-15,0 0 5 0,0 0 0 0,0 0-2 16,0 0 2-16,0 0-1 0,0 0-1 0,0 0 4 16,-1 7 4-16,1-7 1 0,-1 7-1 0,2-2 1 15,-1 2 0-15,-1 0 2 0,0 3-3 0,2-1 5 16,-1 3-4-16,0-1 1 0,0 0-2 0,0-3 3 15,1 3-4-15,0-6-1 0,-1 2 0 0,2 0 6 16,0-2-6-16,0 2-4 0,0-1-7 0,0-3-4 16,-1 0-4-16,3 0-11 0,-4-3-20 0,12 0-4 15,-12 0-18-15,17-8-22 0,-7 6-19 0,7-7-11 16,-2 1-3-16,-1-1-96 0,-3 1-238 0,-3-2 105 0</inkml:trace>
  <inkml:trace contextRef="#ctx0" brushRef="#br0" timeOffset="61171.4258">28951 6700 101 0,'-2'-3'158'0,"2"3"-6"0,-3-7 0 0,3 7-9 15,-4-4 0-15,4 1-10 0,-3 1-6 16,-1 0-9-16,4 2-9 0,0 0-13 0,-4-5-8 16,4 5-6-16,0 0-11 0,-4-1-8 0,4 1-12 15,0 0-6-15,0 0-5 0,0 0-2 0,0 0-5 0,0 0-4 16,-5 9-3-16,6-1-3 0,-1 2 1 0,-2 1-3 15,0 1-6-15,1 0 3 0,1 5-3 0,0 2 0 16,0 6 2-16,3-6-3 0,-2 7 2 16,3-2-2-16,2 2 3 0,2 5-5 0,-2-3 1 15,1 1-1-15,0 1 1 0,0 1-1 0,0 0-2 0,2 3 0 16,-1-3 0-16,-2 0-2 0,-1 3 0 0,1-4-1 16,-4-3-3-16,2 0 1 0,-4-8-2 0,0-1-2 15,0-2-2-15,-4 0 1 0,0-3-3 16,4-6 3-16,-5 1-3 0,5-2 6 0,-2-4 0 15,-5 1 1-15,2 0-1 0,5-3-3 0,0 0-2 0,-13-8-8 16,6-2 3-16,-2 3-4 0,1-7-9 0,0-3-6 16,1 0-12-16,-1-7-17 0,0-5-11 15,3 1-13-15,3-3-14 0,-1-2-9 0,4 0 3 16,-6-2-3-16,2-1 8 0,1-13 0 0,1 13 10 0,1-11 8 16,0 11 6-16,3 0 17 0,-1 1 15 0,2 1 8 15,2 3-4-15,2 2 17 0,1 4 4 0,-3 8 5 16,1-2 6-16,-5 7 17 0,3 1 2 0,-1 3-3 15,0-1-3-15,4 2 1 0,-5 2 0 0,5 2-3 16,-3 0-3-16,3 2 3 0,0 1 0 0,1 1-1 16,0 5 0-16,3 1 8 0,-3 1-1 0,0 3 5 15,0 5-6-15,3 0 0 0,-6-2-5 0,-1 2 6 16,-1 0-8-16,0 2 8 0,-2-7 1 0,0 6 2 16,-6-2 10-16,0-2 1 0,0-4 3 15,0 3 1-15,-1-3 2 0,-1-2-10 0,-4 0 2 0,-2 0-4 16,3 3-2-16,-1-7-6 0,-2 2-16 0,2-2-16 15,0 1-15-15,2-3-29 0,3-1-16 0,5 0-35 16,-14-5-101-16,9 0-230 0,4-1 101 0</inkml:trace>
  <inkml:trace contextRef="#ctx0" brushRef="#br0" timeOffset="61856.8283">29226 6710 71 0,'0'5'104'0,"-2"-2"1"16,0 1-13-16,2-4-9 0,4 9-8 0,1-5-6 15,-3-1-1-15,4 2-3 0,0-1-4 0,3 1-6 16,3-1-5-16,-1-1-5 0,3-1-4 0,0 0-5 16,-1-2-4-16,0 0 1 0,0-2-2 0,-2 1-10 15,1-2 1-15,-5 0-2 0,0-1 4 0,-3 0-5 16,1-4 1-16,-1 1-1 0,-4 0-2 15,0 1 3-15,-3-1 8 0,1 0 4 0,-2 0 4 0,-3-1 0 16,-1 4 1-16,-2-3-4 0,0 2 4 0,-3 0 5 16,1 2-15-16,-1 1-2 0,0 2-3 0,0 0-6 15,4-3 3-15,-2 3-4 0,3 0-5 0,0 0-2 16,8 0-4-16,-14 3-11 0,11-3 0 0,0 1 4 16,-1 2-13-16,4-3 1 0,-2 3-4 0,2-3-6 15,2 6 0-15,3-3 0 0,-1 0-5 0,5-2-1 16,1-1-5-16,3 2-6 0,2-4 6 0,2 1-3 15,2-1 0-15,0 0 1 0,-2-2 10 0,2 0 0 16,-2-1 2-16,-1 0 1 0,0-4 8 0,-5 2 6 16,3-2 11-16,0-4 3 0,-2 1 10 0,-2-1-1 15,0-4 5-15,2 1-5 0,-6-2 11 0,3 3-2 16,-4-5-3-16,-1 2 3 0,0-8-1 0,0 9 3 16,-4-2 3-16,0 1 13 0,-2 1-2 0,0 3 7 15,1-2-2-15,-3 4 3 0,0 2-7 0,1-1 5 16,-2 2-3-16,0 3 8 0,4-1-6 0,-3 1-2 15,0 1-1-15,3 2-8 0,-3 1-2 0,3-2-4 16,1 4-3-16,0 0-2 0,0 0-3 0,0 0-2 16,-17 13 1-16,12 2 1 0,1 4-5 0,-4 6 0 15,2 1-1-15,1 3 5 0,1 3-2 0,0-1 2 16,3 1 0-16,-3-1 0 0,0 3 1 0,3-3-1 16,-3-2 1-16,4 6-3 0,-3-3 1 0,1 1 0 15,2-1-2-15,0-2-3 0,0 1-1 0,0-3 3 16,2 0-3-16,-2 0-2 0,3-1 2 0,-3-8-2 15,0 7-1-15,-3-7 1 0,3-1 1 0,0-1-2 16,-2-3-2-16,2 0-10 0,-2-5-6 0,1-1-13 16,-1-1-6-16,2-3-3 0,0 2 0 0,-2-2-8 15,0-1-28-15,2-3-14 0,0 0-24 0,-7-7-15 16,5 0 5-16,-3-3-13 0,3-7 4 0,0 0-11 16,-1 0-77-16,3-3-232 0,0 1 103 0</inkml:trace>
  <inkml:trace contextRef="#ctx0" brushRef="#br0" timeOffset="61986.7373">29436 6831 40 0,'4'-6'74'0,"-1"1"0"16,1 0-1-16,0 3-7 0,-4 2 13 0,14-7-14 16,-9 6-8-16,4-3-3 0,1 2-9 0,-1-2 0 15,2 4-4-15,-2-2-9 0,2 1 5 0,1 1-9 16,2-2-1-16,-2 1-9 0,0-2-15 0,2 1-32 16,-1 1-52-16,-3-1-44 0,-4 0-136 0,-6 2 61 15</inkml:trace>
  <inkml:trace contextRef="#ctx0" brushRef="#br0" timeOffset="63015.1572">28105 7508 68 0,'-3'-2'155'0,"3"2"-4"0,0 0-18 15,0 0-8-15,0 0-20 0,0 0-6 0,0 0-5 16,0 0-3-16,0 0 5 0,-4 16 4 0,4-3-7 15,0 2-4-15,-2 0-1 0,2 3-6 0,2 3-1 16,0-3-7-16,0 1-2 0,1 1-4 0,-1-1-8 16,1 1-5-16,-1-2-4 0,0 0-6 0,2-1-1 15,-4-5-7-15,1 0-3 0,3 0-6 0,-4-2 0 16,2-1-1-16,-4 2-5 0,2-5-3 0,0 0-11 16,0 1-5-16,0-3-10 0,0-1-11 0,0 1-7 15,0-4-10-15,0 6-4 0,0-6-6 0,0 0-19 16,-4 2-6-16,4-2-10 0,0 0-1 0,0 0-9 0,-5-16-7 15,0 7 0-15,1-1-5 0,-1-1 0 0,3-7 1 16,-5 2 2-16,2-4 7 0,0-2 5 16,-1 5 13-16,2-11 9 0,0 9 22 0,2-5 8 15,-1 5 15-15,3 1 5 0,-1 0 13 0,-1 0 15 16,4 5-2-16,0 2 13 0,1-1-2 0,-1 1 9 0,1 2-3 16,1-1-5-16,-1 5 5 0,3-1-9 0,-3 0-1 15,1 2-4-15,3 0 0 0,0 2 7 16,0-1-3-16,0 2 2 0,5 1 0 0,-1 2-8 15,-2 2 7-15,5 0-5 0,-2 1-2 0,-2 2 4 16,4-1-6-16,-1 3 1 0,1 2 2 0,-2 3 7 0,-3-4-6 16,-1-1 7-16,1 5 3 0,-4-4 2 0,2 0-2 15,-3 2 2-15,-2-1 3 0,2-1-2 16,-3 0 2-16,-1-1-1 0,-1-3 5 0,-1-1 0 16,-2 1-1-16,-1 1-3 0,-1-2-5 0,-3 2 7 0,-1 1-15 15,1-4 2-15,0 0 3 0,-1 3-8 0,0-5-1 16,1 0 0-16,1 0 0 0,1-2-3 0,0 0 8 15,2 2-9-15,5-2-3 0,-5 1-7 0,5-1-3 16,-5 2 2-16,5-2-4 0,0 0-6 0,0 0-4 16,0 0 6-16,0 0 0 0,0 0-1 0,0 0 5 15,15 4 1-15,-7-7-2 0,2 6-2 0,3-2 4 16,1 2-6-16,-2-1 4 0,3 2 2 0,-2 0 2 16,3 2-2-16,1 2 0 0,-6-3-2 0,5 3 3 15,-5-2-1-15,7 2 2 0,-8-3-1 0,2 1 7 16,-1-1-7-16,-2 2 10 0,0 0-2 0,0-2 5 15,-1 2 3-15,-3 0 5 0,-1-4 5 0,-3 1-1 16,-1 5 2-16,-1-5 5 0,-3 7 1 0,-4-6-3 16,-1 5-2-16,-6 0-3 0,1 1-4 0,-6-1 3 15,-1-3-2-15,-3 3-2 0,3-4-4 0,0 0 0 16,-6 1-2-16,9-3 0 0,-1-1-2 0,0-1-1 16,6-1-3-16,0-1-10 0,0 0-21 0,4-1-24 15,0-2-40-15,3-2-52 0,0 1-123 16,2-5-290-16,2 0 128 0</inkml:trace>
  <inkml:trace contextRef="#ctx0" brushRef="#br0" timeOffset="63817.7066">29709 7069 12 0,'0'0'90'16,"0"0"-6"-16,0 0-3 0,0 0-11 0,0 0-2 16,0 0-11-16,-4 2 8 0,4-2-4 0,0 0 12 15,0 0-6-15,9 7-5 0,-5-4 1 0,1 0-4 16,6 0-9-16,3 2-2 0,6-2-3 0,-1 1-5 0,9 0-1 15,-1-2 0-15,3 0 5 0,4 0-3 16,-1-2-1-16,-1 0 1 0,3 0-7 0,-1-3 1 16,4 2 2-16,-2-3 2 0,3 0-1 0,-3 0 8 15,-1 3-16-15,-3-3 1 0,-2 2-2 0,-9 0-4 16,-3 0 0-16,-4 1-5 0,-1-1 0 0,-7 2 0 16,2 0-5-16,0-1 2 0,-3 0 10 0,-5 1 3 15,10-3 3-15,-7 3 8 0,-3 0 1 0,0 0 3 16,7 0-2-16,-7 0 0 0,0 0-7 0,6-1-3 15,-6 1-11-15,0 0-10 0,0 0-18 0,0 0-17 16,0 0-22-16,0 0-25 0,0 0-19 0,3-3-27 16,-3 3-25-16,0 0-27 0,0 0-91 0,0 0-279 15,0 0 124-15</inkml:trace>
  <inkml:trace contextRef="#ctx0" brushRef="#br0" timeOffset="64591.8055">30302 6814 39 0,'0'0'155'16,"-2"-2"-14"-16,2 2-17 0,0 0-20 0,0 0-15 15,0 0-4-15,0 0-6 0,0 0-13 0,0 0 0 16,0 0-15-16,2 15 3 0,-2-8-9 0,2 0-4 16,1 0-1-16,-3 0-11 0,6 3 18 0,-3-1-19 15,2 1-3-15,0 1 2 0,3-4-6 0,-3 1 4 16,3 1 3-16,1-3-5 0,-3 2-3 0,3 0-5 16,0 0-3-16,3-3 1 0,-2 1-2 0,1-2-3 15,1 1-1-15,0 0 5 0,3 2-9 0,-6-3 4 16,2-1 5-16,-1 1 4 0,-3-1-8 0,1 1-6 15,-1-3 4-15,-1 1-1 0,2 0-1 0,-4-1 0 16,1 1 2-16,-5-2 1 0,5 6-8 0,0-5 1 16,-3 1-3-16,0 0 6 0,-2-2-4 0,0 4 6 15,0-4-3-15,-2 10 1 0,0-7 0 0,-4 5 0 16,0 3 6-16,-3 2-1 0,-3 1 2 0,1 1-3 16,-5 6 1-16,0-1-1 0,3-3-1 0,-2 3 2 15,3-3-3-15,-2 3-1 0,5-2 3 0,0-2-1 16,-1-3-2-16,2 3-1 0,3-4-2 0,1 1 4 15,-1-3-6-15,1-1 6 0,-1 1-5 0,4-3 8 16,0-1-5-16,-2-1-9 0,3 0 11 0,-4-2-5 16,4 0 10-16,0-3-17 0,-1 4 5 0,1-4 6 15,-4 8 6-15,4-6 9 0,0-2 7 0,0 0-2 16,0 0 0-16,0 0-2 0,0 0-2 0,0-14-4 16,0 11 2-16,0-6-1 0,1 1 0 0,2-2-3 15,-3-2-4-15,1 2 5 0,-1-7-12 0,3 2 8 16,-2-1-6-16,-1-2 3 0,0 1-1 0,0-4-7 15,-1 2 4-15,-2 0 1 0,2 2-3 0,-3-1-2 16,4 0 0-16,-4 3 4 0,3-1-6 0,-3 5 4 16,0-3-6-16,-1 1 0 0,2-4 4 0,-3 2 1 15,5 6-1-15,-3 2 0 0,4 0-4 0,-2 0 5 16,0-1 1-16,2 4 2 0,0-2-3 0,0-1 4 16,0 2-2-16,0 0-1 0,0 2-4 0,0 3 2 15,2-6 0-15,-2 6-3 0,2-4 3 0,-2 4 0 16,5-2 5-16,-5 2 0 0,8 6-6 0,-4 0 2 15,2-2-5-15,-1 5 6 0,4 5 2 0,0 0-2 16,-1 3 2-16,-2-1 1 0,3 2-6 0,-2-3 7 16,0 2-1-16,0-1-7 0,-3-1 6 0,1 0-11 15,-3 3-19-15,2-2-23 0,-1-1-39 0,-2-5-40 16,3 6-170-16,-4-3-321 0,-2-6 143 0</inkml:trace>
  <inkml:trace contextRef="#ctx0" brushRef="#br0" timeOffset="65557.8783">31072 6786 126 0,'0'0'140'0,"0"0"-12"16,0 0-14-16,0 0-8 0,0 0-6 0,0 0-11 15,0 0 1-15,0 0-14 0,1 4-5 0,-1-4 1 16,0 0-21-16,0 0-3 0,5 2-8 0,-5-2 1 16,0 0-2-16,9-2-3 0,-3 4-5 0,2-1-2 15,1 1-4-15,1 0 0 0,0-2-5 0,3 3-3 16,1-1 2-16,-2-2 0 0,-1 0-6 0,3 1 3 15,4 1-4-15,-4-4-2 0,-1 1 4 0,2 0-3 16,-6 0-1-16,0-2 15 0,0 2 4 0,-4 0 13 16,0 1 6-16,-5 0 10 0,9-2 4 0,-5 2 2 15,-4 0 1-15,0 0 3 0,0 0-5 0,10 0 1 16,-10 0-6-16,0 0 2 0,0 0-9 0,0 0-2 16,0 0-6-16,0 0-2 0,7 0-7 0,-7 0 4 15,0 0-11-15,0 0 0 0,0 0-9 0,0 0-8 16,0 0-9-16,0 0-10 0,0 0-16 0,0 0-14 15,0 0-26-15,0 0-20 0,0 0-30 0,0 0-17 16,0 0-20-16,0 0-2 0,0 0-16 0,0 0-120 16,0 0-314-16,0 0 139 0</inkml:trace>
  <inkml:trace contextRef="#ctx0" brushRef="#br0" timeOffset="65968.2819">31474 6587 7 0,'0'0'170'0,"4"-4"-7"0,-4 4-6 0,3-3-14 0,-3 3-6 16,0 0-19-16,0 0-9 0,0 0-13 0,0 0-12 15,0 0-10-15,0-3-10 0,0 3-8 0,0 0 0 16,0 0-7-16,-3 12 9 0,3-4-9 0,0 1 1 16,1 3 2-16,1-1 1 0,-1 6 1 0,0 1-7 15,0-2-2-15,3-4 4 0,1 12-9 0,-3-8 0 16,3 0-3-16,-1 0-5 0,3 1 0 0,-5 1 1 16,0-3-6-16,1 2-1 0,-1-1-4 0,1-2-2 15,-2-1 2-15,0-1-4 0,0 1-1 16,-2-6-4-16,2 5 2 0,-1-5-4 0,0 0-1 0,-1 0 1 15,4-2-2-15,-3 1-2 0,0-2 1 0,0 2 1 16,-2-2-1-16,4 0-8 0,-2-4-7 0,-2 6-11 16,2-6-17-16,-1 4-11 0,1-4-10 0,-2 2-8 15,2-2-27-15,0 0-12 0,0 0-32 0,0 0-15 16,0 0-134-16,0 0-308 0,-14-9 137 0</inkml:trace>
  <inkml:trace contextRef="#ctx0" brushRef="#br0" timeOffset="66691.4613">31464 6563 76 0,'1'-7'101'0,"4"1"-21"0,-1 1 0 15,0 2-4-15,5-2-14 0,0 2-10 0,1 0 3 16,0 0 6-16,3 2-24 0,-1 1 4 0,2 1-16 15,-2 2 5-15,1 0-1 0,1 1-1 0,-1 2 0 16,-2 0-10-16,2 1 13 0,-1 3-6 0,-2 1 5 16,-1-3 3-16,0 2 0 0,1 3-14 0,-3-3 17 15,-2 2-3-15,-1-3 5 0,-1 1-7 0,-3-3-1 16,3 4-3-16,-3-1 0 0,-3-2-1 0,1-1 2 16,-6 4 0-16,2 0-8 0,-4 2 0 0,2-6 2 15,-5 5-6-15,0-5 4 0,4 2-1 0,-1-2-7 16,0-1 5-16,2 0 1 0,-1-2-10 0,2 0 1 15,0-1 1-15,2 0-2 0,1 0 1 0,4-3 0 16,-7 1 1-16,5 2-3 0,-2-1 6 0,4-2-10 16,0 0 15-16,-5 1 1 0,5-1-10 0,0 0 14 15,0 0-1-15,-5 4-2 0,5-4-3 0,0 0-6 16,0 0 7-16,0 0-8 0,0 0 1 0,0 0-3 16,0 0 3-16,16-8-5 0,-9 7-3 0,-1 0 2 15,2 1-3-15,-3-1-1 0,3 1 2 0,-8 0-2 0,14-2 4 16,-4 2 0-16,2 2-4 0,-6-1-1 15,4-1-5-15,-2 1 7 0,4 1-2 0,-1 1-2 16,-2 3 5-16,0 0-11 0,0 0 8 0,0-1 7 16,-3 1-7-16,0 0 3 0,4 3 0 0,-5-3 4 15,0 3-3-15,-1-1 1 0,0 3 5 0,-2-3 6 16,0 2 4-16,1 1-2 0,-3-2-7 0,0 0 5 16,0 1 9-16,-3-6-11 0,1 5 16 0,-2 0 4 15,-1-1 0-15,3-1 4 0,-4 1-1 0,0 1-5 16,-1-4 2-16,0 2-5 0,-2 1-1 0,-1-2-3 0,5 0-2 15,-5 0-2-15,2-2 0 0,-5-1-2 0,4 0-2 16,0-1 5-16,-1 1-3 0,-3 0 2 16,4-2-1-16,-5-1 0 0,5 0-2 0,0-1 2 15,-3 0-5-15,-1-4 2 0,-1 2 4 0,4-1-3 16,-1 1 0-16,1 0-2 0,1-4 0 0,1 5 0 0,2-3-4 16,-2 1-1-16,6-1 3 0,-6 0-3 0,4 0 2 15,-1 1-2-15,1-1-5 0,3 2 0 16,-1-2 2-16,-1 3-5 0,3 2-1 0,0 0-4 15,-1-5 0-15,1 5-7 0,0 0-12 0,0 0-26 16,0 0-17-16,-4-4-13 0,4 4-22 0,0 0-26 0,0 0-11 16,0 0-33-16,-3 15-170 0,1-9-365 15,-2-1 162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7:52.5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72 11227 49 0,'0'0'98'0,"0"0"-7"0,-2-4-16 0,2 4 3 15,0 0-5-15,0 0 5 0,0 0-10 0,0 0-8 16,0 0-7-16,0 0-10 0,0 0 4 0,0 0-6 15,0 0-1-15,0 0-9 0,0 0 4 0,0 0-21 16,0 0 9-16,0 0-2 0,0 0 8 0,0 0-10 16,0 0-14-16,0 0 17 0,0 0 2 0,0 0-15 15,-7 7 0-15,7-7-8 0,0 0 8 0,2 5 1 16,-4 0-1-16,2 0 0 0,2 0 9 0,-1 2 4 16,-1 0-4-16,1 0 6 0,2 3 0 0,-1 0-9 15,1 0-1-15,2 1 2 0,0 0-3 0,-1-1 3 16,1 3-8-16,2-4-1 0,-2 1 4 0,3 4 3 15,3-3-4-15,-1 2-4 0,0-3-1 0,2 2 4 16,-1 2-5-16,5-2-1 0,-4 2 1 0,1-4-2 16,4 2-1-16,-2-2 8 0,-1 4 4 0,3-4-10 15,-3 1 7-15,2-1-9 0,2-2 1 0,0 0 1 16,1 1-3-16,8 0 0 0,-5-2 1 0,-3-1-5 16,3 2 10-16,4 0 0 0,-6 0-1 0,7-2 0 15,-8 1-2-15,9 0 3 0,0 1-2 0,-9-3 0 16,4 1-1-16,5-3-2 0,-2 4-1 0,3-4 3 15,-2 0-2-15,3-2-2 0,-4-1 3 0,1 2-1 16,-4 0-11-16,-2-4 15 0,2 2 2 0,4-3-7 0,-6 0 0 16,7 0 8-16,-2 0-5 0,-4 1 0 0,-2-2-4 15,-1 1 4-15,3-4 3 0,-3-1 3 16,9-1-7-16,-8 1 7 0,4-3-3 0,1-2 1 16,2-3 4-16,1 0-1 0,0 0 9 0,-2 0-6 15,2-3 5-15,2 0-1 0,-2-1-6 0,2 2-5 0,-2-1 11 16,3-1 1-16,-4 3-1 0,1 1 4 15,0-1-4-15,-1 2 4 0,-3 1-10 0,2 1 5 16,-1 0 4-16,0 2-3 0,0-1 0 0,-4 3-1 16,3-2-6-16,1-1 5 0,2 2-3 0,-1-2-4 15,1 1 2-15,-2-1-2 0,3-1-1 0,-1 3 5 16,0 1-2-16,1-5-4 0,-1 4 3 0,2 0 0 16,2 1-1-16,-2-3 4 0,2 4-5 0,-3-2 1 15,4 3-4-15,0 0 5 0,-3 1-4 0,1 0 0 0,-1 0-1 16,-3 4 2-16,2-4-4 0,-5 6 2 0,5-5 1 15,-6 3-8-15,8 2 6 0,-1-3-1 16,-9 3 1-16,8 2-3 0,-1-1 3 0,1-1 0 16,2 2 1-16,-9 0-2 0,7 0-4 0,-7-1 6 15,2-1-8-15,2 8 3 0,3-4 6 0,-7 1-7 0,-2-2 4 16,4 2-1-16,4 0-2 0,-6 1 3 0,0-3-2 16,5 8-2-16,-6-5 2 0,7 2-2 0,-8 2 6 15,0-4-5-15,-1 3 2 0,0 0 0 0,1 1-4 16,-1-1 1-16,0 1 3 0,-3-1-4 0,1 3 2 15,-2-3 2-15,-1 2-8 0,1 0 16 0,-1-2-9 16,-3 0-1-16,0 0-2 0,3 1 1 0,-6-2 2 16,5 0 1-16,-3 0-1 0,0 1-1 0,-3 0-2 15,2-2 6-15,-2 3-1 0,4-2-4 0,-5-1 2 16,2 0 3-16,-2-2 0 0,0-1-5 0,-1 3 5 16,1-1-4-16,-1 0 1 0,0-2 2 0,-2 0-4 15,2 1 2-15,-3 0-2 0,3-3 1 0,-4-2-2 16,3 3 8-16,-3-3-4 0,2 2 3 0,-2-2 2 15,2 5-5-15,-2-5 11 0,0 0 4 0,5 2-1 16,-5-2 2-16,0 0-1 0,0 0-5 0,0 0 2 16,0 0 1-16,0 0 0 0,0 0 4 0,0 0 5 15,0 0 3-15,0 0 0 0,0 0-1 0,0 0-1 16,0 0 2-16,0 0 0 0,0 0 2 0,0 0 1 16,0 0-2-16,0 0 6 0,0 0-13 0,0 0 3 15,0 0-4-15,0 0-2 0,3-8-2 0,-3 8-5 16,3-4 4-16,-2 1-3 0,-1 3-2 0,4-6 0 15,-4 1-4-15,3 2 2 0,1-1-1 0,-2 0-3 16,1 0 1-16,1-1 0 0,3 0 0 0,-4 2-3 16,1 0 1-16,2 0-2 0,-1-4 0 0,-1 5 0 15,6-2 1-15,-5 1-2 0,0 0 2 0,3-1-2 16,1 1 3-16,-3-1-5 0,2 2 3 0,1-2-2 16,1 2-1-16,-1 0-1 0,-1 1 2 0,0-1 1 15,0 1-3-15,1 2-1 0,-1-1 2 0,4 0 0 16,-2 2 3-16,0-1-2 0,3 0 0 0,-2 2 2 15,3 0-1-15,-1-1-2 0,-2 0 0 0,6 2 3 16,-3 4-1-16,0-5 0 0,2 3 0 0,0 2-5 0,1-3 4 16,1 5 0-16,0-5 1 0,1 2-2 15,0-1 3-15,0 0 0 0,3 0 0 0,-3 0 1 16,3 0-3-16,5 0 5 0,-7-1-4 0,1 1 0 16,-3-2 8-16,2 0-5 0,0 1 1 0,-3-1-3 15,2-3 2-15,-3-1-2 0,1 2 3 0,0 0 1 16,-2-1-3-16,2-1-3 0,2 0 3 0,0-1-2 15,-1-1 5-15,1 1-3 0,-2-1 2 0,2-1-1 16,0 1 1-16,-3-2-5 0,4 0 1 0,-2 0 5 16,0 0-1-16,-1-2-4 0,-1 1 1 0,5-1 2 15,-5 1-1-15,1-1-1 0,-4 3-2 0,3-2 6 0,1-1-4 16,-1 1-1-16,1-1 2 0,1 2-1 16,-3-4 1-16,3 1-3 0,0-2 7 0,-4 4-2 15,-2-1-2-15,-1-2 2 0,2 2-2 0,0 1-3 0,2-3 2 16,0-1 1-16,-1 2 0 0,-1 0-2 0,1 2 1 15,-5-2 2-15,3 2 0 0,-3 1 0 0,-2-1-2 16,1 2 4-16,2-4 2 0,-5 3 3 16,-1 1 4-16,0 0 1 0,0-1 1 0,1-1 1 0,1 3-2 15,-3-3 6-15,1 3-4 0,-2-2-2 0,2-2-1 16,-1 4-3-16,-2-3 2 0,3 0-1 0,0 2-3 16,-2-1-2-16,1 2-2 0,-1-1 0 0,1-2 1 15,-3 5 6-15,1-6-7 0,3 3-1 16,-4 3 1-16,3-5-2 0,-2 3 2 0,-1 2-3 0,2-4 4 15,1 1-3-15,-3 3 1 0,1-3 1 0,-1 3-1 16,3-3 0-16,-1 0 1 0,-2 3 5 0,3-5-1 16,-3 5 4-16,0-4 3 0,2 1 0 0,-2 3 4 15,2-4-4-15,-2 4 3 0,0 0-4 0,1-3-1 16,-1 3 1-16,0 0 1 0,0 0-5 0,0 0 1 16,0 0-3-16,0 0-5 0,0 0 2 0,0 0-7 15,0 0-17-15,0 0-19 0,0 0-31 0,0 0-43 16,0 0-39-16,0 0-34 0,0 0-58 15,-19 11-157-15,8-5-431 0,-5-1 19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8:18.6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45 8484 90 0,'0'0'95'15,"0"0"-10"-15,8-2-4 0,-8 2-6 0,0 0-12 16,0 0-5-16,0 0 0 0,0 0 1 0,0 0-7 15,0 0-8-15,4 4 1 0,-4-4-6 16,0 0-2-16,0 0-2 0,0 0 2 0,0 0-2 0,0 0 6 16,0 0-6-16,0 0 0 0,0 0 11 0,0 0-8 15,0 0 3-15,0 0 1 0,0 0 4 0,0 0 4 16,0 0-6-16,1-8-7 0,-1 8 3 0,-1-7-6 16,-2 3-4-16,3 0 1 0,0 0-3 0,-1-1-9 15,-2 0 6-15,2-3-6 0,-3 2-2 0,-1-5-2 16,-1 2-2-16,-1 3-2 0,2-2 3 0,-4 0-2 15,0 0 0-15,0-1-3 0,2 2 2 0,-2-2 2 16,-1 3-5-16,-1-3 0 0,1 2-2 0,-3 1 3 16,0 0-1-16,-3-3-1 0,2 1-5 0,-4 0-1 15,0 3 6-15,0-3-7 0,-1 2 3 0,5 1-3 16,-6-1-3-16,0 2 3 0,-1-2 9 0,0 3-6 16,2-1-2-16,-1 2 0 0,0-1 0 0,1 0 2 15,0 2-4-15,2 0 1 0,0-1-1 0,-3 1 0 16,2-1 2-16,-1 2-2 0,3-2-2 0,-2 3 3 15,5-2 4-15,-2 1-6 0,0 0-1 0,2 0 1 16,-3 1 2-16,0 2-2 0,-1-3 9 0,-1 1 2 16,5-1-1-16,-2 3-6 0,2-2 3 0,-1 0 1 15,1 2-3-15,-1-1-1 0,2 1 3 0,-4 0-3 16,5 0 1-16,-2 0 1 0,0 0-2 0,2 1 1 16,-1-2 0-16,-2 0-3 0,5 2 1 0,-5-1 1 15,3 1-1-15,0 0 3 0,-1-2-3 0,1 1 2 16,-1 1-3-16,1-2-4 0,0 2 5 0,-1 1 0 15,2-1 2-15,-2 1-5 0,0 0 1 0,-1-1-1 16,-2 3 6-16,2-2-2 0,-1 1 0 0,0 2-4 16,-3-2 1-16,3 5 0 0,0-3-3 0,-3 3 4 15,-2-2 3-15,5-1-3 0,-2 0 3 0,-1 2-1 16,2 0-2-16,-1 1 1 0,0-1-1 0,2 1 3 16,-3-1-3-16,8-4-3 0,-1 2 1 0,-3-2 3 15,3 3 3-15,-2-1-5 0,2 0-2 0,-3 2 0 16,2-1 1-16,1-1 0 0,-5 3 0 0,4-4 2 15,2 1 0-15,-1-1 0 0,-2 1-2 0,3-1 1 0,0 1 0 16,-1 0 0-16,3-3 1 0,-2 4 0 16,1-4 3-16,-1-2-8 0,4 3 3 0,1 0 2 15,-1-2 7-15,-3 2-9 0,2 1-1 0,-2 0 8 16,3-1-4-16,-4 0 0 0,4 1-3 0,-5-1 2 0,2 3-3 16,0-1 1-16,-2 1 1 0,3 0 1 0,-1 0 3 15,0 1-7-15,-3 4 6 0,2-2-5 16,-1 1 2-16,1-2-2 0,1-1 15 0,0 0-15 15,2 2 2-15,-2-2-1 0,2 2-3 0,0-2 2 16,-5 4 5-16,5 1-4 0,-3 1 1 0,1-2 3 0,3 2 2 16,0-1-5-16,-1 0 3 0,-1 1-2 15,3-4-4-15,-1 1 3 0,0 3 1 0,3-4 1 16,0-1-3-16,1 5 2 0,-3 0-3 0,3 0 3 16,1 1-1-16,-2 0 1 0,0-2-4 0,2 0 4 0,2 2 0 15,-2 1 10-15,2-3-6 0,-2 1-1 0,5-1-4 16,-5 1 3-16,3 0-1 0,-1-4-3 0,-1 5 3 15,2-1 0-15,1 0 1 0,-2 1-2 16,1-4 0-16,-2 1 3 0,3 0-1 0,-1 0-4 16,-2-1 0-16,5 3 2 0,-2-3 1 0,0 3 1 0,0 0-5 15,0-6 3-15,0 2 4 0,-2-1-3 0,6 0-1 16,-3 0-3-16,0-1 4 0,0 2-3 0,4-3 1 16,-1 2 0-16,1-3 3 0,0 2 0 15,-2-1-1-15,3 2 1 0,1-4-1 0,-1 2 1 0,3-2 0 16,0 3 1-16,-1-4-2 0,-2 0 1 0,2 1-5 15,2-1 1-15,-1-1-1 0,-2 2 3 0,6-3 0 16,-3 1 5-16,3 1-3 0,-6-3 0 0,7 3-4 16,-5-4 1-16,5 3-1 0,-2-3 5 0,-4 2-2 15,-1-3-1-15,3 1 1 0,-1 0 0 0,2-1-2 16,2 1 3-16,1 2 0 0,0-3 6 0,1 3-9 16,-1-3-1-16,0 0 2 0,-2-1-1 0,4 1 1 15,-4-1 3-15,5 2-3 0,-3-2 1 0,2 1 0 16,3-1-1-16,-5 0 2 0,5 0-1 0,4 0 2 15,-7 2-5-15,8 0 1 0,3-2 1 0,-3 0 0 16,-1 0 2-16,1-2-1 0,-1 0 2 0,-8-1-3 16,3 1 0-16,0 2 2 0,-2-1 1 0,0-2-3 15,-2 2 3-15,0 0-3 0,1 1 2 0,-5-3-1 16,6 0-4-16,-4 2 1 0,-3-1 4 0,2 0-2 16,2-3 2-16,-3 4 4 0,4 1-2 0,-3-4-5 15,-2 0 1-15,6 1 2 0,-3-3-3 0,1 1-1 16,0-1 1-16,2-2 4 0,0 2-2 0,-2 1 2 15,3-5-1-15,-3 3 4 0,1 0-4 0,-4 0 3 16,5-2 3-16,-7 1 0 0,4 1 1 0,1-2 3 16,-6 2-3-16,5-2-2 0,-5 3 2 0,1-1 3 15,-2 0-4-15,0-3 0 0,3 3-1 0,-4 0 0 16,2-1-4-16,0 0 8 0,3-3-7 0,-2 0 6 16,-3 3-3-16,5-3-2 0,-3-1 1 0,3 1 10 15,-5 0-13-15,2 2 1 0,-3-2 2 0,3 3 7 16,-3-1 1-16,1 0-1 0,0 2-1 0,-4-6 2 15,4 0 2-15,0 4-1 0,-3 0-1 0,1-2 3 16,-1 1-3-16,2-2-2 0,-4 2 4 0,2-3-2 16,-1 0 0-16,1 3-1 0,-2-3-2 0,2 0 1 15,-1 4 1-15,0-1-2 0,-3-3-2 0,2 2-2 16,-1-1 0-16,0-3 3 0,0 4 4 0,0 2 1 16,-2-2-1-16,1 0 0 0,-2 0 2 0,2-2-4 15,-1 1-1-15,-1 3-1 0,0-3 0 0,0 1 3 16,-1 1 10-16,1 0-5 0,-2-1-1 0,1 0-1 15,1 1-1-15,-1-2-3 0,-3-1 6 0,0-2-4 16,2-2 3-16,-2 3-1 0,-1-2-1 0,0-1-2 16,1 0 2-16,0 1-4 0,-1-1-2 0,0 0 2 15,-2 1-2-15,1-2 2 0,1 0-4 0,0-2 0 0,1 4-1 16,0-2-1-16,0 1 0 0,-1 1-4 16,0 3 2-16,1-4 0 0,0 4-1 0,2 2 0 15,-2 0 2-15,0 2-3 0,0 0 1 0,0 1 1 16,-1 1 1-16,4 1-1 0,-3-1 0 0,0 2 6 15,-1 0 1-15,1-1-3 0,0 1 2 0,3-1-4 0,-5 1 1 16,2 0 0-16,-2-1-1 0,1 1 1 0,-2-2-1 16,-2 2 0-16,3-1 1 0,-2-1-4 15,0-1 2-15,1 1-1 0,-3 0-1 0,2 0-2 16,-1 0 3-16,-1 1-1 0,1-1-1 0,1 0 0 16,-2 2 1-16,5 2 0 0,-3-1-1 0,3 0-1 15,1 2 3-15,-1-3-1 0,-1 3-3 0,-1-2 3 16,5 2 0-16,-5-1 1 0,5 1-3 0,-1-1 1 15,-2 1-2-15,0 0-1 0,1-2-1 0,4 4 4 16,-5-6 2-16,1 5-4 0,0-3 3 0,4 4 1 16,-5-4-2-16,5 4-1 0,-4-3-1 0,2 1 2 15,2 2-2-15,0 0 1 0,-4-2-1 0,4 2-1 0,0 0 1 16,0 0 1-16,0 0 1 0,0 0-3 16,-9-2 1-16,9 2-1 0,0 0 2 0,-4-2 1 15,4 2 0-15,0 0 0 0,0 0-1 0,-6-4 0 0,4 2 0 16,2 2-2-16,0 0 1 0,0 0 2 0,0 0 1 15,-7-3 0-15,7 3 2 0,0 0-2 0,0 0-3 16,0 0 1-16,0 0-2 0,0 0 0 16,0 0 1-16,0 0-1 0,0 0-2 0,0 0 0 15,0 0 2-15,0 0-2 0,0 0-2 0,0 0-17 0,0 0-28 16,0 0-17-16,0 0-25 0,0 0-24 0,-8 7-29 16,3 2-44-16,-1-1-199 0,-4 4-420 0,-1 1 186 15</inkml:trace>
  <inkml:trace contextRef="#ctx0" brushRef="#br0" timeOffset="1719.406">12256 9717 5 0,'0'0'63'0,"0"0"-13"15,0 0 1-15,0 0-3 0,0 0-5 0,0 0 1 0,0 0-2 16,0 0-2-16,0 0-7 0,0 0-5 16,0 0-5-16,0 0 8 0,0 0-4 0,0 0 2 15,0 0-4-15,0 0 2 0,0 0 3 0,0 0-4 16,0 0-4-16,0 0-3 0,0 0-5 0,0 0 5 16,0 0-1-16,0 0-4 0,0 0 7 0,11-10-3 0,-8 3-5 15,4 3 0-15,-2-1-4 0,3-1 1 16,1-3 7-16,1 2-12 0,0-2 13 0,1 1-6 0,0-3-13 15,3 2 12-15,3-4-4 0,-3 1 0 16,1-1-4-16,1 2 7 0,3-1 2 0,-4-1 4 0,6-4-4 16,-6 4 0-16,0 2-1 0,-2 1 1 0,1 3-1 15,-5 0 0-15,0 1-2 0,1 2-12 16,-1-2 9-16,-1 1-15 0,-3 4 19 0,0-3-8 16,0 2 2-16,-2 0 0 0,-3 2 6 0,5-5-4 15,-5 5-3-15,4-3-1 0,-4 3 5 0,0 0 6 0,0 0-6 16,0 0-2-16,0-2-7 0,0 2 7 0,0 0-13 15,0 0 16-15,0 0-1 0,0 0-5 0,0 0-1 16,0 0 0-16,0 0 2 0,0 0-12 0,2-5-7 16,-2 5-4-16,0 0-11 0,0 0-17 0,0 0-11 15,5 0-16-15,-5 0-71 0,0 0-159 0,0 0 71 16</inkml:trace>
  <inkml:trace contextRef="#ctx0" brushRef="#br0" timeOffset="2370.9398">12489 9840 47 0,'4'-1'56'0,"-4"1"-13"16,5-2 2-16,-5 2 3 0,5-5 0 0,-2 2-6 16,-3 3-2-16,7-3-3 0,0 0-1 0,-4 0-9 15,0 0 8-15,4-3-8 0,-2 3-6 0,3-1 6 16,-2 1-4-16,0-3 6 0,1 1-4 0,-2-1 0 15,3-1 1-15,-1 2 4 0,4-2-13 0,-2-2 2 16,1 3-4-16,0-3 2 0,3-1 4 0,2 1-3 16,-5 0-1-16,2 3 3 0,-3-4 2 0,0 3-2 15,1-1 2-15,-1 3 1 0,-3 0-8 0,-1 2 1 16,1-1 3-16,1 0-4 0,-2 1-1 0,-4 2 0 16,3-2-8-16,-4 3 13 0,4-2-4 0,-4 2 9 15,4-2-2-15,-4 2-7 0,0 0 6 0,0 0-12 16,4-3 16-16,-4 3 6 0,0 0 3 0,0 0 2 15,0 0-4-15,2-4-1 0,-2 4 5 0,0 0-3 16,0 0-4-16,0 0-4 0,0 0-12 0,0 0 4 16,0 0 7-16,0 0-6 0,3-2-9 0,-3 2 5 15,0 0-3-15,0 0 0 0,0 0-3 0,0 0-10 16,0 0-32-16,0 0-22 0,0 0-24 0,0 0-20 16,0 0-127-16,0 0-245 0,0 0 109 0</inkml:trace>
  <inkml:trace contextRef="#ctx0" brushRef="#br0" timeOffset="15090.2597">17513 14490 68 0,'0'0'75'0,"0"0"-7"15,0 0-8-15,0 0-6 0,0 0-8 16,0 0 0-16,0 0-6 0,0 0-5 0,0 0 0 0,0 0-2 15,0 0-13-15,0 0 4 0,0 0-8 0,0 0-3 16,0 0-2-16,0 0-5 0,0 0 1 0,0 0 1 16,0 0-2-16,0 0-2 0,0 0-1 0,0 0 6 15,0 0 1-15,0 0-12 0,0 0 6 0,0 0-2 16,0 0 1-16,0 0 1 0,0 0 0 16,14 4-1-16,-14-4 0 0,9 1 4 0,-9-1 4 15,13-1-6-15,-5 0 1 0,-2 2-4 0,4-3 5 0,2 1 0 16,-2 0 1-16,3-2-4 0,-2 2-2 0,3 0 2 15,-1-1 4-15,4-1-3 0,-1 0-2 0,2 1 5 16,0 0 0-16,0 1-1 0,0-2 0 16,4 1 5-16,-3 1-8 0,0-1 2 0,3-1 6 15,-2 0-5-15,1 2 2 0,0-2 6 0,0 2-2 0,3-4 4 16,-2 4-6-16,-2-2 8 0,10-1-11 0,-1 1 3 16,-2 0 2-16,1-1-4 0,-2 1 1 0,-6-1 4 15,3 3 3-15,5-3-13 0,-10 1 3 16,5-1-2-16,-3-2-5 0,1 4 7 0,1-3-7 15,-1 0 11-15,2 1-9 0,-3 0 5 0,6-2 1 0,1-3-6 16,3 6 6-16,-1-5 0 0,0 0 3 16,3 0-2-16,0 1 5 0,4-2-5 0,-4 0-1 0,3 2 2 15,0 0-6-15,0-2 6 0,2 2-3 16,0-1 3-16,-1 3-4 0,0-1 0 0,-2 0 3 16,1 0-3-16,0 3 3 0,-2-1 1 0,-1 1-4 0,3-3 0 15,-3 4-5-15,0-1 3 0,-1 1-2 0,-1-2 6 16,0 0 0-16,-1 2-4 0,-1 0-8 0,7-2 8 15,-1 2 1-15,2-5-4 0,-1 3 2 16,0-2-4-16,5 0 6 0,-3-1 0 0,0 2-6 16,3-1 2-16,-1-2-1 0,-2 3 8 0,16-3-7 0,-16 1-4 15,0 0 8-15,1 3-1 0,-1-2 4 0,0 2 2 16,-1 0-4-16,1 0-6 0,-2-2 6 16,-1 3-2-16,-2-1 0 0,0 3-1 0,3-2 3 0,-5-1-1 15,2 0 0-15,1 1-1 0,-1 0 2 0,-1 1 2 16,2-1-7-16,-2 0-2 0,2 1 4 0,0-2-1 15,-1 0-2-15,2 2-1 0,0 1-2 0,-2-2 4 16,-1 2 2-16,1-3 0 0,0 3 0 0,-2 0-4 16,1 0 4-16,-3 0-1 0,0 0-3 0,2 1-1 15,-2 0 1-15,-7 0 0 0,0 0 2 0,1 0 0 16,0 1 0-16,-1-1-1 0,-2 0 0 0,4 0-2 16,-5 1 5-16,1-2-6 0,-1 2 3 0,1 0 2 15,0-1 2-15,-1 1-2 0,2-1-4 0,-1 0 2 16,-3 1 2-16,2 0-2 0,-4 2-6 0,0-2 4 15,-1 1 3-15,-1-1 1 0,-1-1 0 0,-3 1-7 16,-2-1 3-16,2 0 1 0,-2 0 1 0,-1 0 0 16,-5 0 0-16,9 0-3 0,-9 0 6 0,9 2-4 15,-9-2-2-15,7 2 4 0,-7-2-3 0,5 0 2 16,-5 0 6-16,0 0-10 0,0 0 3 0,0 0 6 16,6 1-3-16,-6-1 2 0,0 0-5 0,0 0 0 15,0 0 2-15,0 0 2 0,0 0-2 0,4 1-4 16,-4-1 8-16,0 0-8 0,0 0 5 0,0 0-2 15,0 0 0-15,0 0-2 0,0 0 2 0,0 0-6 16,0 0-5-16,0 0-6 0,0 0-17 0,0 0-15 16,0 0-12-16,0 0-16 0,0 0-3 0,0 0-7 15,0 0-78-15,-1 7-177 0,1-7 80 0</inkml:trace>
  <inkml:trace contextRef="#ctx0" brushRef="#br0" timeOffset="21342.025">18249 18426 14 0,'0'0'13'0,"0"0"-7"0,0 0 8 0,0 0-5 15,37 3 2-15,-37-3-3 0,0 0 1 16,34 1-1-16,-34-1-2 0,0 0 5 0,34 1-5 0,-34-1-5 15,27 2 5-15,-27-2 1 0,0 0 2 0,37 0-1 16,-37 0 4-16,39-3-2 0,-39 3-1 16,39-1-2-16,-39 1-3 0,41-1 5 0,-12-1 1 15,-29 2 0-15,46 0-1 0,-15-4 1 0,-31 4 3 16,49-1-5-16,-21 0-1 0,0 1-5 0,0-3 8 16,-28 3-5-16,52-1-4 0,-21-3 4 0,-2 3-6 15,0-1 8-15,0 2 1 0,0-3-3 0,3-1-1 16,0 1 1-16,-4 1-2 0,3 0 1 0,1 0-1 15,-1 1-7-15,2-4 9 0,0 2-7 0,-3 0 3 16,0 1 4-16,2 0 1 0,0-4-1 16,1 3-5-16,-1 0 0 0,3 1 6 0,-1 0-4 15,1-2-3-15,-2 1 3 0,1 0-1 0,2 0 4 16,-4 2-3-16,4-2-2 0,-5 1 5 0,2 0-7 16,4 0 1-16,-1 1-10 0,-2-1 15 0,2 0 0 15,-3 0-3-15,2 2-2 0,-2-2 2 0,3 0 3 16,-2 1-5-16,-1 0 5 0,-2-1-1 0,1 1 0 15,3-1-1-15,-2 1-3 0,0-1 8 0,-1 1-2 16,1 0-9-16,-1-1 10 0,4 1 0 0,-4-2-1 16,0 2-4-16,2-1 3 0,-2 2-4 15,-1 0 0-15,1 2 3 0,-1-2 0 0,-2 0-1 16,2 1-8-16,1-4 11 0,-2 3-7 0,1 0-3 16,-31 0 2-16,59 0 8 0,-32-2 0 0,2 2-3 15,1-2 2-15,0 2-7 0,-2-4 5 0,0 3 1 16,-28 1-5-16,50-4 8 0,-22-1-9 0,3 8 3 15,0-6-4-15,-3 2 5 0,-28 1 0 0,51-2 6 16,-24 1-3-16,2 1-6 0,-29 0 7 0,49-1-8 16,-24-1 5-16,-25 2 2 0,44-1-4 0,-23-2-2 15,-21 3 6-15,40-1-6 0,-40 1 1 0,37-2 5 16,-17-1-4-16,-20 3 4 0,31-4-1 0,-31 4-4 16,0 0 5-16,33-4-4 0,-33 4 0 0,0 0 1 15,25-1 2-15,-25 1 3 0,0 0 1 0,0 0-4 16,0 0 10-16,0 0-5 0,0 0 1 15,25-4 5-15,-25 4-4 0,0 0-4 0,0 0 2 16,0 0 3-16,0 0-10 0,0 0 2 0,0 0-11 16,0 0 0-16,0 0-7 0,0 0 6 0,0 0-19 15,0 0-14-15,0 0-32 0,0 0-79 0,0 0 36 16</inkml:trace>
  <inkml:trace contextRef="#ctx0" brushRef="#br0" timeOffset="22392.0414">17911 18745 13 0,'0'0'27'0,"0"0"0"0,0 0-1 0,0 0 1 16,0 0-3-16,0 0 3 0,0 0-4 0,62 13 5 16,-62-13 0-16,26 1-5 0,-26-1-1 0,0 0 2 15,45-3-2-15,-45 3-11 0,39-3 7 0,-12-2 3 16,1 1-7-16,-9 0 5 0,13 1-4 0,0-4 2 15,0 0 0-15,5 0-1 0,-2 2-4 0,3-4 0 16,-2 2 7-16,1-1-3 0,-3 2-6 16,5-2 3-16,-1 1 0 0,13 0-6 0,0-1-2 15,-14 2 4-15,13-2-5 0,-11 3 5 0,0 0-2 16,15-2-2-16,-3 0-5 0,-11 2-2 0,12 0 9 16,-1-2-9-16,3 0 7 0,-3 3-10 0,-11-1 11 15,13-5-4-15,1 2 2 0,-3-1 7 0,-1 3-17 16,1-3 14-16,4 4-3 0,-1-4-3 0,-4 2 8 15,3-2-4-15,1 1 4 0,-2 3-2 0,2-2-2 16,-3-1 4-16,-1-1-3 0,1-3 3 0,-11 6-4 16,12 0 3-16,0 1-2 0,1-4 12 15,-14 4-12-15,11-2 4 0,-13 2-5 0,17-2 8 16,-13 4-1-16,10-5-4 0,0 3 5 0,-12-1-3 16,13 0 1-16,-12 4-8 0,11-7 6 0,-16 6-3 15,5-2-8-15,-2 0 4 0,-2 0-4 0,3 2 2 16,-2-1-2-16,-2 1-2 0,2 0 5 0,-2-2 4 15,-2 4-2-15,2-2-2 0,-2-1 6 0,-1 1-4 16,1 0 0-16,-1 0-3 0,0 3 0 0,0-2 5 16,-1 0-2-16,-1 1-5 0,-2 1 7 0,-28 0-4 15,58 0 4-15,-33 1-13 0,-25-1 1 0,45-1 6 16,-17-1 9-16,-28 2-6 0,41 0-2 0,-41 0-6 16,42 0 6-16,-42 0-4 0,37-1 3 15,-37 1 1-15,34-1-10 0,-34 1 9 0,27-2 7 16,-27 2-9-16,0 0 8 0,30-2-3 0,-30 2 12 15,0 0-8-15,0 0 4 0,0 0 8 0,27-2 1 16,-27 2 7-16,0 0-4 0,0 0-1 0,0 0-8 16,0 0 8-16,0 0 0 0,0 0-10 0,0 0-7 15,0 0 16-15,0 0-4 0,0 0-9 0,0 0-4 16,0 0 8-16,0 0-4 0,0 0-4 0,0 0-8 16,0 0-17-16,0 0 1 0,0 0-37 0,0 0-22 15,0 0-26-15,0 0-54 0,0 0-172 0,0 0 78 16</inkml:trace>
  <inkml:trace contextRef="#ctx0" brushRef="#br0" timeOffset="30841.2215">16270 9864 22 0,'0'0'59'0,"1"-6"-3"0,-1 6-2 0,0 0-5 16,0 0-8-16,0 0-2 0,0 0-19 0,0 0 14 16,0 0-11-16,0-3 2 0,0 3-2 0,0 0-7 0,0 0-2 15,0 0 2-15,0 0-1 0,0 0-3 0,0 0-6 16,0 0-4-16,0 0 3 0,0 0-6 0,0 0 5 15,0 0 0-15,-4 14-1 0,-1-8 5 16,1 2 4-16,-1 3 12 0,-5 5-10 0,1 2 9 16,-6 9-7-16,-2 0-2 0,-2 3 6 0,-4 12-6 0,-1-2 0 15,-1 2-4-15,-3 0-4 0,0-2 1 0,0 1 9 16,2 1-2-16,-2 0-11 0,9-11 3 16,-6 9 6-16,4-8-5 0,1-3 6 0,-2 0-6 15,3 2-6-15,-7 12 5 0,3 1 10 0,4-17-8 0,1 1 16 16,-1 2-2-16,-5 11 3 0,7-14-6 0,-1 2 5 15,3-3-16-15,0 0 3 0,-1-2 6 16,2-3-6-16,0 4 3 0,5-11-6 0,-1 1-2 16,1 1 3-16,2-8-2 0,-3 6 7 0,5-3-6 15,-2-2-1-15,1 0 6 0,2-2 0 0,1-1-4 0,-2-2 2 16,2 2-18-16,3-5 2 0,-5 3 14 0,4 3-4 16,-1-5 1-16,2-2 0 0,-3 5-1 15,3-5 7-15,-2 1-16 0,2-1 13 0,0 6-17 16,0-6 6-16,0 0 7 0,-4 2 9 0,4-2-7 0,0 0-3 15,0 0 2-15,-2 3-1 0,2-3-12 0,0 0 6 16,0 0-1-16,0 0-7 0,0 0-3 0,0 0-6 16,0 0-5-16,0 0-15 0,0 0-20 0,0 0-16 15,0 0-83-15,6-12-168 0,-4 7 7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9:10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82 6899 91 0,'0'-4'92'16,"-2"-2"-7"-16,0 3-8 0,1-1-9 0,1-4 6 16,-3 4-3-16,2 1-11 0,1-1 9 0,-2 0-7 15,2 4-3-15,-4-8 5 0,4 8-8 0,-1-3-19 16,1 3 6-16,-2-4-1 0,2 4-6 0,0 0-6 16,0 0 0-16,0 0-13 0,-1-3 1 0,1 3-4 0,0 0 4 15,0 0-6-15,0 0 4 0,0 0-6 16,0 0 5-16,0 0-6 0,0 0 2 0,0 0-10 15,8 13-8-15,-6-6 12 0,2-1-2 0,-4 0 0 16,5 4-3-16,-4-2 5 0,3 3 7 0,-1-2-8 16,0 0 0-16,0-4-2 0,1 2 0 0,-1-2 1 15,-1 1-12-15,-1 0 17 0,2-3-1 0,1 1-10 16,-3 0-3-16,3-3 6 0,-4-1 3 0,4 4 0 16,-4-4-3-16,4 2-1 0,-4-2 4 0,2 2 8 15,-2-2-4-15,0 0 1 0,0 0 0 0,9-6 6 0,-5 2-6 16,1-8 1-16,4 2-17 0,-5-2 14 15,6-3-1-15,-1-3 4 0,-1 1-4 0,3-1 5 16,-3 2-5-16,2-1-6 0,4-5 11 0,-5 6-5 16,1-3 1-16,6-2-1 0,-6 4 8 0,5-5-4 15,-1 1 2-15,4 2-1 0,-5 3-3 0,2-4 4 16,-2 5 0-16,-1 1 0 0,2 4-5 0,-8 1 0 16,2 4 0-16,-2-3-3 0,-2 3 1 0,0 3 2 15,-2-4 0-15,1 4-1 0,1 0-3 0,-4 2-5 16,2-3 5-16,-2 3-4 0,0 0-4 0,2-5-7 0,-2 5 2 15,0 0-1-15,0 0-8 0,0 0-13 16,0 0-2-16,0 0 1 0,0 0-16 0,0 0-18 16,-9 11-17-16,6-4-23 0,-2-3-76 0,1 2-198 15,0 1 88-15</inkml:trace>
  <inkml:trace contextRef="#ctx0" brushRef="#br0" timeOffset="1329.5011">6871 8538 15 0,'0'0'51'0,"0"0"-2"0,0 0-7 0,0 0-5 0,0 0-6 15,0 0-1-15,0 0-1 0,0 0-7 0,0 0-4 16,0 0 3-16,0 0-3 0,0 0-1 0,0 0-6 15,6 13 3-15,-4-8-5 0,3 0 10 0,-4 2-3 16,3 0-9-16,0-1-2 0,1 3 3 0,-4-2-2 16,6-1-3-16,-6 1 0 0,3-1 2 0,1-1 5 15,0 1-4-15,-2-4-3 0,-1 4 1 0,2-5 2 16,-1 1 11-16,1 1 1 0,-2 0 9 0,-2-3-4 16,9 0-1-16,-9 0 10 0,8-5 3 0,-3-1-3 15,0 0-8-15,4-6 2 0,4-2-2 0,-3 2-12 16,3-4 4-16,-6 6 2 0,2-3 3 0,-1-1-4 15,1 3-1-15,-3 1 7 0,-1 1-1 0,3 0-1 16,-4-1-4-16,2 1-4 0,-1 1 4 0,0 1 4 16,-1 0-8-16,-1 2 4 0,2 2 2 0,-4-2 1 15,3 1-2-15,-1 2-1 0,-1-2 1 0,-2 4-5 16,4-4-3-16,-4 1 4 0,0 3 0 0,0 0-6 16,5-3-1-16,-5 3-3 0,0 0-8 0,0 0 11 15,0 0-6-15,1-6-21 0,-1 6-6 0,0 0-10 16,0 0-16-16,0 0-23 0,0 0-95 0,3 12-183 15,-6-5 81-15</inkml:trace>
  <inkml:trace contextRef="#ctx0" brushRef="#br0" timeOffset="8077.566">3491 8522 27 0,'0'0'40'0,"0"0"-9"0,0 0-1 16,0 0-3-16,0 0 3 0,0 0-10 0,5-2 8 15,-5 2-2-15,0 0-10 0,0-5 4 0,0 5-3 16,0 0-2-16,0 0-1 0,0 0-6 0,0 0 3 15,0 0-3-15,5-1-2 0,-5 1 3 0,0 0-5 0,5-1 1 16,-5 1 4-16,5-3-8 0,-5 3 2 16,7-2 1-16,-1 0 1 0,-6 2-3 0,12-3-3 15,-6 0 8-15,2 2-8 0,-2-1 2 0,4 1-1 16,-2 0 3-16,2-2-3 0,0 1 6 0,2-2-12 16,-2 4 8-16,3-2 6 0,-3-1-11 0,3 0 6 15,-4 3-2-15,1-4 2 0,4 2-7 0,-2 0 3 16,-1 0 1-16,1 1 2 0,-2 1 3 0,0 0-4 15,2 0-1-15,-2 0-5 0,0 0 4 0,3 0 4 16,-4 0-6-16,2 0-2 0,0 0 2 0,-1 1 7 16,0-1 2-16,0 2-7 0,2-2 2 0,-2 0-2 15,-1 0-8-15,1 0 8 0,-2 0 1 0,5 1-3 16,-3-2 4-16,0-1-1 0,2 4-5 0,0-5 4 16,2 1 3-16,-1 2 5 0,1 0-5 0,-1-1 1 15,7 0-7-15,-3-3 4 0,2 0 1 0,-2 0-1 16,2 1-3-16,0 1 3 0,-2-1-4 0,1 1 6 15,0-3 0-15,0 4-5 0,-6-2 4 0,6 0-7 16,0 2 8-16,-3-2-2 0,1 2-2 0,-3-1-1 0,7-1 2 16,-3 1 0-16,-1 0 0 0,1 0 3 15,-2 1-1-15,2 1-3 0,1-2-1 0,0 2 3 16,-1 0 2-16,1-1-5 0,-2-3 5 0,1 2-1 16,3-1-1-16,0-1-3 0,-2 1 4 0,3 2-4 15,-2-4 6-15,0 4-3 0,3-3 2 0,-2 3-4 16,-1-2 2-16,2-1 0 0,0 4 10 0,1-3-15 15,-4 3 5-15,5-3 2 0,0 0-1 0,3-1-3 16,-3 1 3-16,3 0-2 0,3 2 2 0,-3-6-3 16,-4 5 3-16,0 0-2 0,1 0 10 0,-2 1-6 15,0-1-6-15,-1-1-1 0,1 0 1 0,-1 2 4 16,2-1 1-16,-3 2 0 0,3 0-1 0,0-1 0 16,-2-1 2-16,2 1-2 0,1 0-1 0,4 0-5 15,0 0 9-15,-6 1-6 0,1-3-2 0,-2 1 2 16,7 0 9-16,-4 2-3 0,-6-2-9 0,6 2 4 15,-1-4-1-15,-2 4 1 0,2-2-5 0,-1 0 9 16,0 1-1-16,-2-3-4 0,3 3-11 0,-3-1 9 16,4 0 1-16,-1-1 4 0,1 3 3 0,-4-2 0 15,3 2-2-15,-1-3 4 0,-1 2-7 0,1-2 1 16,1 2 3-16,0 1-4 0,5-1 2 0,-8 0-4 16,0 0 5-16,1 1-7 0,1-1 8 0,-2 1-5 15,1 0 5-15,2-3-3 0,-3 3-3 0,3 0-4 16,1 0 5-16,-1-1 4 0,-3 0-2 0,4 1 5 15,-3 0-8-15,1-2 11 0,-2 2-5 0,3 0 0 16,-3 0 0-16,1-2-7 0,2 2 6 0,-4 2-5 16,1-2 6-16,-1-2-4 0,3 2 1 0,-4 2 3 15,1-2-6-15,3 0 1 0,-3 2 2 0,2-1 0 16,-1 0 5-16,2 1 0 0,-2-1-6 0,0 0 5 16,2-1-3-16,-2 0-5 0,1 0 4 0,-1 1-5 15,2 1 5-15,-2-3-2 0,0 1 5 0,1-1-6 16,0 2-4-16,-1-2 10 0,1 2-8 0,-3-1 13 15,1 1-8-15,-1 0 3 0,2-1-3 0,0 2-5 16,-3-2 4-16,2 1 4 0,-1-2-5 0,2 2 2 16,-1-1-5-16,0 0 4 0,1 1 3 0,-1-2 1 15,1 2-8-15,-2-2 1 0,2 3 3 0,-4-2 2 16,4 2 1-16,-1-2-3 0,-2 0 3 0,0 0-2 16,1 0-2-16,-2 0 2 0,3 0 4 0,-4 2-2 15,-1-2 0-15,2-2-2 0,-2 2-5 0,1 2 3 16,0-2 3-16,4-2 2 0,-5 2-2 0,0 2 2 15,7-1-6-15,-6-1 6 0,-1 2-1 0,0-2-5 16,-2 0 3-16,7 1 1 0,-5 0-1 0,0-1 3 16,4 0-1-16,0 0-4 0,-3 2-2 0,-1-2-2 15,1 1 6-15,0 0 3 0,0 1-6 0,4-1 1 16,-4 2 3-16,0-3 2 0,-1 2-8 0,1-2 4 16,3 2 2-16,-3 0-6 0,2-2 4 0,1 1-3 15,1 0 2-15,-2-2 1 0,3 1 4 0,-2-1-1 16,1 2 0-16,0-1 2 0,1 1-1 0,0-1-5 15,-1-1 4-15,3 2-4 0,-2-1 6 0,0 0-2 16,0-1 2-16,-1 1-7 0,2 1 2 0,-2-1 2 16,0 0-2-16,0 0 3 0,1 0 1 0,-1-1 1 15,4 3-6-15,-4-1 3 0,0-1-2 0,1 0-3 16,-1 0 2-16,0 0 2 0,0 1 0 0,1 0 3 16,0 2 2-16,1-2-11 0,2 0 9 0,0 0-5 15,-3-1-2-15,3 0 7 0,-3 1-2 0,4-1-3 16,-1 2 0-16,-1-2 3 0,1-3-4 0,9 1 7 15,-11 2 3-15,3-1-4 0,5-3 3 0,0 3-4 16,-2 0-6-16,2 0 4 0,-5 0-1 0,5-2 3 16,-1 1 0-16,-4 2-6 0,4 0 8 0,1-4 1 15,-1 2-4-15,1-1 1 0,-6 3 1 0,-1-1-6 16,6-3 5-16,3 2 2 0,-2-1-8 0,-1 1 5 16,1 2-4-16,-1-1 3 0,1-1-2 0,1-3 7 15,-1 3-8-15,3-2 7 0,-3 1-7 0,0 3 2 16,0-4 5-16,-1 4-1 0,3-4 3 0,0 2-6 15,-2 1 4-15,3-1 1 0,-3 0-4 0,1 1 0 16,1 0-1-16,0-2 0 0,1 1-2 0,0 2 2 16,-2-3-4-16,2 1 0 0,-2 2 4 0,3 0-2 15,-2-2 4-15,0 1 7 0,2-2-10 0,-5 3-5 16,1-3 9-16,3 3-3 0,-3-3 1 0,0 2 1 16,-1 1 1-16,1-3-1 0,0 2 0 0,4-1 1 15,0 2-4-15,-2-3-5 0,-1 3 6 0,0-2 1 16,2 2-8-16,-3-2 3 0,4 2 8 0,-4-2-4 15,4 0 0-15,-1 2 3 0,1-3-6 0,1 1 3 16,-1-1-2-16,1 3 1 0,0 0 4 0,-2-3-9 16,0 3 4-16,-1-4 7 0,1 2-3 0,1 2 0 15,-1 0 0-15,-3-1-5 0,2 0 6 0,0-2-3 16,-2 2 5-16,0 1-4 0,1-1-1 0,2-2 0 16,1 3 2-16,-4-1 7 0,4-2-12 0,-3 2 0 15,0 0 6-15,0 1-5 0,3-2-4 0,-4 4 3 16,1-2 1-16,2 0 3 0,0 0-6 0,-2 1 5 15,3-1 5-15,-4 1-9 0,3-1 8 0,0 3-1 16,-1-3-4-16,-2 0-2 0,-1 0 2 0,1 1-2 16,-1-1 3-16,3 0 0 0,-2 2-4 0,-7 1 1 15,7-2 6-15,-7 1-2 0,7-1 3 0,-1 0-2 16,-4 3 1-16,5 0 0 0,-10-3-7 0,5 2 5 16,-1-1 2-16,-1 1-3 0,6-2 4 0,-5 2 4 15,0 1-9-15,-3-3 5 0,4 1-8 0,-4 2 1 16,-1 0 3-16,1-2-5 0,1 1 3 0,0-2 0 15,-1 2 4-15,1-1-6 0,-2 0 1 0,1 2 0 16,-1 0 3-16,0-2 1 0,1 2-2 0,-6-3 2 16,6 1 3-16,-6 0-9 0,6 1 1 0,-6 0 3 15,1-1 5-15,3 0-5 0,-3 2 5 0,0-3-5 16,-1 2 3-16,1 0 1 0,-3 1 0 0,3-2-8 16,-1 2-1-16,-4-1 5 0,5-1 1 0,-5 2-4 15,4-2 6-15,-4 1-5 0,0 0 3 0,0 0 3 16,1 0 1-16,-3 1-6 0,1 1 0 0,2-2 10 15,-2 1-13-15,0 1-1 0,-2-2 11 0,3 1-6 16,-1-1-2-16,-2 2 3 0,2-1 3 0,1 2 0 16,0-2-10-16,0 1-6 0,-3-1 1 0,2 3 11 15,-1 0 2-15,1-2-1 0,0 3-3 0,2-1 0 16,-4 1-1-16,1 1 3 0,-1-1-1 0,4 1 3 16,1-1 5-16,-2 1-8 0,-2-1 2 0,2 2 1 15,-1-1-4-15,1-2 0 0,1 4 4 0,-1-1 0 16,-1-1 1-16,2 1 1 0,-3-2-3 0,0 2-2 15,2-1-5-15,2 2 7 0,-4-1 1 0,2 0-4 16,2 1 3-16,-5-1 1 0,2 2 4 0,0-2 0 16,-2 3-3-16,4 1-3 0,1 0 3 0,-6 0-4 15,0 3 4-15,1-5 3 0,2 2-9 0,-3 0-5 16,0 3 15-16,-1-6-4 0,1 6 5 0,0-3-9 16,-1-1 5-16,-1-2-5 0,0 5 4 0,0-4-2 15,-2 1 0-15,1-1 3 0,0-1-2 0,-1 2 0 16,1-1-7-16,0 4 7 0,1-4-2 0,-2 1-4 15,-1 0 5-15,0-3-2 0,0 1 1 0,-1 2 2 16,-2-1-3-16,3-2 1 0,-1 1 1 0,0 0-1 16,-1 2 6-16,1-2-1 0,0 1-5 0,0 1 0 15,-2-1 4-15,0-2-3 0,2 2-1 0,-1 1 4 16,-1-2 0-16,0 1 3 0,0 0-5 0,-2 0-2 16,2-3 5-16,-1 3-8 0,-1-1 1 0,1 2 0 15,-1-3 6-15,1 2 0 0,-3-2-8 0,0 2 10 16,2-1-5-16,-3-3 1 0,-2 8-2 0,5-6 2 15,-8 2 0-15,4 2-1 0,-1-2-1 0,-1-3 0 16,0 3-2-16,-4-1 5 0,2 1-3 0,-2-1 1 16,0 0 3-16,-2 0-4 0,-1-2 4 15,0 3-3-15,2-1 6 0,-1-2-7 0,-2 1 0 0,0-1-1 16,2 0 4-16,-5 1-4 0,6-2-4 0,-11 1 7 16,7 0-6-16,0-2 10 0,0 2-1 0,-2-2-2 15,4-1-3-15,-4 1 4 0,2-1-4 0,-8 2 2 16,9-2 2-16,-2 1-4 0,-5-2 7 0,0 2-3 15,-1 2 3-15,4-5-3 0,1 0-3 0,-4 3 0 16,-1 0 0-16,6-3 3 0,-7 4 1 16,1-3-4-16,6 0-2 0,-9 2 3 0,3-2 1 0,0 1-5 15,-3 1 4-15,0-1-4 0,1 1 8 0,-1-1-3 16,1-3-3-16,1 3 1 0,-3 1 2 16,5-4 1-16,-3 5-2 0,1-3 0 0,-1 0 0 0,1 2 1 15,0-2-8-15,-2 0 8 0,2 2-6 0,1-1 7 16,-3-1-3-16,0 1-1 0,2-1-4 0,-1-1 8 15,-2 0-3-15,3 1 0 0,-1-1 1 0,-1 2 1 16,1 1-5-16,-1-3-3 0,4 2 11 0,-5 1-7 16,3-1 2-16,-3 0 3 0,1 1-2 15,1-1-5-15,1-1 6 0,-2 3 1 0,3-2 0 16,-3 1 1-16,0-1-7 0,0 2 3 0,1-4 2 16,-1 2 4-16,1 2-11 0,-3-3 5 0,3 4-1 0,-2-5 8 15,0 1-5-15,-1 1-1 0,0-2-2 0,-1 1-2 16,1 1 0-16,-1-1 0 0,-3-2 4 0,4 2 0 15,0-1-3-15,-1 3-4 0,0-2 5 0,1-4 1 16,-4 3 2-16,-1 1 1 0,3 0 1 16,-1 0-5-16,-3-1-1 0,2 2 4 0,0 0-2 0,-1-1-1 15,-2 2 0-15,2-2 2 0,-3 2 0 0,-10 0-6 16,10-1 7-16,1 1-2 0,0-2 2 0,-1 2 1 16,1-1-3-16,-11 1 7 0,13-1-7 0,1 1-2 15,-15-1 8-15,16 0-10 0,-5 0 9 16,2-1-5-16,-1 1-6 0,1-3 12 0,1 3-4 15,0 1 0-15,-4-1-3 0,4-3 5 0,-1 3 0 0,0-1 3 16,-1 0-2-16,3-1-7 0,-4 3 5 0,5-2-5 16,-2-2 4-16,-2 3 2 0,1-1-4 0,5 0 3 15,-3 2 0-15,1-2 1 0,1 2-6 16,-1-3 5-16,1 0-2 0,-2 4 0 0,4-3-3 16,-2 1 5-16,0-1 2 0,0 0-5 0,2 0 4 0,0-1-8 15,0 0 3-15,0 2 0 0,1-3-2 0,1 2 10 16,-1-1-8-16,3 1 0 0,0-2 1 0,-3 1 5 15,3-2-8-15,-3 1-2 0,2 1-3 16,0-1 9-16,1 0 1 0,-2 2 1 0,1-2-3 16,-1 1-4-16,6-1 2 0,1 0-3 0,-5-2 4 15,0 2 1-15,6 1 0 0,2-1-3 0,-2-1 5 0,-10 0 0 16,4 1-3-16,6 0 11 0,-7 0-13 16,7-1 5-16,-5 1 1 0,0 0-3 0,6 0 2 0,-2-2-4 15,2 2 7-15,-2-3-2 0,1 2-4 16,3 2 0-16,-4-3 6 0,2-1-7 0,0 0 7 15,-2 3-5-15,0-2 0 0,-4 0-2 0,4 2 5 0,4-2-9 16,-3-1 8-16,1 1 7 0,0 0-10 0,-7 1-1 16,6 1 9-16,1-3-6 0,0 0-4 0,-7 1 4 15,9-1 1-15,-3 2-5 0,0-2 2 0,2 0 5 16,-2 0-1-16,3 0-3 0,-3 4 3 16,-1-2 0-16,4-1-4 0,-4-1 2 0,3 0 2 15,-2 0 3-15,-8 1-4 0,10-1-3 0,-8-1-1 0,8 2 5 16,-6-1-3-16,3 0 3 0,3 0-3 0,-10 2-4 15,11-4 4-15,-5 2-2 0,2 0 2 0,-5-1-6 16,-2 0 9-16,2-1 2 0,0 2-3 16,-1 0 0-16,1-4-6 0,-2 4 8 0,-1 0-10 15,3-2 12-15,-1 1-9 0,-1 1 8 0,1-3-1 0,5 2-5 16,-3 0 6-16,-4 0-15 0,0-1 12 0,1-1 1 16,-1 2 1-16,0-1 1 0,-1 0-5 0,-1 2 3 15,1 0-5-15,1-3 5 0,-1 1-2 16,-1 0 10-16,1 2-13 0,1-3 5 0,-1 3 4 15,3-3 1-15,-3 0-3 0,-1 0 0 0,0 2 2 16,0-1-6-16,-1-1 4 0,0 2-8 0,-1 0 3 0,0 0 3 16,-1-2-4-16,0 1 0 0,-1 1 11 0,3-1-10 15,-3 0 1-15,2-2-6 0,-3 1 5 16,5 2 5-16,-4-2-2 0,0 0-3 0,3 0 7 16,0-3-5-16,-2 2 5 0,3 0-5 0,-1-2 0 15,1 2-4-15,0 0 12 0,0 1-2 0,3-3-1 16,-4 2-5-16,2-3 2 0,3 1 1 0,-3 1-5 0,-2-3 5 15,2 3-6-15,2 0 3 0,-1-1-3 0,0-1 5 16,-1 0-8-16,4 0 4 0,-1-2-2 16,-3 3 5-16,5-3-6 0,-1 4 5 0,0-3-3 15,5 2-4-15,3-2 2 0,-1 2 9 0,-10-1-5 16,6-2 1-16,-3 2 7 0,1-3-6 0,7 2 3 0,1-1-3 16,-2 2 9-16,0-1-1 0,-6-2-4 0,8 1-3 15,-1 2-2-15,1-5 1 0,-2 3 5 0,0-1-1 16,4-1-6-16,-3 1 3 0,-2-5 1 15,5 7-5-15,-2-3 6 0,-4-3-1 0,4 4-2 16,4-3 3-16,-4 0 0 0,4 0-4 0,-4 0-7 16,0 0 13-16,3 0 19 0,-2 1-1 0,3-2-9 0,-1 2-1 15,0-2 6-15,-1 0 1 0,2 1-10 16,0-1-8-16,0 1 16 0,1-1-10 0,2 0-4 16,-2 1-7-16,-1-1 3 0,1 0 4 0,2 0-4 15,-2 1 2-15,1-3-3 0,0 2 7 0,0 0 8 16,0-2-6-16,4 2-16 0,-1-3-7 0,-2-1 14 0,3 0-4 15,-4 1 10-15,4 0-4 0,1 0-1 16,-1-3-12-16,-1 2 13 0,3-1-6 0,-2-1-2 16,-1-3 7-16,3-2-4 0,-1 8 7 0,2-2-5 15,0 2-3-15,0-2 6 0,1 0-5 0,3 1 1 16,-3-9 6-16,4 7-1 0,-3-5-4 0,6 2 3 0,-3 3 11 16,0-1-15-16,0 4 9 0,1-2-3 0,2 2 7 15,-2-4-10-15,3 2-1 0,-3 1 0 0,7 2 15 16,-7-4-4-16,3 2-4 0,1 0 4 15,-1 1-1-15,0 1 3 0,1-1-5 0,0-2-7 16,0 3 6-16,3 0-6 0,-3-2 7 0,1 3-4 0,1-1-6 16,0-1 6-16,-2 1 4 0,2 0-10 0,-2 1 4 15,3 4 0-15,-2-4-5 0,-1 5 1 0,-1-1-1 16,1 0 4-16,-1 1 9 0,3 1-5 16,-1-1-19-16,0-2 14 0,-3 7-4 0,3-5 2 15,-2 3 7-15,2 2-3 0,-2-2-4 0,1 1-1 0,-1 0 4 16,0 0 3-16,1 2-1 0,0-1-10 0,0-2 1 15,-4 3 3-15,3 2 0 0,0-1-4 0,0-2-6 16,0 1 10-16,0 2-7 0,-4 2 10 16,6-4-8-16,-5 0 8 0,3 0 3 0,-3 2-12 15,2-1 17-15,-3 3-10 0,5-3-1 0,-1 2-2 16,-4 1 1-16,0 0-1 0,5-2 0 0,-5 2-15 0,0 0 5 16,0 0-12-16,8 0-7 0,-8 0 1 15,0 0-2-15,9 2-1 0,-8 1-8 0,3-2-12 16,-3 3-13-16,2 3-23 0,-2-1-53 0,2 3-154 0,-3-2 69 15</inkml:trace>
  <inkml:trace contextRef="#ctx0" brushRef="#br0" timeOffset="29982.4094">8165 8645 8 0,'-3'-6'79'0,"3"6"-3"15,0-4 1-15,0 4-5 0,-2-3-3 0,2 3-7 16,0 0-4-16,0-5-8 0,0 5 3 16,-3-6-3-16,3 6-3 0,0-5-5 0,0 5-3 0,-1-6-2 15,1 4 0-15,0 2-3 0,-3-9 1 0,3 7 3 16,0 2-2-16,-5-6 1 0,1 2-9 0,2 0 3 15,-1 0-10-15,-1-2 10 0,0 1-4 0,-1 1-2 16,0 0-3-16,0-1 0 0,-2-4 0 0,0 2 4 16,-1 1-11-16,2-2 3 0,-4 1 0 0,2 2 2 15,-1-4 0-15,-2 4-6 0,-1-2-5 0,2 1 4 16,-4-1-4-16,0 0 2 0,-4 2 1 0,1-2-12 16,-1 1 11-16,6 1 0 0,-4-1 0 0,0 1-5 15,2-1 6-15,-2 3 0 0,2-1-4 0,3-1 2 16,-7 0-3-16,5 2 0 0,2-2-3 0,-2 2 6 15,1-1-5-15,-2 1 0 0,4 1-1 0,-4-3 5 16,1 2-5-16,2 1 0 0,-2-1 4 0,3 0-7 16,-3 1 5-16,0-1-4 0,3 3-1 0,-4-1 1 15,1-1 3-15,0 0-1 0,-1 1-2 0,3-2 1 16,-3 3 0-16,2-2-7 0,-2 0 2 0,1 0 4 16,3 1-1-16,-3 0-1 0,3-1 4 0,-3 2-4 15,2-1 0-15,0 1 1 0,0 0 0 0,1 0-2 16,-1 1 6-16,0-1 5 0,0 2-15 0,-1-2 2 15,-2 2 0-15,4 0-5 0,-3-2 2 0,3 3-11 16,-2-2 14-16,-2 2-2 0,4 0 1 0,-3 0 4 16,3-3 3-16,-3 3-2 0,1-1 6 0,1 1-12 15,0 1 6-15,-1-3 1 0,2 2-8 0,0 0 8 16,-3 0-9-16,1-2 5 0,1 2-2 0,1 1 0 16,-2-2 2-16,2 2 2 0,0-1 0 0,-2-1-2 15,2 1 9-15,1-2-9 0,4 0 2 0,-4 2-6 16,2-2 1-16,0 1 2 0,-1 1 2 0,1 0 0 15,-1 0 2-15,0 0-6 0,-1 2 4 0,-1-2-3 16,1 1 6-16,-1 0-6 0,1 1 3 0,-2-1-2 16,2 0 5-16,0 1-7 0,0 0-3 0,0-3 5 15,1 3 2-15,-3 1-3 0,6-1 5 0,-3 0-2 0,0 1 3 16,3-3-5-16,-1 3 2 0,-2 1-1 0,0-2 2 16,1 3 1-16,-1-2-10 0,0 0 8 15,-1 2 4-15,2-2 4 0,0 1-10 0,-2-1-3 16,2 1 10-16,0-2-16 0,0 1 19 0,-1 1-9 0,3-2 2 15,-2 0 3-15,2 0-6 0,0-2 2 0,0 2 0 16,0 1 3-16,1-2 0 0,-1 2-4 0,0 0-5 16,0-1 9-16,0 0 3 0,-3 2-2 15,3-1 0-15,0 1-8 0,-4 0 4 0,0 0-1 16,0 1-13-16,4 0 17 0,-4 0-2 0,4-2-4 0,-3 1 4 16,3-1 6-16,-5 1-9 0,6-2 0 0,-1 3 7 15,-3 0-11-15,3 0 6 0,-4-2-1 0,4 2 2 16,-3 0 1-16,3 0 1 0,-2-2-6 15,-1 3 2-15,2-4 2 0,0 3 2 0,-1 0 0 0,2 0 1 16,-3-1 4-16,4 0-7 0,-2-1-3 16,-1 2 5-16,2-2 0 0,-2 1-8 0,-1 1 0 0,7-2 6 15,-4 1 0-15,-2 0 3 0,2 0-6 16,0 1 2-16,1-2 3 0,2-1 0 0,-5 1 2 16,3 1-7-16,-1 1 2 0,0 0 6 0,0 0-3 0,0 1-9 15,1-3 6-15,0 5-1 0,-1-3-6 0,1-1 5 16,-2 2 0-16,2-1 5 0,4 0-1 0,-5-1-1 15,5 1-1-15,-3-1 6 0,2 1-9 0,-3 0 1 16,3-1 0-16,0 0-2 0,-1-1 5 0,2 0 0 16,-1 1 3-16,1 0-4 0,0-2 1 0,0 5 1 15,0-3 3-15,-3 2-7 0,6-3 3 0,-3 1-2 16,3 1-2-16,-3 0 6 0,0-1-2 0,1-1 0 16,0 1 5-16,1-1-7 0,0 1 5 0,-1-1-1 15,2 0-5-15,0 0 0 0,-1-1 6 0,2 1-6 16,1 0 2-16,-4 0-1 0,0 1 6 0,2-1-4 15,1-1 0-15,-3 1-1 0,3 0 0 0,1 1 3 16,-1 1-3-16,2-1 0 0,-2 0 5 0,0-1 1 16,0 0 1-16,1 1-6 0,3 0 3 0,-2 0-5 15,-1 1 10-15,3-2-8 0,-3 1 4 0,1 0-6 16,1-2 0-16,0 1 5 0,2 0-6 0,-1 2 6 16,1-1 4-16,0-1-5 0,-1 0 0 0,-1 1 5 15,2-1-4-15,-2 1-2 0,2-3-6 0,-2 4 7 16,-1-4-6-16,1-1 3 0,2 6 0 0,0-5 1 15,1 1 8-15,-1 1-11 0,0 0-1 0,0 0 10 16,0-2-6-16,0 2 1 0,0 0-5 0,0-2 10 16,0 1-8-16,0 0 0 0,2 1 5 0,-2 0 10 15,1-1-4-15,2 0-3 0,-1-1 3 0,1 1-5 16,-1 0-1-16,0 0-3 0,1-1 7 0,-2 0-1 16,3 1-4-16,1-1-1 0,-1 3 4 0,0-4 4 15,1 2-10-15,0 1 2 0,-1-2 0 0,0-2 3 0,-1 3-7 16,1-1 5-16,1-2-1 0,-1 0 2 15,0-1 0-15,-3 2-1 0,0-2 2 0,2 0-2 16,-1 1 1-16,0 0 0 0,-1-1-3 0,1-1 8 16,-2 0 0-16,0 0-2 0,1 0 3 0,-2 0 3 15,1-1-2-15,4-3 2 0,-4 2-1 0,-2 2 3 16,7-1 1-16,-5-3-5 0,-1 2 4 0,2-3-1 16,-2 2 2-16,1-1-2 0,0 1 3 0,0 0-2 15,0-1-1-15,0-1 2 0,2 2-5 0,-1-4 2 16,3 3-3-16,-3-1-6 0,2 0 4 0,-1 2 0 15,-2-2-5-15,3 0 4 0,-1 3 0 0,1-5-5 0,-2 6 2 16,3-3-1-16,-3 2 2 0,0-2-3 16,2 0 3-16,-2 2-2 0,1-1-1 0,0 1 3 15,-1 0-2-15,1-1-1 0,-2-1 3 0,2 3-4 16,0-2-1-16,-1 0-3 0,3 2 5 0,-3-1-1 0,3-2 0 16,-4 1 2-16,4 1 5 0,-4 0-8 0,2-2-1 15,2 2 1-15,-3-1 1 0,3-4 1 16,-1 4 2-16,-1-3-4 0,2 2 4 0,-2-4-1 15,2 3 0-15,-3-4 6 0,3 3-9 0,-3-1 4 16,-1-2 0-16,3 1-6 0,2-5 2 0,-1 2 3 0,-2 0 0 16,2-2-2-16,-2 2 1 0,1 2 4 0,-2-3-2 15,-1 2-5-15,1-4 4 0,-3 5 0 0,3-4-1 16,-4 1 2-16,1 5-1 0,-1-5-1 16,0 4 4-16,0-3-5 0,-1 3 4 0,1-2 0 15,-1-1 1-15,-2 0-4 0,1 2 4 0,-1-2 4 0,0 2 0 16,0 0 4-16,-1 3-1 0,-2-1 1 0,4 0-1 15,-4 0-1-15,4-2 1 0,-4 3 4 0,2-3-5 16,-2 2-9-16,4-3 5 0,-4 4-1 16,0-1-3-16,1 0 2 0,2-2 0 0,-3 1 1 15,0 1-2-15,3-1-1 0,-3 1-1 0,2-3 1 0,-2 4-3 16,0-3 2-16,0-1-1 0,0 0 1 0,1 0-1 16,-1 0 1-16,0-1-1 0,-1 1-1 0,1 0-1 15,0-1-2-15,0 0 4 0,0-2 2 0,-2 3-1 16,2 0-1-16,-2-2 0 0,1 3 6 0,-2-2-8 15,2-1 0-15,1-1-2 0,-3 3 7 0,2-1-1 16,1-1-3-16,-2 3-1 0,-1-2-1 0,2 1 0 16,-3-1 2-16,2 1 0 0,-1-1-3 0,-1 1 3 15,2-1 3-15,-2 0-2 0,1 0 1 16,1 2-2-16,-2-3-2 0,0 2 0 0,0 0 5 0,0-2 5 16,-1 4-1-16,3-2 0 0,-2-1 1 0,0 3-3 15,0-1 1-15,-2 1-1 0,1 0 4 0,0-1-3 16,1 4-2-16,0-3 0 0,0 2 1 0,-1 2-2 15,1-2 1-15,2 2 1 0,-2-3 2 0,0 4-1 16,0-2-3-16,3-1 8 0,-2 2-10 0,1 1 2 16,-1-1 1-16,3 4 3 0,-5-9-2 0,4 6 2 15,-1 0-3-15,2 3-2 0,-2-4 3 0,2 4-1 16,-4-3 2-16,4 3-5 0,0 0 1 0,-3-3 1 16,3 3-1-16,0 0-1 0,0 0 1 0,-2-3-2 15,2 3 0-15,0 0 2 0,0 0-2 0,0 0 2 16,0 0-3-16,0 0 1 0,0 0 5 0,0 0-3 15,0 0-3-15,-4-4 2 0,4 4 0 0,0 0-2 16,0 0 3-16,0 0-2 0,0 0 2 0,0 0 1 16,0 0 0-16,-1-2-2 0,1 2-2 0,0 0 2 15,0 0 1-15,0 0 9 0,0 0-10 0,0 0 0 16,0 0 0-16,0 0 3 0,0 0 0 0,0 0-1 16,0 0-2-16,0 0 2 0,0 0 0 0,0 0 2 15,0 0-1-15,0 0 0 0,0 0 1 0,0 0-2 16,0 0 3-16,0 0 0 0,0 0-2 0,0 0 2 15,0 0 6-15,0 0-9 0,0 0 2 0,0 0 1 16,0 0-4-16,0 0 2 0,0 0-3 0,0 0 1 16,0 0 0-16,-3-5-2 0,3 5 9 0,0 0-8 15,0 0-4-15,0 0 7 0,0-4-3 0,0 4 0 16,0 0-2-16,0 0-2 0,0 0 1 0,0 0 1 16,0 0 4-16,0 0-2 0,-1-4-4 0,1 4 2 15,0 0-2-15,0 0 4 0,0 0 1 0,0 0-3 16,0 0 1-16,0 0 0 0,0 0 0 0,0 0-1 15,0 0 2-15,0 0-2 0,0 0-1 0,0 0 2 16,0 0 2-16,0 0-2 0,0 0 2 0,0 0-2 16,0 0 1-16,0 0-2 0,0 0 4 0,0 0-3 15,0 0 4-15,0 0-2 0,0 0-2 0,0 0 0 16,0 0-3-16,0 0 3 0,0 0 0 0,0 0 4 16,0 0-4-16,0 0 0 0,0 0-1 0,0 0 2 15,0 0 0-15,0 0-1 0,0 0-3 0,0 0-9 16,0 0-11-16,0 0-17 0,0 0-16 0,1-5-14 15,-1 5-24-15,0 0-20 0,0 0-22 0,0 0-17 16,0 0-4-16,0 0-118 0,0 0-299 0,0 0 133 16</inkml:trace>
  <inkml:trace contextRef="#ctx0" brushRef="#br0" timeOffset="32684.1166">26116 2334 25 0,'0'0'63'0,"0"0"-9"15,-6 7 4-15,5-4-4 0,-2 2 1 0,1-1-4 16,-4 2-1-16,3 0-2 0,-1 3 8 0,-1 1-7 15,-1 0 8-15,-2 5-2 0,0 3-3 0,-2 7-5 16,0-3-2-16,-3 2-2 0,0 4-4 0,-1-1 3 16,2-1-7-16,1 2 6 0,-1-3-12 0,1 3 11 15,-3-3-9-15,5 1-7 0,0 1 9 0,2-8-7 16,-2 6 10-16,4-5-24 0,-2-5 10 0,3 4-7 16,0-8 4-16,1 1-8 0,-2-1 2 0,1 1-2 15,4-3 5-15,-1-2-3 0,-1 1-4 16,1-4 3-16,1 3-9 0,0-7 8 0,-1 6-1 15,1-6-1-15,-2 4-5 0,2-4 12 0,0 0-13 16,-1 6 5-16,1-6-3 0,0 0-11 0,0 0-23 16,0 0 0-16,0 0 1 0,0 0 1 0,-4-23-11 15,4 11 2-15,2 1 8 0,0-9-6 0,-3 3-5 0,1-2 11 16,2-6-8-16,1 7 6 0,1-1-6 16,0-7 4-16,2 8 1 0,-1 3 1 0,0-4-1 0,2 2 0 15,-2 5 9-15,2-3 8 0,-2 4-6 16,-1 0 3-16,-1-1 5 0,1 1 3 0,0 0-2 15,-2 1-4-15,1 0 10 0,-1 1-3 0,3 0 7 16,-3 3 1-16,0-2 16 0,-2 2-4 0,0 1-7 16,3-2 1-16,-1 3 1 0,-2 1 9 0,0 3-3 15,0-8 5-15,0 5-13 0,0 3 7 0,-2-5-4 0,2 5 3 16,0 0-8-16,0-4-13 0,0 4-9 16,0 0-15-16,0 0-11 0,2-3 0 0,-2 3 1 15,0 0-12-15,0 0-49 0,0 0-113 0,0 0 50 16</inkml:trace>
  <inkml:trace contextRef="#ctx0" brushRef="#br0" timeOffset="33225.561">24942 2812 104 0,'-10'2'113'0,"10"-2"-10"0,0 0-1 0,0 0-6 16,0 0-1-16,0 3-6 0,0-3-3 0,0 0-10 15,0 0-8-15,0 0-9 0,0 0 0 0,0 0-5 16,0 0-10-16,0 0-1 0,0 0-4 0,0 0-1 16,0 0-8-16,0 0 2 0,0 0 0 0,19-1 6 15,-11 2 2-15,6-2 7 0,-1-3-3 0,6 3 1 16,0 0 1-16,2-2-4 0,7 1-3 15,-7-3-2-15,2 3 5 0,-1 1-7 0,0-1-4 0,-2 0 1 16,1 0-1-16,-3-1-5 0,1 2 0 0,-6-1-3 16,-2 2-5-16,0-1 0 0,-3 2-2 0,1-2-2 15,-5 1 0-15,-4 0 0 0,10 1-1 16,-10-1-6-16,9 0 4 0,-9 0 3 0,5-1-2 16,-5 1-3-16,0 0 6 0,8-3-1 0,-8 3-2 15,0 0-3-15,6-2 7 0,-6 2-10 0,0 0 0 16,0 0-12-16,0 0-15 0,0 0-20 0,0 0-21 0,0 0-33 15,0 0-26-15,0 0-14 0,0 0-10 0,9 2-122 16,-9-2-289-16,0 0 129 0</inkml:trace>
  <inkml:trace contextRef="#ctx0" brushRef="#br0" timeOffset="34015.9359">26021 2627 56 0,'1'-4'149'0,"-1"4"-3"0,0-6-17 16,0 6-7-16,0-4-8 0,0-1-16 0,0 5-3 16,3-5-2-16,-1 2-13 0,-3-2-8 0,2 1-4 15,-1 0 7-15,0-2-14 0,0-1 0 0,0 3-3 16,0-1-5-16,0-1-2 0,-1-1 4 0,1 1-6 16,-4-1-1-16,4 1-1 0,-4 0-2 0,3 0 2 15,-3-1-10-15,0 3-1 0,-2-1-10 0,2 1 3 16,-3 0-6-16,1 1-1 0,-1 0-6 0,-1 1-1 15,-1 1-2-15,0 0 4 0,-5 2-9 0,1 2 1 16,1 0-3-16,-5 3 0 0,-1 0-6 0,1 4 7 16,0 0-2-16,0 1-1 0,-5 4 1 0,3-2-5 15,6-1 3-15,-6 5 1 0,4-3 1 0,3 1-5 16,3-2-1-16,3-3-10 0,1 3-3 0,0-4 1 16,3 1-9-16,-3-1 5 0,5-2-10 0,2 1 3 15,1 0-6-15,0-3 2 0,1 1 5 0,3 2 4 16,-1-3-2-16,3-1 3 0,1-1-2 0,1 2 8 15,-2-2 3-15,5-1-1 0,-1 0 1 0,2-2-7 16,-2 0 9-16,6-2-1 0,-2-3 5 0,-3 1-4 16,-1 1 5-16,3-6 1 0,0 2-4 0,-2-2 4 15,-3 0 1-15,-2 1-3 0,5-4 6 0,-3-1-1 16,1-3-1-16,-3 1-9 0,0 1 18 0,1-5 5 16,-6 5 2-16,1 4 5 0,2-3 6 0,-3 2 1 15,-2 2 7-15,-2-1 2 0,3 3 7 16,-2 1-1-16,-1-1 7 0,0 3-6 0,0 1 0 0,0-1-3 15,3 0-2-15,-3 4-10 0,0 0-6 0,0 0-2 16,-4-4-3-16,4 4-4 0,0 0-4 16,-7 12 1-16,5 0-3 0,-2 0 3 0,-1 5-5 0,-2 6 5 15,0-3-2-15,3 3-2 0,-2-3-1 16,4 0-4-16,-2-2 4 0,4 1 1 0,0 3-2 0,0-3 0 16,0 1-1-16,0 0 2 0,3-2-2 15,-2-1 0-15,-1 9 0 0,0-13-1 0,4 4 1 0,-4 1 0 16,0-3-1-16,5 1-4 0,-2-5 5 0,-2 5-2 15,-1-6-14-15,1 0-7 0,-1 2-12 0,5-2-6 16,-2-2-15-16,-3 0-10 0,1-2-16 16,2-1-7-16,-2 0-12 0,0-1-9 0,-1-4 9 15,4 6-16-15,-4-6-36 0,0 0-127 0,0 0-298 16,12-19 133-16</inkml:trace>
  <inkml:trace contextRef="#ctx0" brushRef="#br0" timeOffset="34305.9747">26341 2092 102 0,'0'0'110'0,"21"20"-6"15,-16-9-1-15,12 11 9 0,-2 3-14 0,-1 5-2 16,0 4-8-16,4 11-3 0,0 5-3 0,-4-5-1 15,-1 7-6-15,0-2-8 0,-6 2-3 0,-1-1-6 16,-3 0-1-16,-1-3-6 0,0 1-1 0,-4-1-6 16,-7 1-3-16,-4-2-2 0,0-11-2 0,-10 12-2 15,0-2-3-15,-4-1-7 0,-5-4-7 0,-8 2-15 16,-4-2-16-16,-3 0-19 0,-25 10-17 0,20-16-11 16,-29 11-14-16,28-16-14 0,-4-6-26 0,-1 5-9 15,3-8-78-15,0-3-218 0,1-6 97 0</inkml:trace>
  <inkml:trace contextRef="#ctx0" brushRef="#br0" timeOffset="34620.0111">24577 2413 89 0,'-11'6'135'0,"-1"3"-6"0,-2 6-3 16,-4 10 0-16,1 2-5 0,-1 4 6 0,4 2-13 16,-4 13-5-16,4 0-8 0,-4 2-9 0,8 4-4 15,-1-5-13-15,6 7-4 0,-3-8-5 0,4 8-1 16,1-3-8-16,5-1-5 0,-1-1 3 0,3-4-15 15,2-9 0-15,5 9-9 0,-1-11-13 0,1-1-25 16,5-1-23-16,2-2-25 0,6-3-24 0,0 0-37 16,7-3-158-16,1-4-296 0,3-8 132 0</inkml:trace>
  <inkml:trace contextRef="#ctx0" brushRef="#br0" timeOffset="35720.7185">27962 2770 5 0,'0'0'66'0,"0"0"-2"0,-4-1-8 0,4 1 5 16,0 0-1-16,0 0-7 0,0 0 4 0,0 0-16 15,0 0 2-15,0 0-3 0,-4-3 3 0,4 3-8 16,0 0 4-16,0 0-16 0,0 0 3 0,0 0 1 16,0 0-6-16,0 0 3 0,0 0-6 0,0 0 0 15,0 0 4-15,0 0-3 0,0 0-9 0,0 0 3 16,0 0-4-16,0 0-1 0,0 0 7 0,0 0-3 16,0 0-6-16,0 0-4 0,0 0 7 0,0 0-3 15,0 0-4-15,0 0 4 0,0 0 2 0,0 0-8 16,0 0-5-16,0 0 10 0,0 0 2 0,0 0-4 15,0 0 0-15,0 0 0 0,0 0 5 0,0 0-7 16,0 0 8-16,0 0-2 0,0 0-1 0,0 0-7 16,0 0 0-16,0 0 3 0,0 0-3 0,0 0 3 15,0 0 8-15,0 0-6 0,0 0 8 0,0 0 2 16,0 0 3-16,0 0-16 0,0 0-4 0,0 0 0 16,0 0 5-16,0 0-1 0,0 0-3 0,0 0 3 15,0 0 0-15,0 0-7 0,0 0 17 0,0 0-17 16,0 0 0-16,0 0 10 0,0 0 0 0,0 0-8 15,0 0 1-15,0 0-5 0,0 0 10 0,0 0 1 16,0 0-1-16,0 0 5 0,0 0-5 0,0 0-2 16,0 0-2-16,0 0 1 0,0 0 2 0,0 0 2 15,0 0-2-15,0 0-4 0,0 0 7 0,0 0-10 16,0 0 5-16,0 0-3 0,0 0 4 0,0 0 5 16,0 0-11-16,0 0-2 0,0 0 5 0,0 0 16 15,0 0-19-15,0 0 9 0,0 0-8 0,0 0 0 16,0 0 11-16,0 0-8 0,0 0-1 0,0 0 8 15,0 0-4-15,0 0-6 0,0 0 5 0,0 0 0 16,0 0-4-16,0 0-1 0,0 0 0 0,0 0 5 16,0 0 3-16,0 0-5 0,0 0-1 0,0 0 4 15,0 0 0-15,0 0 10 0,0 0-9 0,0 0 7 16,0 0-9-16,0 0 0 0,0 0-2 0,0 0 12 16,0 0-13-16,0 0 7 0,0 0-3 0,0 0 5 15,0 0-3-15,0 0-11 0,0 0 1 0,0 0-7 16,0 0-22-16,0 0-5 0,0 0 1 0,0 0 0 15,0 0-24-15,-1 8-4 0,1-8-60 0,-5 2-138 16,5-2 62-16</inkml:trace>
  <inkml:trace contextRef="#ctx0" brushRef="#br0" timeOffset="36269.8366">27202 2836 19 0,'0'0'71'0,"0"0"-9"0,-8 1-12 0,8-1-2 16,0 0-5-16,0 0 4 0,0 0-5 15,0 0 3-15,0 0 1 0,0 0-1 0,13 6 0 0,-4-4 11 16,2 1-7-16,7-2 1 0,0 3 0 0,1-4 3 16,9 2 0-16,4-2-9 0,-2 4 6 0,0-8 2 15,4 6-6-15,0 0 8 0,-2-4 0 16,0 5-5-16,3-4-8 0,-5 1 0 0,0-2-5 0,-2 0 0 16,1 6 1-16,-10-6-9 0,2 2-3 0,-5 0-2 15,0 0 1-15,-5 2-1 0,2-2-5 0,-3 0 0 16,-1 0 1-16,-2-2 0 0,-7 2-11 0,10-2 6 15,-6 2 0-15,-4 0-6 0,7-2 4 16,-7 2-1-16,5 2 3 0,-5-2-7 0,0 0-2 16,0 0-12-16,0 0-12 0,4-2-28 0,-4 2-16 15,2-4-22-15,-2 4-14 0,1-7-26 0,0 4-86 0,3-3-226 16,1-3 100-16</inkml:trace>
  <inkml:trace contextRef="#ctx0" brushRef="#br0" timeOffset="36598.8904">28597 2224 106 0,'-8'-1'127'0,"1"1"-9"0,-6 2-12 0,-1 3-5 0,-2 4-9 16,-9 7-2-16,1 4-8 0,-1 4-5 0,-1 6-2 16,-5 9-10-16,7 3 2 0,-6 1-5 15,8 2-11-15,1 0 0 0,6 1-1 0,1-2-8 16,5-8-1-16,0-2-1 0,2 1-2 0,1 2-7 16,4-1 7-16,2-1-12 0,1-3 1 0,8 0-5 15,-3 0-3-15,4-4-1 0,4-2-16 0,4-6 7 0,1 2-7 16,1-5-12-16,9-3-20 0,-1-5-19 15,7 0-30-15,0-3-33 0,1-4-121 0,-3-2-252 16,1-3 112-16</inkml:trace>
  <inkml:trace contextRef="#ctx0" brushRef="#br0" timeOffset="37045.5597">28962 2608 147 0,'0'-1'175'0,"0"1"-13"15,0 0-13-15,-3-4-17 0,3 4-11 0,0 0-14 16,0 0-5-16,0 0-18 0,0 0-7 0,0 0-9 16,0 0-8-16,0 0-10 0,8-3-2 0,-8 3-7 15,13 0 1-15,-6-2-8 0,7 4-7 16,-1-2 0-16,4-2-5 0,2 2-2 0,1 0 2 16,10-4 22-16,-2 1 2 0,-5 1-12 0,4 0-1 0,3-1-3 15,-11 0-3-15,4 0-3 0,-6 0-2 0,-2 3-2 16,-4-1-1-16,1 0-3 0,-5 0 3 0,-1 1 9 15,-2-1-13-15,-4 1-3 0,8-1 3 0,-8 1-2 16,0 0-2-16,10 0 3 0,-10 0-5 0,0 0-2 16,0 0 4-16,0 0-3 0,0 0-3 15,0 0-3-15,0 0-2 0,0 0-9 0,0 0-11 0,0 0-10 16,0 0-26-16,0 0-20 0,0 0-29 0,0 0-26 16,2-3-24-16,-2 3-116 0,0 0-291 0,0 0 129 15</inkml:trace>
  <inkml:trace contextRef="#ctx0" brushRef="#br0" timeOffset="37753.4148">29971 2265 124 0,'0'0'137'16,"0"0"-15"-16,0 0-10 0,0 0-11 0,0 0-16 16,0 0-14-16,0 0 1 0,0 0-14 0,0 0-11 15,-18-5-10-15,18 5-7 0,-23 0 0 0,9 1 2 16,-1 2-13-16,-3-2 4 0,-2 0 2 0,0-1-6 16,1 3-2-16,3-3-2 0,-3 0 0 0,6 1-1 15,0 0-4-15,-1-1-6 0,2 2 4 0,0-2-6 16,1 2 3-16,0 0-1 0,3 0 1 0,8-2-12 15,-10 2 1-15,3 1 3 0,1 1 3 0,1-1-5 16,3 4 0-16,-4-2 2 0,5 2-1 0,-3 0 2 16,2 1 3-16,0 1-3 0,2 1 2 0,-1-2-2 15,1 2 2-15,-2-1 9 0,2 1-8 0,-2 1 2 16,0-2-2-16,2 1 2 0,0-1-9 0,0-2 6 16,-3 3-3-16,3-1 1 0,0 1 3 0,-2-4 1 15,0 2-6-15,4 1 6 0,-2-1-4 0,2-1 6 16,-2 0 0-16,0 1 9 0,0-1-15 0,0 1 1 15,0 2 1-15,0-5 3 0,0 1-3 0,3 0 3 16,-1-2-5-16,-2 1 5 0,0-5-7 0,0 7 13 16,2-4 1-16,-2-3 23 0,2 3-16 0,-2-3 0 15,1 4 8-15,-1-4 1 0,0 0 2 0,0 0-4 16,0 0-7-16,13-6 2 0,-5 4-8 0,2-5 0 16,0 4 0-16,-2-1 6 0,6 1-6 0,-5-1-2 15,1-1 9-15,3 3-11 0,-3-2-7 16,5 3 0-16,4 0 9 0,0 0-7 0,-3 1-10 15,3 2 8-15,4 0-3 0,-5 3 2 0,4 1-6 0,-3 1 3 16,-1 1-1-16,3 0 5 0,3 4-6 0,-7-4 16 16,-2 6-11-16,0-3-5 0,2 2 6 15,-4-2 0-15,-1 1 2 0,-3 0-6 0,-2-3 3 16,-1 1 4-16,0-2-3 0,-4-1-3 0,0 0 9 16,-4 1 5-16,0-1 6 0,-3 1-1 0,-2 1-1 15,-8-1 5-15,0 3 0 0,-4-2-6 0,-5 0 3 16,-7 1-3-16,2-2 3 0,-3-3-5 0,2 1 1 0,-2-4-5 15,0 2 5-15,4-2-7 0,0 0 5 0,7 0-26 16,0-2-8-16,-1 0-16 0,3 0-21 16,6-2-9-16,2 2-12 0,-1-2-28 0,3 0-118 15,2-2-247-15,0 0 110 0</inkml:trace>
  <inkml:trace contextRef="#ctx0" brushRef="#br0" timeOffset="38051.8447">30682 2159 2 0,'12'52'113'0,"1"4"-18"16,-4-2-5-16,5 2 1 0,-5 1 2 0,0-4-11 16,0 2-3-16,-4-6-6 0,0 4-4 0,-2-18-6 15,-3 15-4-15,-3-13-9 0,2-3 1 0,-8 14-8 16,-3-1 7-16,-1-14-14 0,-12 14-7 0,-10-2-11 16,-5 1-38-16,-28 17-43 0,-8-8-122 15,-14 0-198-15,-1-5 88 0</inkml:trace>
  <inkml:trace contextRef="#ctx0" brushRef="#br0" timeOffset="38931.915">27310 4310 59 0,'0'0'132'0,"0"0"-16"16,0 0-11-16,-1-3-12 0,1 3-13 0,0 0-9 16,0 0-7-16,0 0-10 0,0 0 2 15,0 0-8-15,22 0-9 0,-13 0 4 0,2 0-7 16,7-1 0-16,0 1 5 0,3-1-8 0,-1-2 1 16,9 3 0-16,0-1 1 0,1-1-3 0,7-1-1 0,0 2 6 15,0-5-1-15,2 6 9 0,0-1-13 16,-2-2-7-16,-1 3-1 0,1-2-2 0,-5 2-1 15,-4 2-7-15,-5-2 6 0,-5 0-4 0,0 0-5 16,-5 1 1-16,-2-1-2 0,-2 0 2 0,-1 0-4 16,-2 2 1-16,-2-2-2 0,-4 0 1 0,9 1-3 15,-9-1 4-15,0 0-1 0,9-1-3 0,-9 1 0 0,0 0-7 16,0 0-8-16,0 0-4 0,0 0-11 16,8-2-14-16,-8 2-6 0,0 0-44 0,0 0-34 15,0 0-98-15,0 0-240 0,-8-7 106 0</inkml:trace>
  <inkml:trace contextRef="#ctx0" brushRef="#br0" timeOffset="39416.7124">27693 3847 66 0,'-2'-4'90'0,"2"4"-13"0,0 0-4 0,0 0-16 15,0 0-1-15,0 0-4 0,0 0-3 0,0 0-4 0,0 21 0 16,0-11 17-16,-4 7-5 0,3 2 4 0,-3 8-4 15,0 2 1-15,3 3 5 0,-1 2 2 0,0-1-1 16,2 0-1-16,0 2-4 0,2-3 1 0,-1 4-2 16,1-3 1-16,0 0-8 0,0-3 0 15,2-2-1-15,-4 4 2 0,5-4-4 0,-1 1-2 0,0-4-3 16,2-1 2-16,-2-4-6 0,0-2-2 0,-3-1-4 16,3 1-3-16,1-1 2 0,-2-4-3 15,-2-1-1-15,3-1-2 0,-3 2 0 0,4-4 1 16,-5 1 11-16,0-3-15 0,4-1 7 0,-4 2-8 15,1-3 0-15,-1-1 0 0,3 1-1 0,-3 2 1 0,0-2-4 16,0-5 2-16,0 5-1 0,0 1-4 0,-3-3-6 16,3-3 5-16,0 6-4 0,0-3-1 0,0-3 1 15,0 6 0-15,0-6-4 0,3 5-14 16,-3-5-14-16,1 2-15 0,-1-2-36 0,0 0-37 16,0 0-42-16,0 0-187 0,0 0-365 0,0 0 162 0</inkml:trace>
  <inkml:trace contextRef="#ctx0" brushRef="#br0" timeOffset="40360.0386">29050 3882 9 0,'-3'-3'113'0,"3"3"-13"0,0 0-7 0,0 0-12 16,0 0-7-16,0 0-4 0,0 0-12 0,-6-1-1 15,6 1-8-15,0 0-7 0,-8 10 0 0,-2-2 13 16,-2 6-2-16,-2 6 2 0,-3 3 4 16,-5 6-2-16,4 2-1 0,-1-3-3 0,-4 16 8 15,0-1-5-15,2-1-1 0,6-9-4 0,-3 10-7 0,0 0 2 16,9-8-3-16,0-2-4 0,-1 2-3 0,4 11-5 16,1-11-2-16,1-3-1 0,6 1-3 0,-2-4-4 15,5 1-2-15,-1-4 0 0,3 0-6 16,4-5 0-16,-2-3-7 0,1 0 1 0,8 1-9 15,1-1-17-15,-2-5-19 0,8 0-29 0,4-4-15 0,-3 1-21 16,4-3-39-16,-11-4-86 0,4-3-246 16,0 0 108-16</inkml:trace>
  <inkml:trace contextRef="#ctx0" brushRef="#br0" timeOffset="42004.3852">29739 4096 45 0,'0'0'55'0,"0"0"-1"15,0 0-7-15,0 0-4 0,0 0 8 0,0 0-9 16,0 0 1-16,0 0-4 0,0 0-7 0,0 0 8 16,7 0-7-16,-7 0-3 0,0 0-1 0,0 0 1 15,0 0-2-15,8-1-2 0,-8 1-6 0,8-2 2 16,-8 2-6-16,6-1 12 0,-6 1-4 0,6-1-6 15,-6 1 6-15,8-3-2 0,-8 3 0 0,9-1-7 16,-9 1-7-16,10 0 13 0,-5-2 1 0,0 2-13 16,3 0-2-16,1-2-3 0,-3 1 3 0,-6 1 7 15,13 0-10-15,-8-3 4 0,-5 3 2 0,13 0-10 16,-13 0 2-16,9 0-5 0,-9 0-2 0,0 0 4 16,5-1-2-16,-5 1-2 0,0 0 20 0,0 0-18 15,0 0 1-15,0 0 14 0,0 0-12 0,0 0-6 16,0 0 1-16,0 0-1 0,0 0-1 0,0 0-1 15,0 0 11-15,-20-2-8 0,8 4 11 0,3-2-9 16,-5 0 3-16,0 0-2 0,-4-2 0 0,0 4-6 16,1-2 12-16,1 0 15 0,5 0-18 0,-2 1 1 0,1 2-7 15,1-3-1-15,2 1 5 0,-4 1-1 16,6-2 2-16,0 2-9 0,3-1 8 0,-3 0-8 16,3 1 10-16,4-2-11 0,-10 1 4 0,6 2 1 15,0-2 6-15,4-1-4 0,-7 6 2 0,6-4-11 16,-1 3 13-16,-3 0-6 0,5-2 5 0,-3 1 1 15,3 3 0-15,-2-1 4 0,2 0-4 0,-2 0-4 16,1 0 4-16,1 1 3 0,-1-1 3 0,1 1 2 16,-2 0-5-16,2-2-7 0,-2 0 10 0,1 4 5 15,-1-2-7-15,2 0-4 0,0 0 7 0,-1 1 4 16,0-1 1-16,1 0-7 0,1-2 1 0,-1 2 3 16,-1-1-11-16,2-2 8 0,-1 2-4 0,3-2-1 15,-3 0 3-15,0-1 0 0,0 0 5 0,1 2-11 16,-1-5 6-16,2 4-3 0,-2-4 4 0,0 0 2 15,0 4-5-15,0-4 4 0,0 0-4 0,0 3 14 16,0-3-1-16,0 0 3 0,0 0-7 0,0 0 2 16,0 0 2-16,3 3-4 0,-3-3-4 0,0 0 5 15,0 0 0-15,0 0 0 0,11-3-10 0,-11 3 3 16,14-2 1-16,-1 0-5 0,-1 0 6 0,3 1 13 16,-1 0-18-16,3-1-2 0,-1 1-6 0,-3-1 6 15,8 5 7-15,-2-4-13 0,-1 1 15 0,1 0-13 16,1 1 9-16,-3 2-8 0,-2-2 4 0,3 3-3 15,-1 1-4-15,-1-1 3 0,-2-1 2 0,-2 2-1 16,-2-1 1-16,3 5 3 0,-4-3-7 0,0 0 5 16,-3 2-8-16,0-3 0 0,0 3 1 0,-4-2 14 15,1 3-7-15,-2 1 5 0,0 0 9 0,-2 0-1 16,-3 0 4-16,-1 0-6 0,1 0-7 0,-3 0 13 16,-1 0-3-16,-4 1 3 0,0 1-5 0,-4 1-1 15,-7 1 3-15,9-4-2 0,-5-2-2 0,1 3-1 16,0-7-1-16,-1 6-8 0,2-5 7 0,-2-1 1 15,3 3 3-15,2-5-4 0,0 2-6 0,0-4-1 16,1 0-15-16,-1 0-11 0,2-1-4 0,3-4-26 16,-1 0-18-16,5-1-18 0,-1 0-16 0,4-5-82 15,-2-5-203-15,6 1 90 0</inkml:trace>
  <inkml:trace contextRef="#ctx0" brushRef="#br0" timeOffset="42325.8711">30338 3920 5 0,'19'26'109'0,"-1"3"1"15,1 1-3-15,0 3 1 0,-2 0 2 0,3 11-13 16,-5-9 8-16,-1-2-5 0,-2 1-2 0,-3 1-3 16,1-2-15-16,-6 2 2 0,-2-3-10 0,-4 1-7 15,-2 2-6-15,-2-3-6 0,-3-1-2 0,-6 3-1 16,-8 6-4-16,1-14-4 0,-2 0-8 0,-3-1-3 16,-15 5-4-16,0-5-2 0,6-5-18 0,-9 5-22 15,8-9-17-15,4-1-21 0,-2-3-24 0,-1 0-22 16,5 0-38-16,1-3-90 0,2-2-243 0,5-5 107 15</inkml:trace>
  <inkml:trace contextRef="#ctx0" brushRef="#br0" timeOffset="42845.1035">29029 4437 52 0,'0'0'88'0,"0"0"-12"15,0 0-2-15,0 0-5 0,0 0-8 0,0 0-5 16,0 0-9-16,0 0 4 0,12-3 2 0,-12 3 1 16,0 0-2-16,6 0-2 0,-2-1-4 0,1-1 5 0,4 2-13 15,1 0 0-15,4-3-9 0,-1 0 3 16,8 2-4-16,-1 0-1 0,1-1-1 0,7 2-9 16,-7 0 2-16,6-1-5 0,-8 1-1 0,3-2 0 0,-4 4-1 15,-4-2-2-15,0 1-19 0,0-1-2 16,-2 2-13-16,-3-2-19 0,-1 1-9 0,-2-1-12 15,-6 0-7-15,10 1-9 0,-6 1-61 0,-4-2-152 16,0 0 68-16</inkml:trace>
  <inkml:trace contextRef="#ctx0" brushRef="#br0" timeOffset="43131.3204">29227 4215 120 0,'0'0'114'16,"0"0"-17"-16,0 0-1 0,0 0-18 0,0 0-6 15,0 0-2-15,0 13-6 0,0-2 9 0,4 3-3 16,-4 5-1-16,4 8-2 0,1 4-12 0,-1-4 11 15,-1 5-13-15,0 0-6 0,1 2 5 0,0-1-13 16,1 15 5-16,-1-2-6 0,-1-12-5 0,-2 1-19 16,-1 15-29-16,0-5-48 0,-4 4-49 0,-5-2-96 15,-5-1-223-15,1-14 99 0</inkml:trace>
  <inkml:trace contextRef="#ctx0" brushRef="#br0" timeOffset="50973.2749">25517 4399 25 0,'0'0'135'0,"0"0"-9"0,0 0-4 0,0 0-15 16,0 0-1-16,0 0-12 0,0 0-4 0,0 0-13 15,0 0 2-15,0 0-13 0,0 0 3 0,0 0-16 0,0 0 9 16,0 0-14-16,0 0-7 0,0 0-4 0,0 0-9 16,0 0 2-16,0 0-4 0,0 0-3 0,0 0-5 15,0 0 0-15,0 0-8 0,0 0 3 16,14-2-3-16,-14 2 1 0,13-2 2 0,0 2-5 0,-3-3 8 15,4 0-12-15,-1 2 5 0,0 0-1 0,5-3 0 16,1 1 3-16,0 1-3 0,0-2-1 0,2 0 1 16,-1 2 6-16,3-3-11 0,-4 3 3 15,-1-2-1-15,1 0 1 0,-3 3-1 0,-5 0 1 0,1 1-7 16,-2-2 0-16,-1 3 2 0,-4-2 0 0,0-1 4 16,-5 2-7-16,8 0 1 0,-8 0 4 0,6 0-8 15,-6 0 8-15,0 0-6 0,0 0 0 0,0 0-4 16,0 0 0-16,0 0-18 0,0 0-9 0,8-1-24 15,-8 1-16-15,0 0-15 0,0 0-18 0,0 0-105 16,0 6-227-16,0-6 100 0</inkml:trace>
  <inkml:trace contextRef="#ctx0" brushRef="#br0" timeOffset="51579.954">26261 4152 64 0,'-4'-6'96'0,"4"-1"-12"0,-3 1-16 0,3 0 5 15,-3 0-11-15,-2 2 12 0,2-1-7 0,-2 0-8 16,1 0-3-16,2 1-7 0,-5 4-2 0,5-3-25 15,-3 0 13-15,-2 2-6 0,2-1-3 0,-3 1-5 16,8 1 7-16,-17 3-3 0,8 1-2 0,-3-1-4 16,3 4 4-16,-2 0-3 0,1 2-6 0,1 1-2 15,-3 2 0-15,1 2-5 0,0-2 0 0,4 0-3 16,-1 2 4-16,2-6-5 0,1 4-3 0,2-2 5 16,3-1-9-16,0 1 0 0,1-1 8 0,2-2 0 15,2 0-6-15,1 0-1 0,-2-2 3 0,6-2-8 16,1 1 8-16,0-2 2 0,-1-1 1 0,1-1-3 15,1 0-10-15,-3 0 3 0,5-1 2 0,-5-2 2 16,-2 0-2-16,-1 1 8 0,2 0 0 0,-1-3 15 16,-3 2-12-16,0-2 1 0,1 0 11 15,-2 0-10-15,2 0-3 0,-3 1 5 0,-2-4 7 0,4 4 5 16,-4-3-1-16,3 3 1 0,-3-2 0 0,1 3-5 16,0-2-2-16,-1 1 1 0,0 4-1 0,0 0-11 15,0-4 5-15,0 4 5 0,3-3-4 0,-3 3-3 16,0 0 2-16,0 0-15 0,0 0 10 0,0 0-3 15,0 0 2-15,0 0 2 0,6 9 0 0,-3-1-2 16,-2-3 7-16,3 8-8 0,-1-4-1 0,0 2 2 16,-3 5 0-16,4-3-7 0,-1 1 6 0,-1-2 2 15,1 0-1-15,-2 1-4 0,3 0 4 0,-1 4-2 16,-2-4 2-16,0-1-2 0,-1 1 1 0,3 0-6 16,-1-2 8-16,2 1-2 0,-4-3-2 0,2 1-1 15,0-1-2-15,-1-1-7 0,0-3-15 0,3 1-25 16,-1-1-29-16,-2 1-26 0,2-3-92 0,-3-3-213 15,0 0 95-15</inkml:trace>
  <inkml:trace contextRef="#ctx0" brushRef="#br0" timeOffset="51857.3431">26698 3943 8 0,'14'52'70'0,"4"2"-8"16,-5-5-3-16,1 1 1 0,0-2-7 0,-1-3 12 16,-4 2-23-16,-3-17-3 0,-3 3 8 0,1-1-14 15,-2-1 6-15,-2 1-2 0,-6-3 0 0,-3 1-4 16,-4 1-15-16,-9-2 6 0,-15 8 1 15,-6-2-12-15,-6 1-5 0,-6-3-17 0,-26 11-17 0,23-18-16 16,-24 10-27-16,21-12-36 0,-2-3-113 0,-1 0 50 16</inkml:trace>
  <inkml:trace contextRef="#ctx0" brushRef="#br0" timeOffset="52201.839">24866 4421 8 0,'-13'46'100'0,"4"4"-9"15,1-1-10-15,-1 1 2 0,5 0-7 16,7-2-12-16,-4-3 3 0,2-9-9 0,5 0-10 0,2-2 5 16,2-1-11-16,3-4-4 0,4-1-4 15,-1-1 3-15,10-4-4 0,1-1-9 0,2-4-5 0,4-6-35 16,2 2-47-16,-1-4-84 0,3-4-158 0,2-6 71 15</inkml:trace>
  <inkml:trace contextRef="#ctx0" brushRef="#br0" timeOffset="53589.9167">28785 4997 49 0,'0'0'74'16,"-4"-4"-4"-16,4 4-11 0,0 0-2 0,0 0-10 15,0 0-4-15,0 0-8 0,0 0-2 0,0 0 0 16,0 0-8-16,0 0 1 0,0 17-3 0,0-9-2 16,0 3-3-16,0 0 2 0,0 1-1 0,4-1-6 15,-4 1 0-15,4-2-2 0,-3 0-4 0,3 0 6 16,0-4-5-16,0 3-4 0,1-4-3 0,3 4 6 16,-1-3-4-16,2-1 1 0,0 0 5 0,4-2-4 15,-1-1 0-15,0 0 3 0,6-2-3 0,0 0-2 16,-1 0-3-16,-5 0 4 0,5-4 5 0,-2 2-6 15,-4 1 3-15,-2-3-3 0,3-1-3 0,-3 1 5 16,4 1-6-16,-3-3 4 0,-1 2 0 0,0 1-4 16,4-3 0-16,-4 3-1 0,0 0-4 0,1-2 14 15,-1 1-8-15,-2 2-2 0,1 0 7 0,-1 1-11 16,0 1 2-16,1 0 5 0,1 0-4 0,-1 0 6 16,2 0-5-16,1 1-3 0,0 1 2 0,2 2 6 15,-1-2 3-15,1 0 2 0,1 1-5 0,-1-1-7 16,0 1 3-16,-1-2 0 0,0 2-3 0,-1 0 7 15,1-3 0-15,-1 0-2 0,5 0 2 0,-6 2-2 16,0-2-2-16,2 0 3 0,-5 0-2 0,1 0 0 16,1-2 0-16,1 2 0 0,-3-1-2 0,0-5 2 15,2 4 0-15,0-1-1 0,0-1 2 0,1 1 1 16,-5-1 3-16,3 1 2 0,-3 0-5 0,0-1-1 16,3 1 1-16,-3 1 2 0,0 2-3 0,3-2 2 15,-3-1-7-15,5 0 7 0,0-2 8 0,-1 3-12 16,4 0 6-16,-3 0-7 0,2 1-1 0,2-1 4 15,-1 0-5-15,-1 2 10 0,6-2-6 0,0 2 0 16,-5-1 0-16,1-1 1 0,-1 2 4 0,2-1-11 16,-3 0 9-16,1 0-3 0,1 1-2 0,-2 1 1 15,1 0 3-15,-1 0 2 0,0-1-4 0,-1 2 0 16,0-1-3-16,1 1 4 0,-2 0 1 0,3 1-2 16,-1 1-1-16,1 1-3 0,-4-1 4 0,5 1 0 15,4 1 3-15,-4 1-7 0,3-2 1 0,-4-3 4 16,-1 3 3-16,5 2-3 0,0-1 1 0,0-5 2 15,1 1 2-15,-5-1-4 0,6 2-2 0,1-3 8 16,1-2-2-16,7 1-5 0,-6-2 11 0,-1 3-2 16,-1-3-5-16,-3-1-12 0,2 2 12 0,-5 0 3 15,-1-2-7-15,-2 3-4 0,-1-2 16 0,1-1-3 16,-4 1-5-16,3-1 14 0,-2 0-5 0,-3 0 11 16,0 0-7-16,-1 1 9 0,1-2 1 0,0 2 2 15,-1 1 12-15,-3-4-9 0,2 3 4 0,-2-1-11 16,2 1-3-16,-2-1-4 0,-1 4 0 0,3-5-24 15,-3 5-52-15,0-3-149 0,0 3-224 0,0 0 10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28:28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69 4366 72 0,'0'0'79'0,"-1"-3"-17"16,1 3 1-16,0 0 4 0,0 0-5 16,0 0 3-16,0 0-3 0,0 0 0 0,0 0-1 0,0 0-3 15,0 0 6-15,0 0-8 0,0 0 0 0,5-3-10 16,-5 3 2-16,0 0 2 0,0 0-2 0,0 0-4 16,0 0 2-16,0 0-4 0,0 0 2 0,0 0-9 15,0 0 13-15,0 0 0 0,0 0 5 0,0 0-2 16,0 0 11-16,0 0 13 0,0 0-1 0,0 0-6 15,0 0-12-15,-3-8-5 0,3 3-4 0,-1-7 10 16,1 4-6-16,1-5-8 0,-1 0-5 0,3-3-4 16,0 0-2-16,-1-3-8 0,2 0-9 15,0 2-3-15,0-2-5 0,2-7-2 0,-3 10-5 0,3 3-7 16,-2 2-5-16,2 0-8 0,-2 3-10 0,1 0-4 16,1 4-10-16,0 1-5 0,1-1 8 0,0 1 3 15,2 3 1-15,2 0 0 0,-2 4 4 0,5 2 2 16,-4 0 0-16,2 4 3 0,-2 0 0 0,-2 5 6 15,-2-1 7-15,2 2 1 0,1 2 2 0,-4 0-4 16,0 0 0-16,-2-2 2 0,-3 2 0 0,-3-2 1 16,2 0 5-16,-4 1-3 0,-3 0 3 0,-1-3 3 15,-1 0 0-15,-7 9 4 0,4-9-5 0,-1 7 3 16,-1-7 2-16,2 1-3 0,-1-3 2 0,0-2 4 16,0 1-6-16,1 0 2 0,3-4 5 0,0 2-4 15,1-2 1-15,2 2-2 0,-4-5 0 0,7-2-2 16,-1 1 2-16,1-2 1 0,2 3-2 0,-2-1-2 15,1 0-3-15,3-3-4 0,-4 3 2 0,4-3 3 16,-3 4-5-16,0-2 1 0,3-2-1 0,0 5 3 16,0 0 4-16,3-1-1 0,0 3 2 0,1-1-5 15,0-1 1-15,1 4 7 0,3-1-1 0,-3 1-4 16,5-3 2-16,-1 0-3 0,-1 0-18 0,2-1 5 16,-1-2-22-16,3 0-23 0,0-2-16 0,0-2-27 15,-1-2-69-15,1-1-191 0,4-5 85 0</inkml:trace>
  <inkml:trace contextRef="#ctx0" brushRef="#br0" timeOffset="231.6186">18846 3847 68 0,'0'-2'143'0,"0"2"-11"0,-1-5-15 0,1 5-20 0,0 0-5 15,0 0-8-15,-8 8-5 0,3-3-15 16,0 6-2-16,3 0-1 0,0 5-7 0,1 0-5 16,-3 1-10-16,2 0 0 0,0-1 0 0,2 0-14 15,0 0-11-15,0-1-17 0,2-2-19 0,0 0-19 0,-1-3-22 16,3 1-27-16,-2-2-84 0,0 0-187 16,3 0 83-16</inkml:trace>
  <inkml:trace contextRef="#ctx0" brushRef="#br0" timeOffset="686.1845">19085 4242 27 0,'0'0'166'0,"0"-11"-9"0,-1 7-8 0,-2-3-9 16,3 1-9-16,-1 0-5 0,-1-1-2 0,-1 1-10 15,-1-5-9-15,4 2-8 0,-4-1-12 0,3 2-7 16,-3-3-9-16,0 2-3 0,0 0-1 0,2-1-2 16,-1 4 2-16,-2 1 1 0,4 0 3 0,-3 1-4 15,0-1-5-15,1 3-7 0,1-1-4 0,2 3-8 0,-8-3-7 16,8 3-3-16,0 0-4 0,-15 7-1 16,10-3-4-16,-3 4-3 0,0-1-6 0,3 3-2 15,1 2-8-15,1-2-6 0,0 3 2 0,2-2-15 16,1 5-3-16,3 1-3 0,1 0-8 0,0 0 2 15,1 2-2-15,2-1-2 0,3 4-3 0,2 2 0 16,-2-6-1-16,-1 2 1 0,-2-1-2 0,5 4 0 16,-3-6 0-16,0 0 8 0,0-1-2 0,-4 1 3 15,3 0 8-15,-3-2-2 0,-1-4 5 0,0 0 3 16,-3-1-1-16,-1-1 3 0,0-1 13 0,0-1 7 16,0-2 15-16,-4 2 5 0,3-2-6 0,-4-2 8 0,-2 0-3 15,-2 0-2-15,-5-3-5 0,4 2-2 0,-4-3 0 16,3 0-2-16,-2 0 2 0,1-4-9 15,-1 0-4-15,0-1-7 0,2-2-15 0,2 3-20 16,-1-2-13-16,2 0-37 0,3-4-29 0,0 3-24 16,2-2-129-16,1 3-292 0,2 0 129 0</inkml:trace>
  <inkml:trace contextRef="#ctx0" brushRef="#br0" timeOffset="2368.338">19794 4246 53 0,'3'-12'117'0,"-2"-5"-4"0,3 1 8 0,0-2-7 0,-3-1-1 16,2 0 1-16,-3-1-2 0,0 1 5 15,0 1-1-15,-1-1 1 0,-1 1 2 0,0 7 0 0,-2-1-12 16,0 0-4-16,0 3-5 0,-1 0-4 0,-4 0-4 15,3 3-11-15,1 2-7 0,-2 0-9 16,1 2-9-16,-4 0-4 0,2 2-5 0,-1 3-5 0,-4 1-5 16,-1 3-5-16,0 3 0 0,0 0-9 15,0 3 2-15,-3 10-6 0,5-1-4 0,3 3-4 0,0 1 6 16,1 0-12-16,7 0 3 0,-4 3-6 0,7-4-3 16,2 1-8-16,0-6-5 0,4 5-4 0,-1-7-8 15,-2 0-4-15,4-1-3 0,0-5 0 0,2 1-2 16,-1-3 1-16,-1-1-1 0,-2-2 5 0,1 0 8 15,2-2-7-15,-1 0 6 0,-1-2 3 0,-3 0 0 16,4-3 3-16,-4 3-2 0,0-3 6 0,-5 0-1 16,9 2 4-16,-3-2 2 0,-6 0 5 0,5 2-6 15,-5-2 3-15,6 3-1 0,-6-3-11 0,0 0-4 16,5 3 5-16,-4 0 15 0,4 1-14 0,0 0 2 16,2 0 1-16,-2 0-6 0,0 1 4 0,1-1 0 15,1 0 1-15,3-1 3 0,-4-2-6 0,5 2 6 16,-1-3-2-16,1-1 3 0,2-1-1 15,2-1 0-15,2-2-2 0,-6 1 6 0,2-1-3 16,0-3 7-16,-3 1-3 0,1-1 5 0,-3-1 5 0,0 1 11 16,-2-1 14-16,0 1 7 0,-1 0 16 0,-3-2-2 15,0 1 4-15,-2-2 10 0,-2 5-1 0,1-5 0 16,-1 6 0-16,-1-1-2 0,-1-1-1 0,1 3-6 16,-3 2-5-16,1-3-10 0,-4 2 0 0,4 3-7 15,-3 0-8-15,-1 0-5 0,-1 1-4 0,5 1-12 16,-3 3-12-16,-1-1-6 0,4 2-15 0,1 1-8 15,3-3-19-15,-1 5-18 0,2-3-9 0,2-1 5 16,2 1-9-16,6-1 4 0,-1-1-10 0,0-3-3 16,5-1-9-16,4 0-2 0,4-2-2 0,-3-1 6 15,0 0 4-15,2-4 17 0,-4 2 14 0,0-2 18 16,2-2 20-16,-9 5 14 0,2-4 16 0,-4 1 24 16,-1 5 28-16,1-6 19 0,-3 4 24 0,0 0 10 15,0 2 5-15,-1-1-4 0,-4 3-7 0,4-4-14 16,-4 4-6-16,0 0-13 0,4 0-4 0,-4 0-9 15,0 0-4-15,0 0-8 0,0 0-2 0,5 6-6 16,-4-2 0-16,2-1-5 0,-2 3-2 0,5 0 0 16,-2-2-2-16,-1 2-6 0,1-3-6 0,1 3-7 15,0-4-9-15,0 4-1 0,1-5-7 0,1 3-5 16,-2-4 0-16,3 1-5 0,2-2-9 16,-4-1-2-16,3-3-2 0,1-1-3 0,0 3 9 0,-1-4 3 15,-1-1-2-15,-1 0 9 0,0 0-3 0,-2-2 6 16,-1 3 2-16,0-2 9 0,1 1 6 0,-5 2 7 15,0-1 6-15,0 3 6 0,0-2-4 0,1 1-4 16,2 2 2-16,-3 0-5 0,0 3-5 0,0 0 1 16,0 0-1-16,0 0 1 0,0 0 1 0,6 11-4 15,-4-7 4-15,0 3-5 0,-2 0 3 0,5 3-3 16,-2-5-9-16,-2 2-6 0,4 0-6 0,-1-3 4 16,2 2-3-16,2-3-5 0,0 2 3 0,1-3 6 15,0-1-3-15,0-1-3 0,1-1 4 0,3-1-4 16,-2 0 1-16,1-5 5 0,-1 1 1 0,-1 0-2 15,1-1 8-15,-3-1 1 0,1 0 7 0,-1-2 2 16,-4 3 6-16,2-2 12 0,-2-1-5 0,-3 3 8 16,3 1 14-16,-4 1 16 0,2-1 2 0,-2 4 1 15,0 2-4-15,2-6-7 0,-2 6-3 0,-2-6-14 16,2 6-1-16,0 0-1 0,0 0 0 0,0 0-6 16,-4 18-3-16,2-11 3 0,1 3-5 0,1 0-7 15,-2 0-5-15,4 1-3 0,-1-1-12 0,1-1-5 16,2 0-10-16,-2-3 5 0,3 2-12 0,-1-3 3 15,1 1-5-15,4-4 2 0,0 3 1 0,0-4 2 16,1-1 4-16,2-2-3 0,-2 2 4 0,3-6 14 16,-4 3-4-16,1-3 2 0,-1 0 12 0,-1 1 7 15,-3-1 0-15,1-2 7 0,-3 3 5 0,3-5 3 16,-5 3 16-16,2-2-5 0,-3 0 10 0,1-1 6 16,-2 0-2-16,-1 1 12 0,0 2 7 0,1-2 10 15,-3 5 3-15,1 0 3 0,2-2-2 0,0 3-8 16,1 3-8-16,-4-5-8 0,4 5-9 0,-3-2-5 15,3 2-2-15,-3 9-6 0,0 0-2 0,-1 9-3 16,0 8 0-16,2 3-5 0,-3-2 3 0,2 5 3 16,-1 3-8-16,3-2-2 0,0 2 3 0,1 8-2 15,0-8-2-15,1-4-3 0,3-2-1 0,-3 1 1 16,2-2-4-16,3-1 2 0,-4-7 1 0,0-1-3 16,0-1 0-16,1-2 2 0,0-3-1 0,-2-1-2 15,0-2-1-15,0 0 1 0,1 0-2 0,-2-4 2 16,0 0 1-16,0-2-1 0,0 2 7 0,0-2-1 15,0-4 0-15,0 0-1 0,-7 1 2 0,7-1-2 16,-8-7-1-16,1 0-8 0,-1-6 1 0,1-5-11 16,-1-8-14-16,-1-4-4 0,4-8-6 0,1-11-3 15,-1-6-5-15,5 2-2 0,0-7-2 0,4 5-3 16,0 2 6-16,1 3 4 0,1 18 4 0,-1-1 5 16,0 5 2-16,-1 13 1 0,0-2-2 0,1 7 1 15,-1 2-3-15,6 0 5 0,-2 2-1 0,2 4 2 16,3 0 1-16,-2 5 2 0,5 1 2 0,0 2 5 15,2 1 2-15,0 2 2 0,0 4 1 0,0-4 2 16,0 3 2-16,-2 2-3 0,1-3 2 0,-8 0-1 16,0 0 6-16,-4-4 0 0,0 3 8 0,-2-2 7 15,-3 3 5-15,-3 0 0 0,-3 0-1 0,-7 1 0 16,-2-2-1-16,-6 0-10 0,-6 2-21 0,-1 1-33 16,1-8-58-16,-1-3-62 0,-3-3-162 0,12-1-356 15,4-2 158-15</inkml:trace>
  <inkml:trace contextRef="#ctx0" brushRef="#br0" timeOffset="40766.305">10284 5971 45 0,'0'0'67'0,"0"0"-2"0,0 0-2 0,0 0-13 0,0 0-6 15,0 0-4-15,0 0 4 0,0 0-7 0,-7-1-5 16,7 1-4-16,0 0-4 0,0 0 8 16,0 0-15-16,0 0 7 0,0 0-5 0,0 0 1 15,0 0-6-15,0 0-6 0,0 0 0 0,0 0 3 0,0 0-2 16,0 0 3-16,-7 4-11 0,7-4 1 0,-4 4 3 16,1 0-2-16,-2-3 1 0,1 2-6 0,-1 0 4 15,1 1-11-15,-2 0 10 0,2-1 7 0,-2 1-2 16,1 1-5-16,-2 0 4 0,4-1 1 0,-5 2-2 15,3-1 0-15,-2 0-10 0,2 1 12 0,-4 0 4 16,0 4-5-16,3-3-6 0,-2-1-2 0,0 2 3 16,0 0-1-16,2 2-2 0,-1-3 8 0,1 3-8 15,-1-2 2-15,3 1-5 0,-2 0 8 0,-1 0 11 16,2 0-11-16,-1 2 4 0,-1-1-9 0,2-1 4 16,-1 2 0-16,1 0 4 0,-5 3-14 0,5-2 10 15,-3 1 3-15,1 3-6 0,0 0 3 0,0-4 0 16,0 2 1-16,-1 2 1 0,2 0 1 0,-3-1-6 15,1 0-4-15,2 0 14 0,-1 0-8 0,2 2 0 16,-1 0 2-16,-2-1-2 0,3-2-3 0,-3 3 6 16,2-2-2-16,-3 0 0 0,5-1-4 0,-4 3 3 15,3-1 4-15,-1-1-6 0,0 2 5 0,0-2 0 16,3-2-1-16,-1 3 1 0,1-4-5 0,-1 2-1 16,1 2 9-16,-1-1-7 0,1-1-2 0,1-3 9 15,-2 5-12-15,1-5 7 0,3 5 8 0,-2 2-7 16,-2-2-2-16,2 0 2 0,1 3-2 0,0-1 1 15,-2-2 1-15,3 2-1 0,-2 1-2 0,-1-1 1 16,3 0 2-16,0 0-9 0,-2 0 12 0,-1 1-6 16,2-2-4-16,0 0 10 0,-1 0 2 0,2 2 12 15,-1-2 10-15,0 1-9 0,1 0 5 0,1 0-4 16,-2 0-2-16,2-1-3 0,0-1-6 0,-1 4-1 16,0-4 6-16,0 1-2 0,0 0-2 0,2 1-2 15,-1 0 3-15,-1-1-3 0,1-1-2 0,2 3 1 16,-2-2-1-16,2 0 0 0,0 2-2 0,-1-3 1 15,-2 1-4-15,1 2 3 0,1-1 5 0,1-1-9 16,0 1 16-16,-1 0-15 0,1 2 6 0,-1-3 10 16,2 3-13-16,0-1 4 0,-3 0-2 0,4 0-5 15,-1-2 8-15,1 0-1 0,-1 2 4 0,-1 0 3 16,-1 0-5-16,2-2-2 0,0-1 4 0,2 3 4 16,-2 0-15-16,0-2 13 0,1 2-1 0,-1-2 3 15,1 1 0-15,-1 1-7 0,2-1-3 0,-1 1 4 16,2 6 2-16,-2-6-5 0,0 0 3 0,0-1 3 15,3 1-2-15,-2 0-1 0,-2 0-1 0,4 0 5 16,-2 0-13-16,2-1 9 0,1 4-5 0,1 2 2 16,-3-6-1-16,2-1-6 0,-1 1 2 0,-1 1 8 15,5 4-11-15,-4-7 4 0,1 2 5 0,1-2-1 0,-1 1-3 16,-2 0 1-16,3 7 2 0,-3-6-2 16,1-2-3-16,-3 3 0 0,3 0 2 0,-1-1 3 15,1 0-2-15,5 6 1 0,-8-9 1 0,4 1 2 16,-1 1-4-16,-2-1 2 0,2 1 2 0,-2-2-2 0,2 1 0 15,0-4 1-15,-2 4 0 0,3 0-1 0,-2 0 3 16,3-2 0-16,0 2-8 0,-1 0 4 16,0-2 0-16,1-1-3 0,0 1 6 0,-1 0 7 15,2 1-1-15,-2-1 0 0,0-1 5 0,4 0 1 0,-4 3 2 16,-1-6-7-16,2 5 6 0,4 0-3 0,-5 0-3 16,0-1-2-16,4 3 2 0,-3-3-1 0,-1 2-1 15,0 0-1-15,0 0-3 0,0 1 2 16,0 0 0-16,-2 1-6 0,1-3 4 0,0 2-4 15,-1-1 5-15,2 0-7 0,-2 0 6 0,2 1-7 0,-1-1 2 16,1 0-1-16,-1-7 0 0,1 5-1 0,0 2-3 16,-4-6-3-16,4 3 8 0,1 0-1 0,-1 2 1 15,2-2-3-15,0 0 1 0,-3-5-1 0,-2 3 1 16,4 4 1-16,0-3-4 0,2 3 4 0,-2-2-3 16,-1 2-3-16,1 1 6 0,-1 0-2 0,1-2 0 15,-2 2-4-15,0 0 5 0,0 1-1 0,3 0-2 16,-6-2 2-16,3 0-3 0,-3-3 1 15,5 2 2-15,-5-5-5 0,0 1 6 0,2-1 1 0,-2 0-1 16,0-1-1-16,-4-4-2 0,3 1 1 0,0 1 2 16,0 0-11-16,-3-2 7 0,3 3 2 0,1-2 3 15,-2-1-1-15,-2 1-1 0,5 2-2 0,-2-6-3 16,0 4 3-16,0-1-1 0,0 1 3 0,1-1-1 16,-3 1 0-16,2 0-1 0,1 2 2 0,0-4-4 15,-2 4 4-15,1-2-2 0,-2 0 2 0,3 3-1 16,-1-2-4-16,3 1 3 0,-4 2 0 0,-1-4 0 15,3 1 0-15,-3 1-2 0,1-3 4 0,0-1-3 16,-2 2 3-16,0-2-5 0,2-1 4 0,-3-2-3 16,5 4 2-16,-5-4 2 0,2 5 1 0,-2-5-1 15,0 0 0-15,0 3-1 0,0-3 0 0,0 0 0 16,0 0 1-16,1 4-1 0,-1-4-6 0,0 0 6 16,0 0 0-16,0 0-4 0,0 0-10 0,0 0-14 15,0 0-31-15,0 0-29 0,0 0-35 0,-15-11-34 16,9 8-146-16,-3-1-326 0,-1-4 145 0</inkml:trace>
  <inkml:trace contextRef="#ctx0" brushRef="#br0" timeOffset="41331.0025">10634 9568 69 0,'0'0'86'0,"0"0"-8"0,0 4-10 0,0-4-9 16,0 0 3-16,0 0 18 0,4 2-5 0,-4-2-9 15,5 4-3-15,0-2-6 0,-1 1 0 0,1-1-5 0,1 1 2 16,1 1-9-16,0-2 2 0,2 4 3 0,-1-3-6 15,3-1-2-15,0 3-12 0,-1 1 17 16,1-1-8-16,1-2-4 0,-1 4-5 0,7-3 6 16,-4 1-8-16,0-2 3 0,3 3 0 0,1-2-6 0,-5 0-4 15,1-2-1-15,4 1-4 0,-6 2 8 0,0-3-14 16,-1 0 3-16,0 1 0 0,-4-3-6 16,0 2 2-16,1 0-3 0,0-2 3 0,-5 1-5 15,3 1 5-15,-6-2 1 0,10 0-1 0,-10 0-6 0,8 1 1 16,-8-1 3-16,0 0-3 0,5 1 4 0,-5-1-4 15,0 0-6-15,4 2 6 0,-4-2 1 16,0 0-2-16,0 0 2 0,0 0-5 0,0 0-13 16,0 0-25-16,0 0-26 0,1-8-25 0,-1 5-16 15,0-2-34-15,-1-3-72 0,1-1-228 0,0-2 101 0</inkml:trace>
  <inkml:trace contextRef="#ctx0" brushRef="#br0" timeOffset="41894.7254">11103 9232 28 0,'0'0'107'0,"0"-4"-6"16,0 4-10-16,0 0-1 0,0 0-9 0,0 0-13 15,0 0-7-15,0 0 7 0,0 0-19 0,0 0-5 16,0 0-15-16,0 0 4 0,0 0 8 0,0 0-13 16,-10 11 11-16,7-6-15 0,2 2-4 0,-3 2 15 15,0 0-3-15,0 3 0 0,-2 3 2 0,2-1 7 16,0 5 9-16,2 0-18 0,-6 5 1 0,3 1 5 15,1-5 7-15,-1 9-7 0,1-3 2 0,0 2-11 16,-1-3 12-16,4-1-6 0,-3 1-7 0,0 0-1 16,0-7 1-16,4-2-3 0,0 1-5 0,0-2 1 15,0-2 0-15,0-1-6 0,-1-1 6 0,-3-2-5 16,4 2-3-16,0-6-1 0,4 1 8 0,-4-1 10 16,1 3-6-16,-1-3 2 0,0 0-5 0,2 0-4 15,-4 0 0-15,4-1 0 0,-2 0-3 0,0 0 3 16,2 1-1-16,-4 0-2 0,2-5-2 0,0 8 2 15,0-3-4-15,0-2 3 0,2 3-4 0,-2-2 1 16,0 1 0-16,0-1-3 0,0-4 2 0,1 6-1 16,-1-3 3-16,0-3-3 0,-1 6-3 0,1-6 0 15,0 5 1-15,0-5 0 0,1 3-1 0,-1-3 4 16,0 0-1-16,0 0-1 0,3 4-5 0,-3-4 3 16,0 0-1-16,0 0 1 0,0 0-1 0,0 0-8 15,0 0-33-15,0 0-32 0,0 0-36 0,-4-18-11 16,0 12-45-16,4-1-129 0,-5-3-314 0,4 1 139 15</inkml:trace>
  <inkml:trace contextRef="#ctx0" brushRef="#br0" timeOffset="46157.9732">10263 13857 19 0,'0'0'35'0,"0"0"1"0,0 0-3 16,0 0 2-16,0 0 1 0,0 0-3 0,3-3-4 0,-3 3-2 15,0 0 5-15,0 0-12 0,0 0 13 0,0 0-2 16,0 0 7-16,0 0-4 0,0 0 4 0,0 0-1 15,0 0-1-15,0 0-2 0,0 0-9 0,-7-4 4 16,7 4-7-16,0 0 4 0,-6 0-12 16,6 0 4-16,0 0-5 0,-8 0-13 0,8 0 14 0,0 0-9 15,-10 0 9-15,10 0-1 0,-8 3-3 0,5-2-4 16,-4 0 5-16,3 1-5 0,-2 0 3 0,1 0-10 16,-3 0 6-16,3 1 1 0,-3-1-4 0,2-1 4 15,-2 3-5-15,3 0 4 0,-4 0-2 16,3-2 0-16,0 3 5 0,-1-2-8 0,-2 3-2 0,0-4 10 15,4 0-1-15,-4 2-9 0,0 2 3 0,-1-1 0 16,2-3-7-16,-2 5 10 0,1-1-12 0,0-1 17 16,0 2-12-16,-1 0 8 0,-1-2-5 0,-1 0 1 15,4 2-6-15,-2 1 7 0,1-1-2 0,-1 0 0 16,-3-2-1-16,4 2 0 0,0 0 2 0,-1 0 2 16,2 2-2-16,2-1-7 0,-7 0 4 0,4 1 3 15,-2 1 2-15,-3 0-1 0,0 1 0 0,1-4 0 16,3 3-5-16,-1-2 7 0,1 2-8 0,0-3 2 15,1 1 7-15,-5 3-5 0,5-2-2 0,-4 4 3 16,-2-3-2-16,2 3 6 0,-1 0-1 0,0-1 4 16,4-4 17-16,-3 6-8 0,1-4-1 0,2 0-4 15,5-2-2-15,-9 4 8 0,3 1-9 0,2-4 6 16,-3 3 3-16,-1 3-8 0,4-3 0 0,0-2-7 16,3 0 1-16,-3 2 7 0,3-5-10 0,-2 5-4 15,3-4 7-15,-4 3 3 0,4 0 3 0,0-3-9 16,-3 3 0-16,4-1 5 0,-2 0-2 0,2 0 2 15,-1-1-2-15,1 1 0 0,-1 1 4 0,1-1 2 16,0 0-4-16,-2-1-5 0,2 4 7 0,0-1-8 16,-1-1 3-16,0 1 4 0,1 0-1 0,0 4 0 15,1-2 2-15,-2-3-2 0,1 1-1 0,-2 2-4 16,3-3 4-16,0-2-5 0,-2 3 9 0,-1 0-6 16,-1 2 5-16,3-1-4 0,1 0 1 0,-1 1 3 15,0 1-3-15,0-3 3 0,0 0 3 0,-1 0-1 16,1 0-2-16,2 0 1 0,-3 4-4 0,2-3 4 15,0 4 2-15,0-1-10 0,0-2 8 0,-2-1-19 16,3 2 8-16,-1-2 4 0,-1 0-1 0,3 1 2 16,-2 3 1-16,1-2 1 0,-2 1-2 0,4 0 1 15,-3 0-9-15,2-1 7 0,-4-2 4 0,5 5-4 16,0-2 0-16,-1 1 2 0,-2 0-7 0,2-2 12 16,1 3-10-16,-3-1 2 0,3-1 1 0,-1 2-1 15,1-2 7-15,0 3-11 0,0-2 0 0,1-1 0 16,-2 2 8-16,2-1-4 0,-1 2-1 0,0 0 7 15,3-1-1-15,-3 1-7 0,0-1 9 0,1 0-3 16,-1 0 0-16,0 0 2 0,4 0 1 0,-4-1 1 16,2 1-12-16,2 0 8 0,-1-2 2 0,-2-1-8 15,3 2 0-15,-3-1 16 0,6 2-19 0,-6-1-10 16,4-2 15-16,-2 3 1 0,3-1-1 0,-4 1 7 16,1-2-4-16,1 2-7 0,0-1 7 0,-2 0 0 15,3-2-2-15,-1 0-2 0,1 2-2 0,-1 0 5 16,1-1 5-16,-1 0-8 0,0-1 0 0,2-1-2 15,1 0 6-15,-4 0-11 0,3 1 10 0,-3 1-5 16,5 0-1-16,-4 0 8 0,1 1-14 0,0-2 11 16,2-1-5-16,-2 2 4 0,1 2 2 0,-2-3-8 15,2 3 11-15,2-1-6 0,-5-1 3 0,3 0-1 16,-1 0 3-16,0 0-4 0,4 0-4 0,-4 1 4 16,0 1-2-16,3-1-1 0,-4 2 6 0,2-3 2 15,1 0 18-15,-2 2 2 0,0-1-4 0,0-1-3 16,4 0-2-16,-1 0 4 0,-2 2 2 0,0-1-5 15,3 1-1-15,-2-1-5 0,0-2 5 0,1 0-4 16,-2 1-1-16,3-1-5 0,-1 0 5 0,1 2-2 16,-1-3 1-16,-1 3-3 0,1-3-2 0,-2 2 1 15,3-1-3-15,-1 2 1 0,-2-1-1 0,2 0 1 16,1-2 1-16,-3 4-1 0,2-5 1 0,1 2-2 16,0 1-2-16,-4-2 3 0,3 2-6 0,1 1 6 15,-3-4-1-15,3 2-1 0,-1-1 1 16,-1 1-1-16,1-1-1 0,0 3-1 0,-2 0 3 0,3-4-1 15,1 1-1-15,-2-1 1 0,1 2-1 0,1 0 6 16,-2 0-4-16,2 0-4 0,-1-1 5 0,-3-4-5 16,2 6-1-16,2-4 5 0,-2-2 2 0,-2 2 6 15,2-2-8-15,-2 1-2 0,2 0-1 0,-2-1 0 16,2 1 0-16,1-2 3 0,-4 1-2 0,4-1-2 16,-4 1 0-16,4 1 2 0,-1-3-24 0,-2 3 3 15,2-1 10-15,-2-2-5 0,1 1 3 0,-3-1-7 16,3 0 8-16,-1 0 1 0,-2 1 3 0,1-3-2 15,-1-1 3-15,0 3-5 0,-1-3-3 0,2-1 9 16,0 3-2-16,-3-5-1 0,0 3 11 0,2 0-13 16,1-1 5-16,-4 0 5 0,2 0-10 0,-1 0 4 15,2 0 7-15,2 0 2 0,-5 0-4 0,3 0-1 16,-2 0 9-16,2 1-2 0,-1-1 0 0,1 0-6 16,0 1 9-16,0-1 0 0,2 0 1 15,-2 1 1-15,0 0 0 0,1-1 4 0,-1 0-1 0,-3 0 0 16,6 0-3-16,-1 1 9 0,-2-3-8 15,-2 2-2-15,6-1 0 0,-3 2-2 0,-1-2 2 0,3 0-2 16,-1-1-8-16,-2 3 15 0,1-1-12 16,0-2 1-16,-1 1 3 0,2 0-4 0,-1-3 5 15,-2 4-8-15,0 0 7 0,3-3-1 0,-6-1 1 16,5 3-9-16,-5-3 10 0,4 2-7 0,-4-2-1 16,5 3-1-16,-3 0 6 0,2-1-2 0,0 0-3 0,-2 0 1 15,2 1 4-15,1-1-8 0,-2 1 7 16,3-1-2-16,-2 1-1 0,0 0 1 0,1 0 1 15,-1 0-3-15,1-1 3 0,3 2 0 0,-5-1-2 16,0 0 0-16,2 0 0 0,-1 2 2 0,0-3-3 16,1 2 2-16,0-1 0 0,0 0 0 0,-1 1-2 15,1 0-2-15,0-1-3 0,2 0 9 0,-1 1-9 16,-2 0 6-16,1 0 1 0,0-2-1 0,-1 2-4 16,1-1 6-16,3-1-4 0,-5 1 3 0,0 3-2 15,2-3 1-15,-1-1-1 0,0-1-1 0,0 2 1 16,0-2-2-16,-4-1 2 0,1 6-1 0,-1-6 1 15,0 0 0-15,7 3 4 0,-7-3-7 0,0 0 6 16,0 0-5-16,3 4 3 0,-3-4 3 0,0 0 6 16,1 1 5-16,-1-1-4 0,0 0-1 0,0 0 5 15,0 0-6-15,0 0 5 0,0 0 3 0,0 0-6 16,0 0-5-16,0 0 2 0,0 0-4 0,0 0-3 16,0 0 6-16,0 0-4 0,0 0 2 0,0 0-3 15,0 0-1-15,0 0-6 0,0 0-17 0,0 0-18 16,0 0-20-16,0 0-29 0,0 0-23 0,0 0-33 15,0 0-142-15,0 0-310 0,0 0 138 0</inkml:trace>
  <inkml:trace contextRef="#ctx0" brushRef="#br0" timeOffset="48788.215">10466 17191 84 0,'0'0'90'0,"0"0"-1"0,0 0-12 16,0 0 0-16,0 0-14 0,0 0-2 0,0 0-12 0,0 0 1 16,0 0-15-16,0 0 1 0,0 0 4 0,-4 11-14 15,4-7 0-15,0-4-2 0,0 13-14 0,2-7 8 16,-1 2 6-16,-1-2-10 0,1 2-4 0,2 2 6 16,-2 0-4-16,0-1 1 0,2 0-5 0,-2 0 5 15,3 1-7-15,0-1 11 0,0-1-21 0,-2 3 15 16,1-4-3-16,1 1-6 0,1-1 12 15,0 2-22-15,-2-2 14 0,0-1-8 0,4 3 14 16,-4 0-7-16,3 1-1 0,-1-3 0 0,0 3-3 0,-2-2 2 16,3 3-8-16,0-6 12 0,-2 7-6 0,1-6 4 15,-1 0-4-15,1 2-1 0,-3-1 0 16,1-1 4-16,2-1-5 0,-1 0 2 0,0 0 3 0,1-3 1 16,-4 2-5-16,3 0-2 0,0 0 4 15,-4-3-1-15,4 1 8 0,-4-2-4 0,6 2 1 16,-6-2-2-16,4 2 8 0,-4-2 11 0,0 0 1 15,3 3 3-15,-3-3 6 0,0 0 3 0,1 4-7 16,-1-4 5-16,0 0 2 0,0 0-7 0,0 0 1 16,0 0-6-16,0 0 2 0,0 0 1 0,0 0-5 15,0 0 0-15,0 0-1 0,0 0-7 0,0 0 3 16,-8 3-2-16,8-3 1 0,0 0-5 0,0 0 0 16,0 0-5-16,0 0 5 0,0 0 0 0,0 0-3 15,0 0 4-15,-1 3-5 0,1-3 1 0,-6 4-2 16,2 0-4-16,0-2 4 0,0 1 3 0,-1 2-8 15,0-2 8-15,1 0-4 0,-3 4 1 0,0-3-3 16,1 2 2-16,-1 2-4 0,0-3 3 0,-1-1-1 16,0 5-2-16,0-2-3 0,0-1 4 0,-1 4-1 15,1-1-2-15,0 0 1 0,-1 1-1 0,2-4-1 16,-1 5 5-16,-2-1-3 0,1-2 8 0,-1 4-5 16,1-3-7-16,-4 4 1 0,4 1 1 0,1-5 5 15,-2 3 30-15,1-3-1 0,0 4-7 0,-5 1 1 16,5-2-4-16,-2 1-6 0,3-2 5 0,-5 1-1 15,4 1-3-15,-3 3-5 0,4-7-2 0,1-1-1 16,2-2 2-16,-1 3-3 0,1-3-7 16,1-3 5-16,0 4 3 0,2-4-4 0,-1 1 4 0,3-4-3 15,-5 2 2-15,5-2-4 0,0 0 3 0,-1 7 5 16,1-7-4-16,0 0 2 0,-2 5 3 0,2-5 3 16,0 0 2-16,0 0-1 0,0 0 1 0,0 0 0 15,0 0 1-15,0 0-2 0,0 0 4 0,0 0-4 16,0 0 0-16,0 0-6 0,0 0 5 15,0 0-3-15,0 0-1 0,7-16-2 0,-5 11-4 16,1-2 5-16,1 1-5 0,1-3 1 0,0-1-3 16,1-1-2-16,-1 1 4 0,1-6-4 0,-1 4 1 15,1-1-2-15,2-2 2 0,-1 0-1 0,-1 0 1 16,-1-1 1-16,1-2-3 0,0 6 4 0,-1 1-4 16,3-6 2-16,-4 7-5 0,1-2 1 0,0 2 7 15,0-1-3-15,-1 2 5 0,0 0-7 0,0 2 2 16,-3 0-1-16,-1 0 4 0,0 7-3 0,4-8 1 15,-4 8-1-15,4-7 1 0,-4 2-1 0,0 5 0 16,1-8-2-16,3 4 3 0,-4 4-2 0,6-6-5 16,-6 6 5-16,0-8-2 0,0 8 1 0,3-4 1 15,-3 4-2-15,0 0 1 0,4-3-3 0,-4 3 2 16,0 0 0-16,1-7 3 0,-1 7-3 0,0 0 3 16,0 0-3-16,0-7-2 0,0 7 6 0,0 0-3 15,1-3 5-15,-1 3 3 0,0 0-1 0,0 0 4 16,4-6-2-16,-4 6 2 0,0 0-2 0,0-8 1 15,0 8 1-15,0-5 7 0,0 5 4 0,4-5 2 16,-4 5 2-16,0 0-2 0,0-7-4 0,0 7 3 16,0 0-7-16,4-4 1 0,-4 4 0 0,0 0-4 15,0 0 2-15,0 0-2 0,-1-5-5 0,1 5 3 16,0 0-7-16,0 0 3 0,1-6-1 0,-1 6 2 16,0 0-5-16,0 0 2 0,0 0 1 15,0 0-8-15,0 0 5 0,0 0-3 0,0 0-1 16,0 0 0-16,0 0-1 0,0 0 2 0,0 0 0 15,0 0-1-15,0 0-1 0,0 0-3 0,0 0 5 0,4-4-6 16,-4 4 6-16,0 0-2 0,0 0 3 16,0 0-3-16,15 2 0 0,-15-2 2 0,0 0-3 15,14 0 5-15,-10 4-7 0,-4-4 6 0,14-1-9 16,-8-2 8-16,-6 3 0 0,14-2 1 0,-7 2-3 16,-1-2 2-16,2-1-5 0,-2 0 9 0,3 1-5 15,-4-1-1-15,0 1 2 0,3-2-3 0,-4 2 2 16,3-1-1-16,-3-3 0 0,0 3 1 0,0-2 1 15,1 0 3-15,-1 0-10 0,-3-1 7 0,3 1 4 16,-4-1-5-16,4 2 2 0,-4-4 3 0,1 4-3 16,-1-1 6-16,1-1-8 0,-1 6 8 0,0-6-13 15,0 6 10-15,0 0 1 0,-1-8 0 0,1 8 2 16,0 0-2-16,0-6-4 0,0 6 5 0,0 0-2 16,0 0 3-16,0 0-6 0,0 0 2 0,-4-5 2 15,4 5-3-15,0 0 3 0,0 0-4 0,0 0-2 16,0 0 3-16,0 0-3 0,0 0 3 15,0 0 1-15,0 0-2 0,0 0-3 0,0 0 2 16,0 0-3-16,0 0 5 0,-1-5-3 0,1 5-1 16,0 0 3-16,0 0-2 0,0 0 1 0,0 0-1 15,0 0 1-15,0 0-3 0,0 0 3 0,0 0 0 16,0 0-3-16,0 0 2 0,0 0-3 0,0 0 3 16,0 0-2-16,0 0-1 0,0 0 2 0,-14 16-4 0,8-8 2 15,0 4 0-15,-2-4-2 0,1 7 5 0,1-3-1 16,-2 1 1-16,4 2 0 0,-5-4-4 15,6 6 2-15,-4-7-4 0,3 6 7 0,-1-5-5 16,0-2 3-16,-1 7 1 0,2-10 0 0,-1 7 4 16,1-4-8-16,0 2 3 0,0-2-2 0,-2-2-2 15,5-2-1-15,-4 2 3 0,2-1-2 0,3-6 3 16,-4 9-1-16,4-4 2 0,0-5-4 0,0 0 5 16,-4 5 0-16,4-5-3 0,0 0 5 0,0 0-6 15,0 0 8-15,-2 7-2 0,2-7-3 0,0 0 3 16,0 0-5-16,0 0 4 0,0 0-1 0,0 0-1 15,0 0-1-15,0 0-1 0,0 0 1 0,-4-15-3 16,4 9 4-16,0 6-4 0,1-15-8 0,-1 5-3 16,3-1-1-16,-2 0-7 0,-1-1-1 0,3-5 4 15,-3 3 1-15,0-3-2 0,0 2 1 0,1-3 0 16,-2 1 2-16,1 2 4 0,0-1-4 0,-2 0 2 16,2 6 8-16,0-2-5 0,-2 1 6 0,-1 2 1 15,2-2-4-15,-1 5 0 0,0 0 5 0,1-2 2 16,-3 4 5-16,4-2-4 0,0 6 3 0,-4-7 0 15,4 7 1-15,-5-6-4 0,5 6 0 16,0 0 3-16,-4-5-6 0,4 5 4 0,0 0 0 16,0 0 1-16,0 0 0 0,0 0-3 0,-10 11 5 0,7-3-2 15,-3 0-4-15,2 1 2 0,-1 1 4 0,0 0-2 16,1-2 0-16,0 2 4 0,0-5-9 0,-1 2 4 16,4 0 4-16,-3-2-3 0,3 2 0 15,-3-3 0-15,0 1 3 0,4-1 2 0,-4 0-4 16,4-4-1-16,-1 7 4 0,1-7-6 0,0 0 4 15,-4 5 2-15,4-5-5 0,0 0 2 0,-2 3-1 16,2-3 0-16,0 0 1 0,0 0 1 0,0 0-1 16,-7 10 0-16,7-7 0 0,0-3-3 0,0 0 3 15,-1 5-3-15,1-5 0 0,0 0 4 0,-4 4 0 16,4-4-3-16,0 0 2 0,0 0 2 0,0 0-4 16,0 0 3-16,0 0-1 0,0 0-1 0,5 5 3 15,-5-5-1-15,0 0-5 0,0 0 4 0,0 0-7 16,9-16 7-16,-5 11-3 0,1-2 3 0,-1 0-6 15,-3-2 4-15,3 4 2 0,0-5-2 0,1 0 4 16,-4 6-1-16,3-8-4 0,-3 6 4 0,2-2 0 16,-3 2 1-16,0-1-4 0,4 1 0 0,-4 0 4 15,0-1 0-15,1 1-2 0,-1 6-1 16,3-13 3-16,-3 6 0 0,0 1-2 0,0 6 0 16,1-15 3-16,-1 8-2 0,1-3 4 0,-2 5-3 15,2-2-1-15,-1 7-5 0,0-11 5 0,3 7-2 0,-3 4 2 16,0-8-1-16,0 8-2 0,0 0 2 15,0 0-1-15,1-7-2 0,-1 7 1 0,0 0-1 16,0 0 1-16,0 0-1 0,0 0 3 0,0 0-5 16,5 22 8-16,-1-10-6 0,-3-1 0 0,-1 0 4 15,0 0-2-15,3 0 5 0,-3 2-2 0,0-2-4 16,1 2 4-16,-1 1-1 0,0-4-1 0,0 3 2 16,0 1-2-16,0-3 1 0,3 2 1 0,-6-1-5 15,7 2 5-15,-4-2-6 0,0 1 4 0,-1-3-5 16,1 3 7-16,0-4 0 0,0 2 1 0,0 1-4 15,0-5 1-15,0 5 2 0,1-4-2 0,-2 1 0 16,2-3 2-16,-1-6-4 0,0 8-1 0,0-8 6 16,0 9-5-16,0-9 4 0,1 5-1 0,-1-5 0 15,0 0-3-15,0 0 4 0,0 0-1 0,0 0 2 16,-1 7-2-16,1-7-2 0,0 0 6 0,0 0-7 16,0 0 3-16,0 0 0 0,-1 7-4 0,1-7 4 15,0 0 1-15,0 0-5 0,0 0 3 16,0 0-8-16,0 0-22 0,0 0-33 0,0 0-27 0,0 0-51 15,0 0-42-15,0 0-153 0,0 0-363 16,0 0 160-16</inkml:trace>
  <inkml:trace contextRef="#ctx0" brushRef="#br0" timeOffset="49652.2103">11192 18709 52 0,'0'0'150'15,"0"0"-7"-15,0 0-10 0,0 0-23 0,0 0-8 16,0 0-12-16,0 0-6 0,0 0-8 0,0 0-1 16,0 0-11-16,0 0-6 0,0 0-5 0,0 0-2 15,0 0-11-15,0 0-4 0,63-19-1 0,-63 19-8 16,33-3-3-16,-15-1 5 0,-18 4-13 16,35-3 7-16,-14-2-5 0,-21 5 0 0,37-6-9 15,-18 2 6-15,2-3-2 0,7 3-4 0,-9-2 3 16,11-2-1-16,-5 2 1 0,-6 1-3 0,10-4 5 15,-9 4-3-15,-20 5 1 0,42-8 1 0,-24 4-8 16,-18 4 1-16,32-6 3 0,-32 6-7 0,20-4 1 16,-20 4-5-16,0 0 1 0,22-5 3 0,-22 5 2 15,0 0-1-15,0 0-1 0,0 0-1 0,0 0 1 16,0 0 1-16,0 0-21 0,0 0 19 0,24-5 0 16,-24 5 1-16,0 0-2 0,0 0 3 0,0 0-9 15,0 0-13-15,0 0-21 0,0 0-17 0,0 0-23 16,0 0-16-16,0 0-20 0,0 0-95 0,0 0-227 15,0 0 101-15</inkml:trace>
  <inkml:trace contextRef="#ctx0" brushRef="#br0" timeOffset="50141.3883">11162 18912 24 0,'0'0'88'0,"0"0"-5"15,0 0-7-15,0 0-6 0,0 0-12 0,0 0 13 16,0 0-23-16,0 0 5 0,0 0-4 16,0 0-3-16,0 0-3 0,69-11-6 0,-69 11-6 15,33-5 3-15,-15 2 5 0,-18 3-5 0,41-10 1 16,-16 4-4-16,-3 0 4 0,6 0-1 0,1-4-9 15,-2 6 7-15,-4-4-2 0,2 0-5 0,-8 4-5 16,-17 4 4-16,31-9-6 0,-31 9 5 0,24-5-5 16,-24 5-3-16,0 0-4 0,22-5 1 0,-22 5-1 15,0 0-2-15,0 0-7 0,0 0 7 0,0 0 1 16,23-5 0-16,-23 5-7 0,0 0 0 0,0 0 2 16,0 0-2-16,0 0 1 0,0 0-9 0,0 0-2 15,0 0-30-15,0 0-26 0,0 0-35 0,0 0-91 16,0 0-204-16,0 0 90 0</inkml:trace>
  <inkml:trace contextRef="#ctx0" brushRef="#br0" timeOffset="69846.032">27691 4049 68 0,'-2'-7'103'0,"2"-1"-2"0,-2 2 0 0,4-4-4 15,-4 3-7-15,6-3-6 0,-4 1-12 0,4-1-7 16,-3 0-6-16,3 1-10 0,3-1 9 0,-1 1-28 15,-1 1 8-15,-1-1-3 0,1 2 1 0,0 1-6 16,4 1-12-16,-4 1 0 0,0 0 6 0,3 1-4 16,-2 1-9-16,2-1-2 0,-3 2-3 15,3 1 10-15,0 0-5 0,-1 3-4 0,3 0-4 0,-2 0 3 16,1 5-2-16,-1-2-8 0,-2 4 8 0,2 1 2 16,1 3-4-16,-3 2 1 0,-1 0 1 0,0 1 4 15,-2 0-6-15,1 2-1 0,-2 2 1 0,-2-2-1 16,0-2 15-16,-2 1-17 0,-2 1 8 15,-1-2-9-15,0 1 2 0,-4-3 7 0,-1 1-3 0,-2-2-2 16,-2 1-2-16,-3-3 6 0,-6 4-6 0,-1-2 6 16,2-1-4-16,3-4-4 0,0 0 4 0,2-4 0 15,-3 1 3-15,8 0 0 0,-3-5-2 0,6 1-4 16,1 1 5-16,1-2 0 0,0 1 3 0,1-2 2 16,6 0-1-16,-8 1-6 0,8-1 0 15,-6 1-9-15,6-1 5 0,0 0 1 0,0 0 2 0,0 0-5 16,0 0-1-16,0 0 4 0,0 0-6 0,17 5-2 15,-7-2 3-15,0-2 1 0,0 3 7 0,4 2-5 16,0-3 0-16,2 2 1 0,0 4 0 0,2-2 4 16,0 0-7-16,0 0 1 0,-4-4 1 15,4 5-4-15,-5-4-18 0,-2 1-18 0,1-3-22 0,-2-1-32 16,1-1-86-16,0-3-198 0,-2-1 89 0</inkml:trace>
  <inkml:trace contextRef="#ctx0" brushRef="#br0" timeOffset="70071.1535">28168 3610 44 0,'0'0'77'16,"0"0"-1"-16,0 0-13 0,-9 10-6 0,9-5-6 0,-4 0-3 15,0 6-3-15,1-2-8 0,1 2 2 0,-2-2-4 16,0 8 1-16,1-5-8 0,0 6-9 0,-1-1-22 16,3 2-36-16,-1-1-64 0,-2-1-110 15,2 0 49-15</inkml:trace>
  <inkml:trace contextRef="#ctx0" brushRef="#br0" timeOffset="70577.9233">28353 4147 31 0,'4'-6'135'0,"-1"-2"-7"0,4-4-12 16,-3 2-19-16,6-5-4 0,-1 1-6 15,0 0-9-15,-1-3-13 0,1 3-4 0,-3 4-12 16,1-4 3-16,-3 2-3 0,-2 2 1 0,6 1 19 15,-7 2 8-15,-1 0-5 0,2 2-5 0,-3-1-9 16,0 1-1-16,0 0-8 0,-3 1-13 0,-1 0 5 0,-3 2-10 16,2-1 2-16,-6 2-4 0,1 1-7 15,-2 1 1-15,-1 2-6 0,-5 3 7 0,2 0-10 16,-1 2 7-16,3 1-8 0,0 2-5 0,2 1 6 16,1 1-6-16,2 0-12 0,1 4 5 0,3-3-4 15,3 2-2-15,2 0-6 0,0-1-2 0,3-2-1 16,2 2-1-16,2-2-5 0,2 1-8 0,3 3-1 15,0-1 2-15,2-2 0 0,3 5 0 0,-4-6-4 16,4 2 9-16,-5-4 4 0,5 6-1 0,-6-5 6 16,4 2-3-16,-2 0 6 0,-2-1-7 0,0-2 3 15,-2 1 4-15,-3-5 2 0,-1 3 2 0,-1-3-1 0,-1-3 0 16,1 0 3-16,-3 0 0 0,-3-1 8 16,2 1-7-16,-7 2 13 0,2-6-8 0,-6 3-15 15,-2-3 13-15,-5 1-2 0,1-3 7 0,-2 0-2 16,-1-2-2-16,3 0 1 0,-1 0-7 0,2 1 12 15,1-1-7-15,3-2 10 0,-1 4-4 0,4-3-7 0,-2-1 7 16,6 2-6-16,-2 1-3 0,3-1-2 0,1 0-17 16,3 0-27-16,-3 0-9 0,4 4-45 15,1-3-104-15,2-1-224 0,1 1 101 0</inkml:trace>
  <inkml:trace contextRef="#ctx0" brushRef="#br0" timeOffset="71398.7607">29489 3982 60 0,'8'-16'91'16,"-3"2"-10"-16,2-4-9 0,-1-1 2 0,0 2-5 16,-4 2 4-16,-1-3 2 0,0 3-13 0,-1-2 5 15,-1 4 4-15,-3 3-5 0,-1 0 3 0,0 2-6 16,-3-2-9-16,-1 3-7 0,-2 0 0 0,-5 3-9 0,-3 0 2 16,-2 6-9-16,-5 2-4 0,-1 6-1 15,-1-1-3-15,0 6-3 0,0-1-1 0,1 6-6 16,1 3 11-16,5 1-7 0,0 0 0 0,2 4-3 15,1-1 3-15,4 0-6 0,3 2-6 0,0 1 7 16,4-1-2-16,2-2-6 0,1 0 2 0,4 0-3 0,0-6 1 16,2-3-3-16,4-1-9 0,-1-2-14 15,5 1-2-15,-4-6-9 0,7 2-13 0,0-5-10 16,2-1 8-16,4-1-5 0,-3 0 0 0,4-2 10 16,0-2-8-16,0 0 7 0,-4-2 8 0,3-2-13 15,-6 2 19-15,0-2-2 0,0 0 7 0,-3 0 4 0,-2 2 2 16,-1-3 19-16,0 3 3 0,-2 0 0 15,-5 1-6-15,6-1-8 0,-6 1 8 0,0 0-3 16,5 4 0-16,-5-4-7 0,5 7 9 0,-3-1-1 16,-2-1 5-16,1 0 2 0,0 3-2 0,2-3 1 15,-1 1-1-15,0 1-3 0,1 0-3 0,1-4 7 16,3 2 3-16,0 0-7 0,4-3 2 0,0-1 0 16,0-1 4-16,1 0-4 0,3-3 2 0,2-4 0 15,0 2-1-15,-3-6 7 0,2 0-6 0,-3 2 13 16,-1-3-3-16,-2 2 14 0,1-3 1 0,-5-1 2 15,2-1 18-15,-6-2-5 0,-1 0 5 0,0 1 1 16,-2 0 1-16,-2 4 8 0,-4-4-17 0,3 7 1 16,-4-1-8-16,-1 0 5 0,-1 2-9 0,0 3-2 15,-2 2-5-15,0 0-2 0,-1 1 4 0,-1 4-9 16,2-2 3-16,-1 6-9 0,-1-1 4 0,5 1-18 16,-1 3-5-16,3-1-1 0,1 3-8 0,5-1-18 15,1-1-11-15,0-1-16 0,5 2-12 0,0-4-5 16,4 0-17-16,0 3-74 0,3-5-188 0,-1 2 84 15</inkml:trace>
  <inkml:trace contextRef="#ctx0" brushRef="#br0" timeOffset="72403.2906">29695 4189 5 0,'0'0'95'16,"0"0"-4"-16,5 0-9 0,-5 0-7 0,0 0-9 16,0 0-8-16,9 0-7 0,-6 6-2 0,-3-6 0 15,2 5-12-15,2-3-6 0,-1 5 3 0,-2-2-6 16,3 0-1-16,0 0-9 0,0-1-2 0,2 2 1 15,-2-3 1-15,1 3 0 0,1-3-3 0,-1 1 0 16,3-1-5-16,-4-3 1 0,2 3 4 0,-1-3 0 16,-5 0-7-16,9 0 4 0,-9 0-5 0,12-4-7 15,-7 0 3-15,1-1-2 0,-2-1 4 0,1 2-4 16,-1-2-2-16,1-4 1 0,0 1-2 0,-2-1 17 16,1 1-8-16,-2 4-3 0,0-1-1 0,0-1 9 15,-2 2-12-15,0 3 9 0,1-3-5 0,-1 5 9 16,2-6-3-16,-2 6-14 0,2-1 7 0,-2 1 5 15,0 0-5-15,0 0-1 0,0 0-8 0,0 15 6 16,5-7 1-16,-3 0 7 0,1-2-15 0,1 3 6 16,1-2 0-16,3 2-1 0,2-3-7 0,-1 1-1 15,3-3-8-15,-1 1 1 0,3-2 3 0,0-1-3 16,4 0-1-16,1-1 6 0,-2-3 0 0,-2 1 2 16,1-6 2-16,-2 4 1 0,-3-3-3 0,1 0 9 15,-3-1-7-15,0-2 4 0,-2 2-2 0,2-2 12 16,-4 0 6-16,-1 0 6 0,0-1-2 0,-3-1-8 15,-1 2 25-15,3 1 3 0,-3 2 10 0,1 1 1 16,-1-1-1-16,-1 2-3 0,1 4-4 0,0-8-5 16,1 7-10-16,-1 1 0 0,-1-6-2 0,1 6-3 15,0 0-3-15,0 0 2 0,0 0-6 0,0 0 2 16,-7 16-5-16,7-9-1 0,0 3-5 0,3 0 0 16,-2-1-7-16,3-3 0 0,-1 3-3 0,3-1 1 15,-2-3 1-15,2 1 2 0,-2-3-3 0,5 1 2 16,-1-3-8-16,2-1 5 0,0 0 3 0,2 0 6 15,-2-2-13-15,2-2 8 0,-1-2 4 0,-1-2-4 16,0 2 1-16,1-5-5 0,-4 2 13 0,0 0-7 16,-1-2-3-16,-1 2 14 0,0-3-4 0,0-1 6 15,-1 2-1-15,-2-1 9 0,1 2 5 0,-3 0 3 16,2 1 9-16,-2 2 2 0,2 1 3 0,-2 0-3 16,0 3-7-16,0 1-3 0,0-3-8 0,0 5-1 15,0 0-2-15,-4-4 3 0,4 4-7 0,0 0-2 16,-5 11 2-16,-1 1 1 0,3-2-4 0,-4 6 1 15,4 5 0-15,-1 3-3 0,-2 5 0 0,1 0-1 16,3-1-4-16,-4 5-2 0,2 0 6 0,0 2-2 16,3 0-5-16,-1 0 6 0,-1 12 4 0,-1 1-5 15,4-13-1-15,-1 0 7 0,0 1-5 0,-1-3-2 16,2-2 0-16,-1-1 0 0,2-1 1 0,-1-3 1 16,0-6 3-16,0-2-2 0,0-1 0 0,-1-1-9 15,0-4 8-15,1 0-1 0,-2-6 5 0,2 0-5 16,-1 2 0-16,1-3-1 0,0 1 3 0,-1-3 10 15,1-3 0-15,0 0-6 0,0 0 0 0,0 0 0 16,-9-13-5-16,8 4-4 0,-2-7-10 0,2-2-5 16,0-1-10-16,1-9-18 0,0-6-23 0,0-2-7 15,4-14-7-15,1 3-18 0,1-3 2 0,0 0-8 16,2 2 1-16,-2-3 11 0,5-3 5 0,-2 2 6 16,2 2 11-16,-1 5-2 0,-3 12 15 0,0 6 9 15,1 2 12-15,2 8 7 0,-5 2 5 0,-1 3 0 16,0 5 9-16,0 0-1 0,1 2-2 0,1 3-3 15,3 2 8-15,4 2-4 0,5 6 6 0,-3 1-1 16,8 8 3-16,-2-1-1 0,-1 5 5 0,-1-1 0 16,0 1 0-16,-2 1 0 0,-3-7 4 0,-5 3 0 15,-4-3 2-15,3-1-6 0,-7-2 8 0,-1 0 0 16,-1-2 11-16,-4 0-1 0,-3-1-15 0,-5 0 18 16,-6-1 0-16,-6 1-12 0,-3-4 10 0,-4-2-3 15,1-1-2-15,0-4-2 0,-1 0-8 0,4-3 11 16,0-1-18-16,4-2-15 0,3 0-37 0,4-1-82 15,2 0-148-15,1-4 66 0</inkml:trace>
  <inkml:trace contextRef="#ctx0" brushRef="#br0" timeOffset="73098.621">30909 4110 15 0,'-12'0'98'0,"1"1"-6"0,1 2-15 0,-1 3 1 0,0 1-11 16,2 0-1-16,1 4-9 0,1 0-3 0,-1 3-8 16,3-1-12-16,3 2-3 0,2-2 1 0,0-1-10 15,2-1-1-15,2 1-6 0,3-5-5 0,0 3 4 16,3-4 2-16,2-2 1 0,-1-2-2 15,3 0-11-15,-1-2 4 0,2-2 1 0,-2-1 8 16,-2-2-17-16,1-2 5 0,-1-1 9 0,-4-1-5 0,3 0 5 16,-6-5 3-16,1 3 8 0,-1-5-12 0,-1-2 7 15,-3 2 17-15,-3-3-14 0,2 0 11 0,-3 3 9 16,0-1 2-16,-1 3-9 0,1 2 3 0,-1 1-4 16,0 2-4-16,0 2 0 0,1 2 3 15,0 2-10-15,-1-4 0 0,3 2-8 0,0 4-5 0,2 1-6 16,-7 0-13-16,7 0-1 0,0 0-2 0,0 0-1 15,0 0-7-15,7 13-2 0,-2-8-1 16,3-2-11-16,1 3-3 0,5-3-9 0,-1 0 8 16,2-1 3-16,3-4 0 0,3 1 8 0,0-1-2 15,-3-5 3-15,4 2-6 0,3-7 20 0,-1 0-6 16,-7 0 0-16,6-5-2 0,-10 3 7 0,5-8-4 0,-4-1 10 16,3-4-5-16,-4 0 2 0,-2-1 5 0,-1-4 8 15,1-1-1-15,-5 1 5 0,1 2 5 16,-4 1 22-16,0 4-6 0,-5 7 15 0,1 2-1 15,0 2-1-15,-1 2-3 0,0 3 1 0,-2-1-3 16,2 2 9-16,-1 2-17 0,1 1-8 0,-2 2 4 16,0 0-5-16,4 3-1 0,-12 4-2 0,5 2-1 0,-1 3 0 15,-2 6 0-15,-2 3-2 0,2 5-3 16,0 5-1-16,-2 1 8 0,7 7-2 0,0-4-11 0,-3 15 3 16,3 1 0-16,0 0 1 0,1 0-4 15,1-1 4-15,-1 2 4 0,1-2-2 0,-1-1 1 16,0-12-9-16,3 2 4 0,-1 0 5 0,2-2-13 15,2 2 0-15,-2-4-3 0,1-3 13 0,3-2-2 0,0 0-2 16,-4-8-1-16,1-2-7 0,1-1 2 0,-2-4-4 16,-2 1-9-16,2-2-6 0,-1-3-6 15,1 0-10-15,-2-3-2 0,2-5-23 0,-2 5-27 16,2-5-45-16,-9-2-80 0,9 2-230 0,-8-8 102 16</inkml:trace>
  <inkml:trace contextRef="#ctx0" brushRef="#br0" timeOffset="73280.8392">31098 4244 66 0,'-3'-1'167'0,"3"1"-9"0,0 0-13 16,0 0-14-16,0 0-6 0,0 0-22 0,11-2-10 15,-2 2-9-15,6 0-12 0,3 0-9 0,3 0-40 16,0 1-26-16,0-1-21 0,7 1-57 0,-9 0-106 15,0-1-204-15,-2-2 91 0</inkml:trace>
  <inkml:trace contextRef="#ctx0" brushRef="#br0" timeOffset="73623.1642">31565 4131 27 0,'0'0'163'0,"0"0"-12"0,0 0-6 16,0 0-26-16,0 0-6 0,6-4-15 0,-6 4-11 16,14 0-8-16,-7 0-10 0,4-2-3 0,1 2-7 15,3 0-10-15,-2 0-5 0,6 0-7 0,0-1 0 16,-1 0-6-16,-3-1 25 0,5 2-6 0,0-4-5 15,-2 1-2-15,0-1-7 0,-4 3-2 0,-3-2 4 16,-2 2 7-16,0 1 6 0,-4-1 1 16,-1-1-3-16,-4 2-1 0,9 0-5 0,-9 0-6 0,4-1-3 15,-4 1-3-15,0 0-2 0,0 0-10 0,6-3-5 16,-6 3-23-16,0 0-27 0,0 0-20 0,0 0-20 16,0 0-6-16,0 0-34 0,0 0-24 0,5 4-130 15,-5-4-291-15,0 0 130 0</inkml:trace>
  <inkml:trace contextRef="#ctx0" brushRef="#br0" timeOffset="74315.856">32272 3930 39 0,'-6'-2'55'16,"1"1"-4"-16,-1-3-2 0,-2 1-10 0,3 0 2 15,-3 0-7-15,0 2 2 0,1-1-9 0,0 0-7 16,1 1 5-16,-2 0-8 0,0 0-3 0,0-2 1 16,-2 3 1-16,-1-2 1 0,0 2-6 0,0 0 1 15,-2 0-1-15,3 0-4 0,-3 2 1 0,3 0-6 16,-2 0 3-16,2-2 1 0,1 1 1 0,1 1-1 15,1 2-2-15,-1-1 7 0,2 0-6 0,1 1 0 16,-1 0 0-16,1 2-4 0,0 1 3 0,0 1-1 16,1 3-3-16,0-1 3 0,2 0-1 0,-1 2 0 15,1-2 0-15,0 3-3 0,2-1 12 0,-2-1-13 16,1 2 4-16,1-1 7 0,0 0-6 0,0-2 5 16,1 1-6-16,1-1-2 0,-4-1 1 0,4-1 2 15,-2 0 0-15,2 0 5 0,-1-2 0 0,-1-1-2 16,1 1 0-16,-1 0 0 0,2-3 4 0,-2-3 9 15,1 5-4-15,-1-1 5 0,2-1-3 0,-2 1 2 16,0-4 4-16,4 2 9 0,-4-2 2 16,2 2 15-16,-2-2 2 0,0 0 10 0,0 0 1 15,3 3 1-15,-3-3-1 0,0 0-6 0,0 0-10 16,20-4-5-16,-11 1-1 0,3 0-4 0,-3-3-4 16,2 6-6-16,0-2-6 0,-1-1 2 0,-1 1-6 0,1 1 1 15,-2 1-6-15,0-1 3 0,-2 1-9 0,3 1 6 16,-3-1-4-16,2 1-1 0,-3 0-4 15,3 3 5-15,-1 0-9 0,1 3 4 0,0-3 0 16,-2 6 1-16,4-4 3 0,-3 4-2 0,-1-2-6 16,-2 4 5-16,1-4-3 0,3 3 1 0,-6-5-1 15,-2 5-1-15,2-6 1 0,-2 2 0 0,0 0-1 0,-2-2 3 16,0 0 0-16,-1 0 6 0,-2 0 9 0,-2-2 4 16,-2-1 3-16,-2 2 2 0,0-3-1 15,-2 0 2-15,-5-1-4 0,5 1-1 0,-2-3-6 16,2 1 6-16,-2 0-8 0,2-3-3 0,3 1 3 15,-3 1 0-15,2-1-4 0,2-1-2 0,-1 1-15 16,-1-1-15-16,4 2-25 0,-6-1-37 0,3 0-38 16,-4 2-39-16,1 1-93 0,0 0-274 0,-2 0 121 15</inkml:trace>
  <inkml:trace contextRef="#ctx0" brushRef="#br0" timeOffset="75898.1169">27542 4773 22 0,'-3'6'74'0,"2"4"-6"0,1 1-5 0,-3 4 3 16,3 1-12-16,0 1-1 0,0 0 0 0,3 1 6 15,-3 1-6-15,1 6 0 0,2-7-4 0,-2 1-3 16,5 6 3-16,1-7-11 0,-2-1-1 0,3 0 0 15,-2 1-2-15,7-1-4 0,2 2-2 0,0-4 2 16,1-2 2-16,9 4-5 0,-2 0-5 0,4-5 3 16,1 0 0-16,4-4-2 0,-1 4-1 0,5-6 2 15,1 1-2-15,1-3-5 0,18-1 10 0,-6 1-2 16,0-2 2-16,1-2 0 0,0 0 4 0,-10-2-2 16,10-3-1-16,-1 0 0 0,-10 4 0 0,12-8 1 15,-15 3-3-15,4-1 4 0,-4-1-5 0,2 1 2 16,-4 0-4-16,2-2 10 0,-2 1-4 0,-1-2 0 15,0 1-2-15,-4 0-3 0,-2 2 4 0,-1-2 18 16,0 0-7-16,0 1-4 0,2-2 1 0,-1 1-4 16,2-3-7-16,-1 4 0 0,3-2-1 0,-4 4-4 15,4-6-17-15,-1 3-4 0,1-2 5 0,0 3-4 16,2-1 7-16,2-4-2 0,-3 7-3 0,-1-3-6 16,4 0 5-16,-3 3-1 0,0 3 0 0,2-2 0 15,-2 0 2-15,3 1-2 0,-4 3-2 0,1-1 4 16,0 2-5-16,-1 2 1 0,0-1-2 0,4 3 7 15,-5 1-2-15,-1 4-3 0,1-2-2 0,0 3 5 16,1 1-1-16,1 0 0 0,0 3-1 0,-1 1-1 16,4-4 2-16,2 4-1 0,-1-1-3 0,12 7 3 15,-2-3-3-15,-12-5 2 0,0 2-2 0,-1 2 6 16,0 0-2-16,-2 0 2 0,-1 0-8 0,0-1 5 16,-5 3-3-16,1-4-3 0,-5 1 1 0,-5-5 4 15,2 0-1-15,-3 1 1 0,1 1 0 0,-3-2 2 16,1 1 3-16,-3-5-7 0,-3 1 3 0,1-1 1 15,-2 0-4-15,-2-4 0 0,0 3 4 0,-2-3-1 16,0 1 1-16,-1-1-1 0,2-2 3 0,-5-1 1 16,4 2 9-16,-4-2 4 0,2 2-2 0,-2-2 0 15,0 0-2-15,9-4 5 0,-4-1-12 0,0 0 7 16,3-2-3-16,2 1 0 0,-2-5-3 0,0 2 1 16,3-4 2-16,4 1-4 0,-2-3-2 0,1 4 1 15,3 0 0-15,-1-5-1 0,9 2 1 0,-2 0-5 16,2 0 0-16,3 2 5 0,-1-1-6 0,3 4 3 15,0-2-5-15,1-2-2 0,0 5 0 0,1-3 1 16,1 6 1-16,1-3 3 0,-2 5 0 0,0-3-3 16,0 4-1-16,5-1 4 0,-5 2-3 0,3 1-2 15,-2 1 6-15,1 2-7 0,-2 1 4 0,3 0 2 16,-2 1-1-16,-1 3-3 0,1 1 5 0,-1-2-2 16,-1 3-3-16,1 0 0 0,1 0 3 0,-1 1-4 15,1 0-1-15,4 0 6 0,-5 2-3 0,1 0 2 16,3-2-3-16,-4 2 3 0,0 4 0 0,1-5-2 15,-1 3 4-15,-1-1-6 0,0-4-1 0,-1 3 6 16,-1-3-2-16,-3 0-3 0,-4-5 4 0,-3 2-1 16,0-4 3-16,-2 3-1 0,2-3-2 0,0 0 1 15,-2 0 2-15,-3-1 1 0,-4-3 1 0,3 1-2 16,2-1-4-16,-2-2 5 0,1 0-2 0,2-4 2 0,1 2-1 16,-4-2 2-16,1 0-3 0,-3 0-2 15,3-1 5-15,-2-1-6 0,0 1 5 0,3-1 1 16,-5-3-2-16,1 2 3 0,3-1 0 0,-1-4-2 15,-2 4 26-15,0-2-6 0,-3 3-1 0,5-2 2 16,-3 3-7-16,-2 1 10 0,2 0 1 0,-2-2-1 16,1 2 1-16,-2-3-4 0,1 2 5 0,0 3-2 15,-3 1-6-15,1-2 3 0,-2 2-2 0,-1 1-3 16,4-1-3-16,-3 1 0 0,-1 2-1 0,-1 0-5 16,-2 2 3-16,4-6-6 0,-4 6-7 0,1-1-10 15,-1 1-29-15,0 0-15 0,0 0-19 0,0 0-35 16,0 0-36-16,0 0-38 0,0 0-167 0,-18 14-379 0,8-8 168 15</inkml:trace>
  <inkml:trace contextRef="#ctx0" brushRef="#br0" timeOffset="78267.5421">27286 6165 43 0,'-2'-2'119'0,"2"2"-8"0,0 0-13 0,2-7-8 16,-2 7-4-16,0-5-5 0,0 1 5 0,0 0-15 15,0 4 0-15,0-7-14 0,1 2 7 0,-1 1 0 16,3-5 5-16,-2 4-11 0,-1-2 5 0,3 0-6 16,-2 1-3-16,-1-1 3 0,0-2-4 0,0 1 4 15,4-1-4-15,-4 3 6 0,1-1 0 0,-1 2-1 16,0 1-2-16,0 0 2 0,0 4-8 0,0-6-5 16,0 2-2-16,0 4-2 0,0 0-3 0,0-6-4 15,0 6 0-15,0 0-7 0,0 0 2 0,-1-3-7 16,1 3-2-16,0 0-1 0,0 0-4 0,0 0-6 15,0 0-2-15,0 0-3 0,0 0 2 0,0 0 0 16,0 0 7-16,-4 14 1 0,4-3 6 0,0 3 0 16,-1-3 2-16,-3 5 1 0,0 0-4 0,0 4 1 0,4-3 0 15,0 0-1-15,-1 1 3 0,-2 1-3 16,3-2 2-16,0 0 0 0,0 3-2 0,-1-2 0 16,1-1-4-16,0 1 1 0,0-2-1 0,-2 2-2 0,2 2 1 15,-2-1 0-15,-1-2-2 0,1 0-1 0,2 0 0 16,-1 0-2-16,-1 1 2 0,2-5-2 0,-2-3-1 15,2 0 3-15,0 0-3 0,0-1 2 0,-4 0-8 16,6-3 5-16,-4 0-1 0,2 1 1 0,0-3-1 16,0 0-3-16,0-1 3 0,0-3-1 15,0 6-2-15,0-6 3 0,0 4 0 0,0-4-4 16,0 4 3-16,0-4-5 0,-2 4-8 0,2-4-13 0,0 0-20 16,0 0-17-16,0 0-14 0,0 0-16 0,0 0-25 15,4-13-8-15,-2 9-24 0,0 0-19 0,0-1-21 16,-1-1-124-16,4-1-333 0,-1-2 149 0</inkml:trace>
  <inkml:trace contextRef="#ctx0" brushRef="#br0" timeOffset="78911.0189">28003 6054 54 0,'0'0'137'16,"0"-5"-10"-16,0 5-6 0,0 0-12 0,0 0 4 15,0-6-7-15,0 6-6 0,0 0 4 0,-1-3-11 0,1 3 0 16,0 0-7-16,0 0-1 0,0 0-1 15,0 0-6-15,0 0 0 0,0 0-3 0,0 0-2 16,0 0-8-16,0 0-7 0,0 0 0 0,0 0-13 0,0 0-5 16,0 0-9-16,0 0 0 0,0 0-3 0,0 0-4 15,-5 11 4-15,2-5 8 0,2-2 3 0,-2 12-2 16,1 2 2-16,-5-1 4 0,7 8-2 0,-6-1 2 16,2 4-4-16,0 1-2 0,2-2 1 0,-1 2-6 15,2-3 0-15,-2-1-4 0,3 1 0 0,3-1-3 16,-6-5-4-16,3-2 2 0,3 2-3 0,1-3-7 15,-4 2 2-15,2-3-3 0,2-1 0 16,-4-3 1-16,0-3-2 0,0 1-1 0,3-1-3 0,-3-4-1 16,0 2 1-16,0-1 2 0,0 0-6 0,1-1 4 15,-1-2 2-15,0 2-1 0,0-5 0 0,0 3 9 16,0-3-1-16,0 5-2 0,0-5 5 0,0 0 1 16,0 0-8-16,0 0 0 0,3 3-5 0,-3-3-12 15,0 0-21-15,0 0-24 0,0 0-30 0,0 0-32 16,0 0-17-16,0 0-27 0,0 0-34 0,10-10-184 15,-8 4-406-15,5 3 180 0</inkml:trace>
  <inkml:trace contextRef="#ctx0" brushRef="#br0" timeOffset="79512.0771">28549 6083 51 0,'0'0'120'16,"1"-4"-10"-16,-1 4 9 0,0 0-4 0,0-3-2 0,0 3 2 15,1-6-3-15,-1 6 0 0,0 0-4 0,0-3-5 16,0 3-4-16,0 0-5 0,0 0-5 16,0 0-3-16,0 0-6 0,0 0-10 0,0 0-6 15,-1-6-8-15,1 6-6 0,0 0-8 0,0 0-4 0,0 0-5 16,0 0-3-16,0 0-9 0,0 0 7 0,0 0-8 15,1 14 0-15,-2-10 2 0,1 4 3 0,0 1 10 16,0 4-1-16,-1-4 3 0,2 7 1 0,-2 1-2 16,0 2 4-16,-1 0 13 0,2 0 2 0,0 0 0 15,-2-1-5-15,2 3-2 0,0-4 0 0,-2 10-4 16,2-9-4-16,0 3-3 0,0-3-2 0,0 0-5 16,0-3-2-16,2 3 1 0,-2-2-5 0,-2 0-3 15,4-5 2-15,0 1-4 0,-2 1-3 0,0-2-1 16,0-2 2-16,0 2-3 0,0-4 0 0,0 1-1 15,0-1-4-15,2-1 1 0,-2 0 0 0,0 0-4 16,0 1 2-16,0-2 1 0,-2-2-3 0,2 3 1 16,0-6 1-16,0 4-3 0,0-4 0 0,0 4-1 15,0-4 0-15,0 6 1 0,0-6-2 0,0 0 4 16,0 4-5-16,0-4-9 0,0 0-13 0,0 0-17 16,0 0-15-16,0 0-13 0,0 0-30 0,0 0-32 15,0 0-38-15,0 0-22 0,0 0-27 0,0 0-158 16,0-14-403-16,0 10 178 0</inkml:trace>
  <inkml:trace contextRef="#ctx0" brushRef="#br0" timeOffset="80885.3966">29116 6096 76 0,'2'-1'125'0,"-2"1"-4"0,0 0-7 16,0 0-10-16,0 0 2 0,0 0-6 0,0 0-5 15,0 0 5-15,5-3-7 0,-5 3-4 0,0 0-7 16,0 0 3-16,0 0-1 0,0 0-2 0,0 0 2 16,0 0-1-16,2-4 2 0,-2 4-2 0,0 0-5 15,0 0 0-15,0 0-4 0,0 0-8 0,0 0-3 16,0 0-10-16,0 0-4 0,-1-6-4 0,1 6-7 15,0 0-5-15,0 0 2 0,0 0-8 0,0 0 0 16,0 0-3-16,0 0-6 0,0 0-1 0,0 0-2 16,0 0-10-16,0 0 1 0,0 0 1 0,0 0 1 15,0 0-3-15,4 13-4 0,-6-9 6 0,4 3-3 16,-4 2 3-16,2 10-2 0,0-5 4 0,0-2-3 16,-1 5 3-16,1-2-1 0,0 2 13 15,0 1-1-15,0-2-2 0,1 0 0 0,-1 0-3 0,0 1 0 16,3-1 4-16,-3-1-5 0,1 2-1 0,1-1-3 15,-2-1-1-15,2 2 3 0,-1-5-4 0,1 2 3 16,-2 1-7-16,0-3 2 0,1-2 1 0,-1 2-3 16,-1-3 0-16,1 1 3 0,0-5-3 0,0 3 1 15,0-3-1-15,1 0-1 0,-1-2 0 0,0 2-1 16,1-3 1-16,-1-2-9 0,-1 5-13 0,1-5-17 16,-1 4-16-16,1-4-21 0,0 0-18 0,0 0-19 15,2 4-28-15,-2-4-31 0,0 0-35 0,0 0-127 16,12-7-356-16,-7 4 158 0</inkml:trace>
  <inkml:trace contextRef="#ctx0" brushRef="#br0" timeOffset="81271.4777">29731 5959 72 0,'1'-4'175'0,"-1"4"-10"0,0 0-12 0,4-4-22 15,-4 4-17-15,0 0-11 0,0 0-6 0,0 0-7 16,0 0 6-16,-4 17 1 0,4-6-1 0,-2 6 2 0,-1 2 2 15,2 0-8-15,2 6-6 0,-5 2-2 0,3-2-2 16,-3 0-6-16,4-1-4 0,0 2-5 16,0-3-6-16,-1-4-2 0,2-1-9 0,-1 0-2 15,3 0-8-15,-3-1-4 0,-3-5-4 0,6 0 1 0,-6 2-8 16,3-4-1-16,0 0-2 0,0 1-2 0,0-2-9 16,0-1-13-16,0-1-10 0,-1 0-16 15,-2 0-27-15,3-1-29 0,0-3-22 0,0 3-24 16,3 0-25-16,-2-2-15 0,-1-1-142 0,4-1-336 15,-4-2 150-15</inkml:trace>
  <inkml:trace contextRef="#ctx0" brushRef="#br0" timeOffset="82083.6925">30467 6132 36 0,'0'-5'180'0,"0"5"-5"0,1-9-5 0,-1 5-6 15,0 4-4-15,-2-2-6 0,2 2-9 0,-4-3-14 16,4 3-11-16,-6-7-7 0,3 5-3 16,3 2-18-16,-9-4-7 0,3 3-8 0,6 1-5 15,-13 1-7-15,5-1-3 0,-4 4-4 0,1 2-3 0,-8 2-3 16,5 3-8-16,-4 0-2 0,-4 4-4 0,1 4-5 16,0 2-1-16,3-1 3 0,0 3-12 0,6 0 0 15,0 0-4-15,5-4-9 0,1 0-10 0,4 0-10 16,2 0-12-16,4-1-11 0,3 0-5 0,2-4-6 15,10 7-5-15,4-6-8 0,-1-3 0 0,5-1-12 16,1-4-2-16,3-1 4 0,-2-5 8 0,1-2 5 16,2-1 9-16,-2-2 1 0,-9 1 18 0,0-6 19 15,0 0 11-15,-5 3 16 0,1-5 19 0,-4-4 13 16,-2 1 3-16,-3-2 11 0,1-2 6 0,-1-4 0 16,-3 5 4-16,-1-9-1 0,-6 7-7 0,2-5 1 15,-6 6-7-15,-1-7 1 0,-3 7-1 0,-1-5-9 16,2 8-6-16,-8-1-7 0,4 2-3 15,2 1-6-15,-2 4-2 0,-5-2-6 0,9 5-5 16,-2-2-21-16,-1 3-17 0,5 2-25 0,0 1-31 0,0 2-18 16,7 0-19-16,-13 0-13 0,13 0-17 0,0 0-23 15,-3 8-14-15,7-2-152 0,1-2-360 0,7 1 160 16</inkml:trace>
  <inkml:trace contextRef="#ctx0" brushRef="#br0" timeOffset="82510.5714">31332 6091 54 0,'-1'-5'201'0,"0"1"-1"16,0 0-8-16,1 4-10 0,-3-3-9 16,2-3-7-16,1 6-25 0,0 0-14 0,-3-2-10 0,3 2-15 15,0 0-14-15,0 0-10 0,0 0-5 0,0 0-8 16,-4 10-3-16,4 0 0 0,-1 0 0 0,-2 7 0 16,-1 0 0-16,1 2-21 0,0 0 0 0,1-2 4 15,0 8-3-15,1-5 1 0,-1 8 4 0,0-9-5 16,1 7-1-16,0-2-3 0,2-5-4 0,-1 0-5 15,0-3-2-15,1-1 0 0,-1-1-3 0,0-4 1 16,2 3-8-16,-2 0 3 0,1-3-5 0,-1-2 4 16,0-1-8-16,0-2 0 0,2 0 2 0,-2-1-3 15,0 1 1-15,0-1-3 0,0-4 0 16,2 5-2-16,-2-5-2 0,0 5-7 0,0-2-9 0,0-3-18 16,0 0-17-16,0 0-22 0,0 0-19 0,0 0-30 15,0 0-41-15,0 0-37 0,0 0-179 0,0 0-406 16,0 0 181-16</inkml:trace>
  <inkml:trace contextRef="#ctx0" brushRef="#br0" timeOffset="82980.3473">31846 6075 180 0,'1'-5'211'16,"-1"5"-10"-16,0 0-9 0,-1-5-17 15,1 5-23-15,0 0-12 0,0 0-15 0,0 0-12 0,0 0-14 16,0 0-11-16,0 0-2 0,-2 13-8 0,0-4-2 15,2 6 2-15,-1 3-3 0,-2 0 1 0,3 8-8 16,-4-2 0-16,3-1 2 0,-4 3-3 0,5 1 1 16,-1-2-8-16,-3-5-5 0,2-1-3 0,0 0-5 15,-2 1-5-15,4-1 0 0,-1-1-8 0,1-1 0 16,-2-3-1-16,0 5-6 0,2-6 3 0,0 2-4 16,-2-4-4-16,4 1 0 0,-2-4-1 0,0 1 1 15,-2-3-9-15,2 1 3 0,0-1-6 0,0-4 5 16,0 3-1-16,2-3-3 0,-2-2 5 15,0 5 1-15,0-5 5 0,0 0 5 0,0 6 1 0,0-6-1 16,0 3 3-16,0-3-3 0,0 0 10 0,0 0-16 16,0 0-3-16,0 0-4 0,0 0-10 0,0 0-19 15,0 0-21-15,0 0-24 0,0 0-37 0,4-11-40 16,-4 11-52-16,0-7-67 0,0 4-183 0,0 3-475 16,0-7 209-16</inkml:trace>
  <inkml:trace contextRef="#ctx0" brushRef="#br0" timeOffset="85916.0215">27378 7565 73 0,'-2'-7'129'16,"0"5"-6"-16,2 2-15 0,-1-6 0 0,1 1-7 15,0 5 3-15,-1-4-6 0,-1 0-8 0,0 0-8 16,2 4 2-16,-3-4 0 0,3 4-10 0,-3-4-9 16,3 4-2-16,-8 0 3 0,8 0-16 0,-8 0-9 15,8 0 4-15,-14 4-2 0,9 2-8 0,-4-4-2 16,0 3 2-16,-4 4 4 0,3-2 0 0,-3 5-4 15,-1-2-4-15,3 5-3 0,-3-1-2 0,6 2-8 16,0-1 7-16,2 0-5 0,1 1-4 0,0 3-1 16,2 0-3-16,2-4 5 0,4 1-10 0,0-5-2 15,5 5-9-15,-2-1 0 0,5-1 0 0,1-2-5 16,-1 2-2-16,2-7-3 0,-1 1 5 0,6-3-4 16,-3 2 2-16,2-2 3 0,2-4-2 0,2 0 7 15,-1-2-6-15,-2-1 7 0,-1-2 1 0,1 0 11 16,-1 0 16-16,-6 1 12 0,-2-4 14 0,-2 1 8 15,2-2 0-15,-4-1 2 0,-1 1-3 0,-3-3 2 16,3-1-1-16,-4 0 1 0,0-5-1 0,-1 5-6 16,-3-3-1-16,0-1-2 0,-1 1-3 0,1 1-2 15,-1-1-2-15,0 0-5 0,1 4-4 0,-1 1-5 16,-1-1 1-16,-1 3-5 0,2 1-3 0,2-2-4 0,-1 4 3 16,1 0-11-16,2 2-21 0,0 0-21 0,1 3-23 15,-3-7-28-15,3 7-3 0,0 0-13 0,0 0 8 16,0 0-17-16,0 0-8 0,3 16-6 15,2-7-24-15,-1 1-22 0,4 4-22 0,-3-5-112 0,3 2-325 16,1 3 144-16</inkml:trace>
  <inkml:trace contextRef="#ctx0" brushRef="#br0" timeOffset="86442.0556">27997 7638 36 0,'0'0'169'0,"-3"-3"-7"0,3 3-10 0,0-2-16 16,0 2-13-16,0 0-16 0,-1-5-5 0,1 5-8 15,0 0-13-15,0 0-10 0,0 0-9 0,0 0-5 16,0 0-2-16,0 0-1 0,0 0 4 0,-13 12 2 16,8-7-4-16,0 1-5 0,0 0-6 0,-2 2 3 15,2 1-9-15,0 2-2 0,0-3-2 0,1 4 0 16,0-2-4-16,1 2-5 0,1-1-6 0,2 0 2 16,0 1-3-16,2 1-5 0,1-1-1 0,1-1-5 15,4 0-3-15,-2-2-2 0,2-1-3 0,1 0 0 16,2 0-6-16,7-4 4 0,-4 0-4 0,4-5 0 15,4 4 0-15,-4-3 8 0,2-3-9 0,1 0 3 16,-2 0 2-16,0-2 0 0,-4-3-3 0,-2 4 6 16,0-2 4-16,0 0 5 0,-7-2 1 0,3-1 7 15,0-1 5-15,-3-2 7 0,-2 1 1 0,0-4 5 16,0-5-1-16,-4 10 9 0,-1-3 1 0,-2-4 1 16,-2 3-2-16,-1 1-5 0,-3 3-3 0,0-3-4 15,-3 2 0-15,2 3-2 0,0 0-3 0,-2 1-5 16,-3-2-1-16,-2 4-5 0,3 0-1 0,1 1 0 0,1 2-9 15,1-2-11-15,1 3-17 0,-2 1-17 16,3-1-35-16,1 2-24 0,8-1-19 0,-10 4-26 16,7-3-25-16,2 2-173 0,1-3-370 0,-1 8 163 15</inkml:trace>
  <inkml:trace contextRef="#ctx0" brushRef="#br0" timeOffset="87294.4055">28715 7497 92 0,'-3'-5'161'0,"3"5"-6"16,0 0-11-16,0 0-2 0,-1-3-9 0,1 3-11 15,0 0-6-15,1-3-10 0,-1 3-8 0,0 0-5 16,0 0-9-16,0 0-7 0,0 0-12 0,0 0-6 15,0 0 2-15,0 0-9 0,0 0-7 0,-12 9 8 16,6-1 0-16,-2-2-2 0,0 3-3 0,-4 6-2 0,1 2-3 16,1 0-8-16,-1-1-3 0,1 4-2 15,1-2 1-15,4-1-6 0,1 0-4 0,0 1 2 16,4-3-6-16,3-3-3 0,-2-1-6 0,3 1-3 16,4 0-4-16,-2-2-7 0,4-2-8 0,5 0-10 0,0-1 4 15,-4-1-3-15,8-3-4 0,-1-1-2 0,2-3-4 16,-1 1 9-16,-3-2 3 0,-2-1-2 0,0-2 4 15,-1 2 3-15,0-2 6 0,-4-2 4 16,-1-3-2-16,-1 2 8 0,0 0 14 0,-2-4 2 0,-1 2 7 16,-2-5 4-16,-2-1 6 0,0 5-5 0,-1-5 2 15,0 1 2-15,-2 1-1 0,-2 2-3 16,1 3 1-16,-1-3 3 0,-4-3-3 0,4 3-3 16,0 1-2-16,-3 2-6 0,-1-1-2 0,3 4 4 0,-1-2-16 15,2 4-16-15,1 0-17 0,1 1-26 0,-2 0-28 16,2 0-27-16,3 3-20 0,0 0-3 0,0 0-3 15,10-5-27-15,-10 5-112 0,9 3-297 16,2-1 132-16</inkml:trace>
  <inkml:trace contextRef="#ctx0" brushRef="#br0" timeOffset="87717.6685">29349 7551 36 0,'0'0'189'0,"-3"-6"-1"0,3 6-2 0,-2-3-11 0,2 3-6 15,-4-1-12-15,4 1-11 0,0 0-13 0,-4-3-14 16,4 3-14-16,0 0-7 0,0 0-9 0,-11 3-7 16,5 0-8-16,-4 4-2 0,4 0-7 0,-2 5-7 15,-5 1-6-15,3 3 1 0,1-1-11 0,0-1 0 16,0-1-6-16,3 3-3 0,0 0-4 0,4-3-1 15,1 5 10-15,1-1-9 0,1-6-12 0,1 5-9 16,1-4-8-16,1-2-9 0,5 2-8 0,-4-2-3 16,4-2-2-16,0-2 10 0,4-1-13 0,-3-2 0 15,4-2 4-15,2 2 2 0,1-4-3 0,0-1 4 16,2-2 0-16,-3-1 4 0,1-1 4 0,-4 1 6 16,1 0 9-16,-1-4 9 0,-3 2 11 0,-2-4 4 15,-2 1 8-15,2-1 6 0,-4 0 3 0,2-5 2 16,-3 0-5-16,-6-1-3 0,2 0 1 0,-4 6-5 15,1-2-4-15,-4-3-1 0,-1 2-6 0,-1 2-3 16,0-1-3-16,-2 5-3 0,2 0-5 0,-4-4-13 16,3 7-13-16,-2-4-17 0,4 4-15 0,0-1-25 15,3 2-27-15,1 2-40 0,2-1-29 0,3 1-19 16,0 2-162-16,0 0-379 0,9-4 168 0</inkml:trace>
  <inkml:trace contextRef="#ctx0" brushRef="#br0" timeOffset="88185.9097">29859 7528 86 0,'0'0'167'0,"0"0"-12"0,0-6-3 0,0 6-3 0,2-2-6 15,-2 2-3-15,0-6-7 0,0 6-8 0,-5-5-5 16,5 5-7-16,0 0-4 0,0 0-4 15,0 0-3-15,0 0-10 0,0 0-4 0,-2-3-9 16,2 3-6-16,0 0-8 0,0 0-3 0,0 0-9 16,0 0 1-16,-12 12-3 0,8-10-7 0,-3 5-1 0,0 4-2 15,2-4-3-15,-3 3-6 0,1 5-3 16,-2-3 0-16,4 1-2 0,0 1-1 0,1 0-7 0,0 1 0 16,1 1 0-16,2-2-6 0,0-4 0 15,3 5-3-15,1-2-4 0,0-1-3 0,2-2-5 0,-1 2-9 16,2-2-5-16,1-1 1 0,2-1-1 0,-3-5 0 15,3 3-1-15,1-1 6 0,-4-5-1 0,4 2 1 16,3-1 3-16,-6-1 1 0,-1-1 9 16,-1-1-3-16,0-1 9 0,0-1 7 0,0-3 12 15,-1 1-1-15,1-2 8 0,-2 0-1 0,1-2 2 0,-3 0 0 16,5-4-7-16,-6 3 0 0,0-4-2 0,3-3-6 16,-3 0 1-16,-3 5-5 0,3-5 3 0,0 6-6 15,-5-5 0-15,4 1-8 0,-4 3-1 16,1 3-2-16,0-2-4 0,-1 1-4 0,1 4-9 0,-5-3-15 15,4 3-15-15,1 0-21 0,-1 2-26 0,0 1-29 16,-4 3-33-16,4-2-19 0,-1 4-35 0,6-1-156 16,-17 5-394-16,8-3 175 0</inkml:trace>
  <inkml:trace contextRef="#ctx0" brushRef="#br0" timeOffset="88754.2282">30425 7433 34 0,'-4'-4'179'15,"4"4"-13"-15,-3-2-6 0,3 2-18 0,0 0-15 16,-1-4-9-16,1 4-14 0,0 0-8 0,0 0 6 16,0 0 2-16,0 0 2 0,-2 13-1 0,0-6-4 15,0 0 0-15,-2 4-8 0,-1 6 4 0,1 1-2 0,-1-1-2 16,-3 3-1-16,2 4-2 0,1 4-10 0,0 0 0 15,-2-3-6-15,3 4-11 0,3-4-5 16,1 2-3-16,1 0-3 0,3-8-8 0,0 2-3 16,1-4-6-16,-2 2-1 0,2-2-5 0,-1-5-6 15,-2-2 0-15,5 3-15 0,-6-3-8 0,2-4-9 0,-1 0-10 16,-1-2-4-16,1 1-5 0,0-2-10 16,-2-3-20-16,2 3-38 0,-2-3-41 0,0 0-38 15,0 0-25-15,2-15-171 0,-2 9-401 0,1 0 178 16</inkml:trace>
  <inkml:trace contextRef="#ctx0" brushRef="#br0" timeOffset="89377.4856">31344 7490 61 0,'0'0'176'15,"0"0"-14"-15,0 0-4 0,0 0-12 0,0 0-12 16,-2-4-8-16,2 4-12 0,0 0-12 0,-2-3-11 16,2 3-10-16,0 0-9 0,0 0-1 0,0 0 0 15,0 0 5-15,-14 6-5 0,9 0-1 0,-2-1-3 0,0 1-7 16,-2 3-4-16,2 1-4 0,-3 1-1 15,-1 3-5-15,-1 0-4 0,3 3-2 0,-1-1 1 16,4 1-9-16,-5 1-3 0,6-1-2 0,0 2-17 16,1 0 0-16,3-1-4 0,1 0 2 0,1-3-5 15,3 1 0-15,4 0-3 0,-2 0-7 0,2-1-3 0,0-4-2 16,2-1-3-16,-1-3-3 0,2 2 1 0,7-3 1 16,-1 3 6-16,-6-7-2 0,2-1 5 15,-2 0 1-15,2-2-2 0,-6-1 8 0,3-1 4 16,-4-1 9-16,3-2 1 0,-5-4 8 0,1 1 11 15,0-1 7-15,-1-7 2 0,-3 1 4 0,-1 1-3 16,-3-3-2-16,1 0-3 0,-3-1-3 0,0-8-4 0,-3 2-4 16,3 8 0-16,-1-2-5 0,0 2-2 15,-1 0-4-15,3 7-2 0,-1-7-2 0,1 7-8 16,-1 1-10-16,1-1-15 0,1 4-23 0,0 3-39 16,3 1-29-16,0 2-23 0,-1-5-1 0,1 5-14 15,0 0-18-15,0 0-152 0,14 9-345 0,-9 0 152 0</inkml:trace>
  <inkml:trace contextRef="#ctx0" brushRef="#br0" timeOffset="91018.2453">31930 7525 70 0,'0'0'95'15,"0"0"-4"-15,0 0-7 0,0 0-7 0,0 0-10 16,0 0-10-16,0 0-4 0,0 0 5 0,0 0-7 16,0 0-12-16,0 0 3 0,0 0-8 0,0 0-5 15,0 0 16-15,0 0 3 0,0 0 0 0,0 0 5 16,0 0-1-16,0 0 3 0,0 0-1 0,0 0-4 16,0 0 2-16,0 0-8 0,0 0-9 0,0 0 0 15,0 0-6-15,0 0 9 0,0 0-5 0,0 0-7 16,-5-3-5-16,5 3-3 0,0 0 3 0,0 0-5 15,0 0-4-15,0 0 13 0,0 0-19 0,0 0-1 16,0 0 5-16,0 0-1 0,0 0 5 0,0 0-2 16,0 0 3-16,0 0 0 0,0 0-1 0,0 0 2 15,0 0-2-15,0 0 4 0,0 0-2 0,0 0-2 16,0 0 3-16,0 0 0 0,0 0 2 0,0 0-10 16,0 0 3-16,0 0-4 0,0 0-2 0,0 0 3 15,0 0-2-15,0 0 0 0,0 0-5 0,0 0 10 16,0 0-7-16,0 0 3 0,0 0 3 0,0 0-8 15,0 0 0-15,0 0-6 0,0 0 3 0,0 0-3 16,-6-2 4-16,6 2 2 0,0 0 1 0,0 0-6 16,0 0 6-16,0 0 1 0,-5-2 0 0,5 2-5 15,0 0 2-15,0 0 2 0,-4-3 1 0,4 3 1 16,0 0 3-16,0 0-10 0,0 0 6 0,0 0-2 16,0 0-2-16,0 0-1 0,0 0 0 0,0 0-3 15,0 0 2-15,0 0-1 0,0 0 2 0,0 0 0 16,0 0 3-16,0 0-3 0,0 0 0 0,0 0 0 15,0 0-4-15,0 0 1 0,0 0 3 0,0 0 3 16,0 0-6-16,0 0 5 0,0 0-5 0,0 0 5 16,0 0-3-16,0 0 2 0,0 0 0 0,0 0 0 15,0 0-5-15,0 0 3 0,0 0-3 0,0 0 4 16,0 0 4-16,0 0-3 0,0 0-1 0,0 0-2 16,0 0-2-16,0 0 0 0,0 0 4 0,0 0 0 15,0 0-4-15,0 0 1 0,0 0 0 0,0 0 6 16,0 0-4-16,0 0 2 0,0 0 0 0,0 0 2 15,0 0-1-15,0 0-4 0,0 0 3 0,0 0-2 16,0 0-2-16,0 0 7 0,0 0-3 0,0 0 1 16,0 0-4-16,0 0 2 0,0 0 0 0,0 0 2 15,0 0 1-15,0 0-1 0,0 0 4 0,0 0-7 16,0 0 3-16,0 0 0 0,0 0 1 0,0 0-1 16,0 0 2-16,0 0-1 0,0 0 2 0,0 0-7 15,0 0 3-15,0 0-5 0,0 0 6 0,0 0 2 16,-12 4-7-16,7-3 6 0,5-1-4 0,-10 2-2 15,5 1 3-15,-3 0-1 0,3 2-1 0,-5 3-1 16,2-2 2-16,2 3 0 0,-2-1 2 0,-2 2 1 16,4-1-2-16,-1 0 7 0,1 5-8 0,1-2 3 15,0 2 2-15,1-4-4 0,3 3 1 0,-1 0-2 16,2 6 3-16,-2-10-2 0,4 5 1 0,-2-1-2 16,3-1-5-16,-1 0-1 0,2-2-3 0,1 3 2 15,0-1-4-15,3-1-3 0,-1-1-2 0,0 0 4 16,3-1 1-16,-1-4-3 0,0 3 2 0,1-2 7 15,3-5-5-15,0 4 7 0,-3-4-3 0,2-1-2 16,0 0 9-16,-1-1-7 0,-1 1 11 0,-1-2 0 16,-3-1 10-16,3-1-5 0,-3-1 4 0,1-3 2 15,-1 5 8-15,0-6 2 0,-3 2 0 0,1 0 0 16,0-5-2-16,-1 4 1 0,2-3-13 0,-3 2 8 16,3-9 0-16,-5 0-6 0,2 2 3 0,0-1-2 15,-2 1 0-15,0-1-5 0,2-2 0 0,-2 4 1 16,0 3 9-16,-2 0 7 0,4 2 0 0,-4-1 4 15,0 1 5-15,0 2-1 0,2 2 2 0,-2-3-1 16,-1 5-3-16,-2-1-1 0,3-3-3 0,-2 5 5 16,1 0-11-16,-3-1-2 0,1-3-5 0,-2 5-2 15,1-1 3-15,0 0-5 0,0-1-2 0,0 1 0 16,0 2 1-16,-1-1-7 0,7 2-13 0,-11 0-9 16,6-1-19-16,5 1-13 0,-12 1-25 0,12-1-23 15,-6 2-14-15,6-2-18 0,-4 1-22 0,4-1-14 16,0 0-143-16,-6 3-336 0,6-3 150 0</inkml:trace>
  <inkml:trace contextRef="#ctx0" brushRef="#br0" timeOffset="91789.9809">32287 7650 145 0,'0'0'160'0,"0"0"-16"0,0 0-16 16,0 0-6-16,0 0-11 0,6-3-10 0,-6 3-5 15,0 0-20-15,0 0 1 0,9 2-13 0,-1-4-9 16,0 2 7-16,6-1-10 0,-1 0-3 0,4 3-4 15,0-2-6-15,2-3 3 0,5 3-8 0,-4-2-1 16,10 2-3-16,2-1 2 0,0 1 4 0,-4 0-1 16,2 0-1-16,-1-3-3 0,1 0 2 0,-9 1-5 15,-2 4 3-15,-2-2-8 0,-3-2 0 0,-5 2-2 16,-3-1 2-16,2 1 2 0,-3-1 1 0,-5 1 8 16,12 0-3-16,-12 0 3 0,7 0-6 0,-7 0-6 0,0 0-1 15,0 0-9-15,7 0-11 0,-7 0-14 16,0 0-13-16,0 0-22 0,0 0-31 0,0 0-26 15,0 0-24-15,0 0-17 0,0 0-139 0,0 0-307 16,-16-9 137-16</inkml:trace>
  <inkml:trace contextRef="#ctx0" brushRef="#br0" timeOffset="92237.4423">32545 7404 6 0,'0'-4'179'0,"0"4"-6"0,0 0-12 0,0 0-6 16,0 0-12-16,0 0-12 0,0 0-11 0,0 0 0 15,0 0-8-15,0 0-8 0,0 0-3 0,0 0-6 16,0 0-4-16,0 0-3 0,0 0-3 15,0 0-6-15,0 0-1 0,0 0-5 0,0 0-11 16,0 0-8-16,0 0-2 0,0 0-7 0,0 0-4 0,0 0 10 16,1 12 3-16,1-3 4 0,0 2-2 0,1 2 4 15,1 6 4-15,-2 0-9 0,5 9 5 0,-2 2 1 16,-3 4 0-16,2-3-8 0,1 1 3 0,-2 0-2 16,2 0-3-16,-1-1-1 0,0 0-11 0,-2-3-1 15,2 2-2-15,-2-7-2 0,-2-1-5 0,0-3-3 16,3 0 1-16,-3-5-10 0,3 3 3 15,-2-4-6-15,1-1-6 0,0-2 3 0,-1-1 4 16,0-3-2-16,1 0 0 0,-2 1-3 0,1-2 0 0,1-2 1 16,0 0-2-16,-2 1-1 0,0-4-1 0,2 4-5 15,-2-4-13-15,-1 5-11 0,1-5-20 0,0 0-26 16,0 0-30-16,0 0-44 0,0 0-64 0,0 0-59 16,0 0-192-16,0 0-493 0,0 0 219 15</inkml:trace>
  <inkml:trace contextRef="#ctx0" brushRef="#br0" timeOffset="92820.3274">31969 8261 154 0,'0'0'174'0,"-3"-3"-7"0,3 3-9 15,0 0-10-15,0 0-13 0,0-4-14 16,0 4-9-16,0 0-9 0,0 0-16 0,0 0-10 16,0 0-5-16,0 0 7 0,-6 14 1 0,3-2-3 0,1-2 0 15,-3 4-8-15,1 0 2 0,0 6-5 0,3 0-2 16,-2-2-4-16,3-1-3 0,-2 2-3 16,3-2-5-16,-2 2-5 0,1-2-4 0,0 2-7 15,0 0-1-15,0-7-6 0,0 1 5 0,1 1-6 16,-1-2-1-16,0-2-3 0,-1 0-4 0,1-3-3 15,0 3-6-15,0-5-10 0,-2 4-13 0,1-1-12 0,0-3-11 16,-1 0-27-16,0 0-20 0,0-2-28 16,2-3-33-16,-1 4-46 0,1-4-133 0,-6 1-350 15,6-1 155-15</inkml:trace>
  <inkml:trace contextRef="#ctx0" brushRef="#br0" timeOffset="94111.588">26811 9028 2 0,'0'0'124'0,"0"0"-14"0,0 0-2 16,0 0 0-16,0 0-6 0,0 0 0 0,0 0-12 15,0 0 0-15,0 0-14 0,0 0 8 0,0 0-8 16,0 0 5-16,0 0-9 0,0 0-1 0,16 1-11 16,-8-1-3-16,-2 0-5 0,2 0-9 0,1 0-3 15,1 2-3-15,0-1-2 0,3-1-3 0,4 3-4 16,0-3-2-16,4 0-1 0,1 0-6 0,-2-3-3 16,7 2 5-16,5 1-3 0,9-2 11 0,9 1-1 15,2 4 0-15,1-6 2 0,3 1-2 0,3 2-5 16,3-2 1-16,4 1-1 0,29-1-1 0,-6 5 1 15,-22-4-8-15,28 4 4 0,3-1 1 0,-8 1-5 16,-1 1 1-16,6 3-1 0,2-3-4 0,0-1-2 16,4 5-3-16,1-1 3 0,0-4-3 0,3-1 1 15,-1 3 3-15,-1-5-4 0,5 7 1 0,0-4-1 16,3-3-8-16,-1 6 2 0,0-1 4 0,0-3-3 16,3-4 0-16,-1-3 4 0,-1 8-3 0,-1-3-5 0,-2 2 2 15,-1 0-2-15,-6-2-1 0,-3 0 3 0,4 4 3 16,-6-2 0-16,-4-2 7 0,-2 1 0 15,2-2-2-15,-33 4-2 0,4 0 0 0,5-2-1 16,-5-1-5-16,-3 3 4 0,1-1-3 0,-1 0 3 16,-5-1 3-16,-2 3-4 0,-1-4-3 0,-16 1 0 0,0 1-9 15,-3-2 2-15,-1 0-8 0,-1 0 6 16,-3 4 2-16,-8-4 2 0,-1 0-6 0,-5 3 4 16,-5-3 4-16,4 0 3 0,-8 0-8 0,0 0 9 15,2 1 8-15,-7-1 1 0,0 0 6 0,14 0-4 0,-10 0 5 16,-4 0 0-16,0 0 2 0,0 0-1 0,0 0 2 15,7 0 1-15,-7 0-3 0,0 0-2 16,0 0 3-16,7 0-2 0,-7 0-4 0,0 0 3 16,0 0-3-16,0 0-2 0,0 0 2 0,0 0 0 0,0 0-2 15,6 2 2-15,-6-2 5 0,0 0 0 0,0 0-2 16,0 0-2-16,8 0 1 0,-8 0 0 0,0 0 2 16,10 1-1-16,-10-1-5 0,9 0 3 0,-3 0-2 15,2 0 9-15,1-1-5 0,4-1 1 16,-2 1 0-16,1-2 1 0,2 3 4 0,2 0 2 0,-2-1 1 15,8-4-1-15,-4 4-1 0,1-1-2 0,-1 0 6 16,1-1-6-16,0 3 1 0,1-2 2 0,-1-1-3 16,-1 3 2-16,2-4-2 0,-3 4 0 0,-1-2 2 15,-7 2-3-15,5 0 3 0,-7 0-9 0,-1 0-3 16,-1-1-2-16,-5 1 1 0,12 0 0 0,-12 0-1 16,7 0-5-16,-4-3 1 0,-3 3 6 0,0 0-5 15,0 0-1-15,8 0 4 0,-8 0 0 16,0 0-8-16,8 1 0 0,-8-1 1 0,0 0-3 0,0 0 1 15,0 0 7-15,0 0-6 0,7 0 2 0,-7 0-2 16,0 0 2-16,2 2 1 0,-2-2-5 0,0 0 0 16,0 0 2-16,0 0-2 0,0 0-3 0,0 0-5 15,0 0-13-15,0 0-9 0,0 0-22 0,0 0-23 16,0 0-27-16,0 0-48 0,0 0-40 0,0 0-57 16,-17-3-139-16,17 3-419 0,-17-7 185 0</inkml:trace>
  <inkml:trace contextRef="#ctx0" brushRef="#br0" timeOffset="95527.3417">27461 9338 81 0,'-1'-5'127'0,"1"5"-1"0,0 0-6 0,-3-4-17 0,3 4-2 16,0 0-6-16,0 0-18 0,0 0-16 15,0 0 0-15,0 0 1 0,0 0-10 0,0 0-1 16,0 0-16-16,0 0 6 0,0 0-12 0,0 0 2 15,0 0-12-15,0 0 9 0,0 0-5 0,0 0 2 0,0 0-4 16,0 0 10-16,0 0 12 0,0 0 4 0,-6 12 9 16,5-2 0-16,-2 2-1 0,1 3 0 15,0 2-4-15,1 0-1 0,-1 0-5 0,0 1-2 16,0-1 3-16,2 0-5 0,-2-1 0 0,5 0 3 0,-3-1-4 16,1 1-2-16,1-4-7 0,-2-1-2 0,2 0-2 15,1 1-2-15,-3 1 1 0,2-2-2 0,0-1-2 16,-1 3 0-16,0-1-6 0,-1-2 1 0,1 0-4 15,-1-1 0-15,0 3-4 0,0-5 5 0,2 1-4 16,1-3 0-16,-3 2-3 0,0-3 2 0,0-1-1 16,0 1-1-16,0-4 3 0,2 7-2 0,-2-7 1 15,0 4 0-15,0-4 1 0,1 3 2 0,-1-3-2 16,0 0-2-16,0 0 1 0,0 4-6 0,0-4 3 16,0 0-3-16,0 0-5 0,0 0-10 0,0 4-15 15,0-4-16-15,0 0-17 0,0 0-32 16,0 0-21-16,0 0-32 0,0 0-37 0,0 0-137 15,0 0-345-15,0 0 153 0</inkml:trace>
  <inkml:trace contextRef="#ctx0" brushRef="#br0" timeOffset="96555.4659">27491 9492 63 0,'0'-2'98'0,"0"2"7"0,0 0-3 16,0 0-1-16,0 0-1 0,0 0-2 15,0 0-1-15,0 0-9 0,0 0-3 0,-5-4-2 0,5 4-3 16,0 0-13-16,0 0 6 0,0 0-18 0,0 0-1 15,0 0 0-15,-9 10 1 0,5-3-3 0,1-2-2 16,-3 5 2-16,-1-1-6 0,1 3 1 0,-3 3-10 16,4-4 2-16,-2 7-4 0,0-4 2 0,2 3-8 15,1-2-2-15,1 2-8 0,1-2 9 0,-1 1-5 16,3 0-1-16,0-4-5 0,3 4-3 0,-1-2 3 16,4-4-5-16,-1 0-2 0,5 0-4 0,0-3-3 15,0 2 3-15,8-4-9 0,1 0-5 0,8-4-1 16,-8 3-9-16,11-8 2 0,-1 2-6 0,-2-3-1 15,-2-3 1-15,-5 3 6 0,0-2 0 0,-3-2 3 16,-4-1-1-16,-3 3 8 0,2-4-1 0,-4 1 1 16,-3-1 6-16,-1-2 4 0,0 1 16 0,-4-3 3 15,0-2 4-15,-1-1-3 0,-3 1 2 0,-4-1 10 16,4-1 5-16,-2 2-1 0,-3 3 9 0,-2-2-3 16,0 0-1-16,-1 4-4 0,1 3-8 0,2 1 0 15,-2 1-3-15,2 0-4 0,-1 2-1 16,0 1-8-16,1-1-8 0,2 5-16 0,-2-2-22 0,4 2-16 15,5 0-18-15,-11 7-17 0,5-5-15 0,3 2-21 16,-5 0-29-16,7 2-29 0,-3-1-114 0,0 0-312 16,4-1 138-16</inkml:trace>
  <inkml:trace contextRef="#ctx0" brushRef="#br0" timeOffset="97051.4399">28346 9483 114 0,'-3'-4'163'16,"1"-1"-4"-16,0 2-9 0,0 0-2 0,2 3-7 15,-3-3-8-15,3 3-14 0,-6-4-5 0,6 4-15 16,-5-3-7-16,5 3-10 0,0 0-8 0,-13 6 2 16,6-3-6-16,1 2-5 0,-3 5-3 0,-1-1-6 15,-2 3-16-15,1-4 4 0,2 4 0 0,-1 4-5 16,1-4 1-16,-1 1-10 0,2 1-3 0,4 1-2 16,0-3 0-16,0 1-8 0,7 4 1 0,-3-3-6 15,1-4-10-15,4 2-5 0,6 2-7 0,-1-5-8 16,0 0-7-16,5 0-9 0,1 0-14 0,-1-4 3 0,4 0-3 15,0 0 0-15,-1-2 3 0,1-2 1 16,-6-1 2-16,0-1-1 0,-3-1 12 0,2 0 8 16,-5-2 1-16,0 1 13 0,-2-2 11 0,-4 0 11 15,4-3 17-15,-3-2 0 0,-4 0 5 0,1 1 7 16,-3-3 11-16,0 0 1 0,-1-4 0 0,-4 1-3 16,4 0-1-16,-4 0 3 0,1 2-10 0,1-2-6 15,-1 3-4-15,3 2-4 0,-3 1-5 0,3 0-2 16,-2 3-18-16,2-3-23 0,1 4-24 0,1 0-26 15,3-1-28-15,0 1-33 0,0 0-27 0,3 3-21 16,-1 0-107-16,5 0-309 0,4 0 137 0</inkml:trace>
  <inkml:trace contextRef="#ctx0" brushRef="#br0" timeOffset="97484.6555">28882 9490 106 0,'0'0'206'0,"3"-4"-11"16,-3 4-5-16,4-2-8 0,-4 2-8 0,0 0-8 15,0 0-10-15,0 0-14 0,0 0-4 0,0 0-17 0,0 0-11 16,0 0-11-16,0 0-7 0,0 0-14 0,0 0-9 16,0 0-1-16,-19 6-7 0,14-2-5 15,-2 3-7-15,2 0-5 0,0 3-4 0,1 1-3 16,-2 2-1-16,2 3-5 0,1 0-3 0,-2 0-1 15,4 1-3-15,-2-2-5 0,7 3-3 0,-3-3 0 0,3-2-2 16,0 2-3-16,1-3-7 0,0-2-6 0,2 0-5 16,-5-1-9-16,5 2-1 0,-2-5-4 15,4-1 2-15,-7 2 2 0,8-5 1 0,0 1-2 16,1-3 2-16,-1 0 2 0,2-3 1 0,0 1 1 0,-3-5 4 16,4 2 1-16,3-5 2 0,1 2 2 0,-4-2 6 15,-4 2 4-15,1-3 2 0,-2 0 12 0,-3-1 0 16,-1 0 2-16,-3-6 2 0,2 3-5 0,-2-2 3 15,-2 0 3-15,-3 0-2 0,0 3-2 16,0-3 1-16,-3 2-5 0,-4 3-3 0,5 3-1 0,-3 0-3 16,-2 1-4-16,4 2 1 0,-2 0-8 0,-2-1-18 15,1 4-16-15,2 1-30 0,1 0-34 16,2 2-28-16,5 0-22 0,0 0-32 0,0 0-31 16,-1 6-129-16,1-6-367 0,15 3 163 0</inkml:trace>
  <inkml:trace contextRef="#ctx0" brushRef="#br0" timeOffset="97924.0156">29586 9473 73 0,'2'-4'225'0,"-2"4"-5"0,-2-4-12 16,2 4-6-16,0 0-10 0,2-7-17 0,-2 7-14 15,0 0-15-15,0 0-17 0,0 0-14 0,0 0-9 16,0 0-17-16,0 0-6 0,0 0-10 0,0 0 2 16,-12 10-1-16,7-1-3 0,-4-1-4 0,-1 6-6 15,-1 0-6-15,-1 1-5 0,-1 1-4 0,2-1-4 16,2 3-1-16,0-2-10 0,1-2 1 0,3 2-2 16,1 1-6-16,3-2-3 0,2 1-10 0,2-5-11 15,-2 1-2-15,3-1-5 0,1-2-8 0,1 0-1 16,3-1-5-16,0-2-3 0,2 0 0 0,0-3-4 15,2 1-1-15,5-6 0 0,-3 2 5 0,3-2-1 16,-1-2 4-16,-5 2 1 0,-1-3 2 16,1-1 9-16,-1 3 6 0,-4-4 9 0,2-2 4 0,-3 0 6 15,-2 1 9-15,0-3 3 0,-2 0 2 0,0-1-2 16,-4-4 4-16,0 1-6 0,-2-2-2 0,-1 0 1 16,-1 1-1-16,-2 1 0 0,-1 1-3 0,2 4-3 15,-2-1-1-15,-3 0-3 0,4 3-2 0,3 2-6 16,-3 0-9-16,2 1-15 0,3 2-29 0,-1-1-38 15,0 2-49-15,4 2-30 0,0 0-12 0,0 0-15 16,9-4-173-16,-9 4-394 0,16 3 174 0</inkml:trace>
  <inkml:trace contextRef="#ctx0" brushRef="#br0" timeOffset="98317.5751">30049 9535 31 0,'0'0'250'0,"-4"-4"-9"0,1 0-6 0,3 4-10 16,0 0-14-16,-5-5-20 0,5 5-14 0,-4 0-21 15,4 0-14-15,0 0-14 0,0 0-17 0,-8 4-7 16,5 1-10-16,-1 3-7 0,1-1-10 0,-4 5-9 16,4-2-6-16,-1 7-7 0,2-6-9 0,1 4-9 15,4 2-6-15,-2-5-16 0,3 3-4 0,-2-2-12 16,6-2-9-16,-3 1-5 0,1-2-5 0,2-1-13 15,-3 0 5-15,4-2 5 0,-1-1-4 0,0-1 4 16,2-1 2-16,-3 0 2 0,1-4 4 0,1 1-1 16,1-1 1-16,0-3 4 0,1 0 5 0,0-1 10 15,-6 0 13-15,3 0 9 0,-3-3 5 0,3-1 8 16,-6-1 5-16,2-1 4 0,-1 1-7 0,-3-4-1 16,-2 2 1-16,0-1-2 0,-1-1 3 0,-7-1 1 15,1-1-3-15,0 4-5 0,0 0 2 0,3 3-9 16,-3-2 0-16,-3 1-3 0,2 2-4 0,3 1-2 15,-3 2-5-15,4-1-11 0,1 1-21 0,1 0-30 16,0 3-33-16,4 1-31 0,0 0-31 0,-7 0-39 16,7 0-50-16,0 0-167 0,2 9-431 0,-2-9 190 15</inkml:trace>
  <inkml:trace contextRef="#ctx0" brushRef="#br0" timeOffset="98944.206">31041 9465 116 0,'-3'-7'162'0,"3"7"1"15,-1-3 1-15,1 3 1 0,0 0-6 0,0 0-13 16,-4-2-7-16,4 2-13 0,0 0-16 0,0 0-10 16,0 0-10-16,0 0-10 0,0 0-7 0,0 0 6 15,-2 14 10-15,0-7-4 0,-1 8-3 0,3 0-6 16,-3 1 0-16,2 1-4 0,1 0-9 0,-4 1-4 16,5-2-3-16,-1 1-9 0,3 1-2 0,-6-1-6 15,6-2 0-15,-3 2-5 0,1 1 0 0,-1-5-5 16,0 2-6-16,0 2-6 0,0-7-11 0,0 0-21 0,0 3-22 15,0-3-23-15,0-2-22 0,3 1-28 16,-2-3-16-16,-1 0-27 0,4-3-26 0,-3 1-27 16,0-1-107-16,-1-3-339 0,9-2 151 0</inkml:trace>
  <inkml:trace contextRef="#ctx0" brushRef="#br0" timeOffset="99411.1667">31605 9507 33 0,'-2'-3'180'0,"-2"2"-3"0,4 1-16 0,-5-4-9 15,1 2-11-15,4 2-11 0,0 0-18 0,-10-1-11 16,10 1-9-16,-9 5-7 0,4-2-2 0,-4 6-6 16,0 0-5-16,-5 5-6 0,3-1-11 0,-2 3-1 15,1 1-9-15,-2 0-2 0,4 0-3 0,1 2-2 16,2-2-6-16,0 2-3 0,6-3-2 0,-2 1-4 16,7 0-12-16,-4-3-7 0,9 2-12 0,-4-7-4 15,3 3-7-15,6-1-8 0,-1-5-8 0,2-3-4 16,4 4-4-16,0-5 1 0,1-2 7 0,1-2 5 15,-3-2 5-15,1 0 3 0,-1-1-9 0,-4 0 12 16,4-3 17-16,-9 2-2 0,1-5 29 0,-2 1 6 0,-3 1 9 16,-2-2 7-16,-1-2 9 0,-2-4 1 15,0 2 6-15,-4-1 6 0,2 1 3 0,-3 0-3 16,-4 1-1-16,4 2 2 0,-3 2-4 0,0-1-1 16,1 3-13-16,-2 0-6 0,-2 3-6 0,6-3-8 15,-1 5-17-15,-2 3-26 0,3-2-24 0,1 0-27 0,4 2-37 16,-10 0-27-16,10 0-32 0,-4 4-50 0,4-4-118 15,4 5-353-15,1-2 156 0</inkml:trace>
  <inkml:trace contextRef="#ctx0" brushRef="#br0" timeOffset="99733.217">32003 9428 65 0,'2'-6'250'0,"-2"3"-14"0,0-1-7 0,1 1-8 0,-1 3 15 16,0 0-12-16,0-5-25 0,0 5-17 0,0 0-20 16,1-4-18-16,-1 4-13 0,0 0-17 15,0 0-13-15,0 0-2 0,0 0-3 0,1 19 2 16,-1-6-2-16,2 2-8 0,-4 4-4 0,2 1 1 0,0 4-6 16,4-4 3-16,-4 6-2 0,3 0 0 0,-1-6-8 15,-2-2 1-15,2 8-8 0,-1-10 1 0,-1 2-4 16,2-4-3-16,-2 3 2 0,0-5-3 15,0 1-12-15,0-4-1 0,0 3-5 0,0-1-7 16,0-1-8-16,0-5 7 0,0 0-4 0,0 1-4 0,-2 0-1 16,4-2-4-16,-2-4-7 0,0 4-3 0,0-1-20 15,0-3-22-15,0 5-30 0,0-5-19 0,0 4-40 16,0-4-48-16,2 3-66 0,-2-3-102 0,0 0-205 16,0 0-589-16,0 0 260 0</inkml:trace>
  <inkml:trace contextRef="#ctx0" brushRef="#br0" timeOffset="100817.6996">27202 10542 21 0,'-10'0'150'0,"10"0"-3"0,-6 0-7 0,6 0-15 15,0 0-1-15,-6-2-8 0,6 2-13 0,0 0-16 16,0 0-11-16,0 0-4 0,0 0-7 0,0 0-3 16,15-3-4-16,-6 3-2 0,1 0-7 0,0-2-5 0,1 2-2 15,2 2 2-15,4-2 1 0,2-4 4 0,2 3 10 16,10-1 5-16,1 0-1 0,1-1 2 0,7 0-4 15,16 2 3-15,0-6-4 0,6 2-2 16,0-1-2-16,-1-3-5 0,7 7-5 0,28-7-1 0,-32 4-8 16,31-1 2-16,-29 2-7 0,29 0 0 0,-6-2-7 15,6 2 13-15,-2 0-7 0,-1 0 0 0,6 0-5 16,2 1-1-16,0-3-1 0,5 5 0 16,3-2-6-16,3 0 0 0,3 0 2 0,2 1-1 15,10-1-5-15,-10-1 1 0,-1 2-1 0,0 0 6 0,10-1-6 16,-10-1-3-16,4 1 3 0,-1 0 2 15,-6 1-4-15,6 0 5 0,-10-3-18 0,2 2 1 16,-2 1 3-16,-3-4 3 0,-8 4 0 0,-2-2 2 0,-3-2 3 16,-26 5 0-16,28-3 2 0,-31 2 3 0,3-1 3 15,-3 0-1-15,1-1 2 0,0-1-2 0,-3 1 34 16,-2 2-6-16,-6 1 0 0,-12-2-2 0,-3 1 2 16,2 0-1-16,-3-1-2 0,-2-1-3 0,-6 1 3 15,-6 2-5-15,-5-1 3 0,1 1 3 0,-2-2-2 16,-6 1 3-16,1 1 10 0,-4-1-6 0,-1 2-3 15,0-2 1-15,0 0-2 0,-1 0-1 0,-1 1-3 16,1-2 0-16,0 3-5 0,-1-1 5 0,1-2-4 16,0 0 0-16,0 1 7 0,1 0-30 0,-2-1 11 15,0 1-4-15,0-1-2 0,-5 3-5 0,9-1 6 16,-5-1-8-16,-2-1 2 0,-2 3 2 0,0 0 4 16,6-1-8-16,-6 1 1 0,3-3 5 0,-3 3-3 15,0 0 3-15,0 0-2 0,0 0-1 0,9 1-7 16,-9-1 1-16,0 0 4 0,0 0-10 0,0 0-5 15,0 0-9-15,4-4-20 0,-4 4-4 0,0 0-19 16,0 0-35-16,0 0-40 0,0 0-42 0,0 0-61 16,0 0-64-16,-18-2-295 0,7 0-640 0,-8 0 283 15</inkml:trace>
  <inkml:trace contextRef="#ctx0" brushRef="#br0" timeOffset="106124.2487">27534 9509 26 0,'0'0'121'0,"0"0"-4"0,0 0 4 0,0 0-13 15,5-6-7-15,-5 6-6 0,3-4-6 0,-3 4-2 16,4-6-5-16,-1 4-2 0,-3 2-5 0,3-5-3 16,-2 2-2-16,-1 3-2 0,4-6 2 0,-4 2 2 15,3 3-3-15,-3 1-14 0,0-7-4 0,0 7-2 16,-2-4-11-16,2 4 3 0,2-5-6 0,-2 5 0 16,0 0-1-16,-2-3-1 0,2 3-4 0,0 0-7 15,-2-5-3-15,2 5 3 0,-3-2-7 0,3 2-1 16,0 0 3-16,-7-4-1 0,4 1-7 0,3 3 5 15,-9-2-5-15,5 1 2 0,4 1-1 0,-9-1-4 16,9 1 3-16,-10-3 0 0,2 3 2 0,3-1 0 16,5 1-3-16,-12 0 0 0,12 0-1 0,-11 0-1 15,11 0-2-15,-11 2 1 0,6 0-1 0,-2-2 3 16,2 1 4-16,-1 2 0 0,-1 0-5 0,2 3 8 16,-4-1-6-16,3 3 1 0,1-2-3 0,-3 0-1 15,3 5 1-15,-1-2-3 0,1 2 3 0,1-1 2 16,0 2-2-16,0-2 2 0,3-1-4 0,-3 4-3 15,4-2 1-15,0 2 2 0,0-2-2 0,0 0-1 16,0 2 0-16,2-1-2 0,2 0 5 0,-1 0 3 16,1-1-5-16,-3-1-1 0,4 1 1 0,-1-1 2 15,2 0-3-15,-1-1-2 0,2 0 4 0,-2-3-1 16,1 0 0-16,2-1 2 0,-2 0-2 0,2 0 2 16,1-1-7-16,4-3 6 0,-2 2 2 0,3-1-5 15,-1-2 2-15,1-1-2 0,4 1 3 0,1-3-2 0,-2 2-5 16,-3 0 9-16,5-3-3 0,-5 0 1 15,-2 0-3-15,2 1 4 0,-4-1 0 0,0-2-4 16,2 3 5-16,-3-2 4 0,-2-2 2 0,2 0-4 16,-2 1 4-16,-1 0 3 0,-3-2-1 0,0-1 5 0,1 2-1 15,1-4 2-15,-2 3-2 0,-2-3 0 0,3 3 13 16,-3-3-2-16,-1-1-1 0,0 2-4 0,0-2 3 16,0 1-6-16,0-2 0 0,0 1 0 15,-1-4-2-15,-3 2 6 0,3 1 0 0,-3 1 0 16,3 1-1-16,-3 2 0 0,0-3 1 0,-1 3-1 15,1 1-3-15,-2-1-2 0,-1 2-3 0,0-1 2 0,2 3-5 16,-3-1-3-16,-2 2 3 0,-1-2-5 0,0 4-1 16,-3 0-1-16,-3-1 0 0,-2 2 1 15,0 1-4-15,1 0-6 0,-4 2-10 0,3 1-18 0,1 0-20 16,-1 1-18-16,1-1-18 0,-1 2-31 0,1 0-23 16,5-1-24-16,2 0-20 0,-1 0-31 0,2 0-110 15,2-1-354-15,3-3 158 0</inkml:trace>
  <inkml:trace contextRef="#ctx0" brushRef="#br0" timeOffset="106805.9793">25645 9892 160 0,'-7'-1'175'0,"7"1"-10"0,0 0-10 0,0 0-13 0,0 0-12 15,0 0-9-15,0 0-11 0,0 0-11 0,0 0-11 16,0 0-12-16,0 0-9 0,24-4-4 0,-13 3-10 16,0 0-2-16,1-1-8 0,4 1 1 0,0 0-4 15,2 1-4-15,1-3-8 0,-1 3 6 0,1-1-8 16,-2-2-6-16,5 1 2 0,-2 1-5 0,1-3 0 16,-2 1 0-16,1 0-2 0,-2 0-8 0,-3-2 3 15,-2 2-2-15,1-1-4 0,-5 3 1 0,0-2-12 16,1 3 0-16,-3-2-8 0,-2 1-6 0,-5 1-14 15,8 0-16-15,-8 0-12 0,2-3-13 0,-2 3-26 16,3-4-2-16,-3 4-25 0,0 0-111 0,-7-6-260 16,5 2 115-16</inkml:trace>
  <inkml:trace contextRef="#ctx0" brushRef="#br0" timeOffset="107123.7596">25883 9664 87 0,'0'0'161'0,"0"0"-16"0,0 0-8 0,0 0-18 16,0 0-8-16,0 0-13 0,0 0-8 0,0 0-9 16,-6 8 5-16,6-2 1 0,0 2-4 15,0 1 0-15,0 3-5 0,-2-1-1 0,2 0-13 16,0 6 4-16,0-2 0 0,0 2 0 0,0-4-5 0,2 3-3 15,-2 0-1-15,2-4-6 0,-2-1-6 0,1 1-2 16,2 1-6-16,-3-2-4 0,1-1-3 16,2 1-9-16,-2-3 0 0,0 3 4 0,-1-1-4 15,1-1-1-15,-1-3-7 0,0-1-10 0,2 0-9 0,0 1-13 16,-2-1-18-16,2 1-13 0,-1-2-17 0,0 0-35 16,1 0-9-16,-2-4-27 0,2 4-21 0,-1-3-126 15,-1-1-304-15,0 0 135 0</inkml:trace>
  <inkml:trace contextRef="#ctx0" brushRef="#br0" timeOffset="107934.1521">26376 9649 47 0,'0'0'128'0,"0"0"-11"0,0 0-14 0,0 0-2 0,0 0-5 15,0 0-17-15,0 0-6 0,0 0-4 0,0 0-15 16,0 0 4-16,0 0-9 0,0 0-2 0,0 0-14 15,0 0 2-15,0 0 3 0,-9-2-3 0,9 2-9 16,-13 4-8-16,7-2 6 0,-3 0 1 0,1 1-3 16,-2 0-14-16,-2 0 11 0,1-3-4 0,1 3-1 15,0-1 9-15,-2 0-9 0,2-1 1 0,0 1-4 16,-2-2 0-16,7 2 3 0,-5-2 0 0,5 1-5 16,-1 0-3-16,0 2 5 0,6-3-8 0,-7 1 7 15,7-1-7-15,-8 3 1 0,8-3 3 0,-2 1-3 16,2-1-4-16,-2 4 2 0,2-4-4 0,0 6 3 15,0-2 1-15,0-4 6 0,0 7 2 0,0-1 3 16,-2-1-1-16,2 1-2 0,0-1 4 0,2 1-5 16,-4 1 0-16,2-3 4 0,0 4 0 0,0-3-1 15,2 1 1-15,-2 0-6 0,0-4 10 0,0 3 0 16,0 0-6-16,0-5 3 0,-4 7-3 0,4-5-2 16,0-2 2-16,-1 8-2 0,1-5 7 0,-2 0-10 0,2-3-3 15,-2 3 1-15,2-3 1 0,-2 4 0 0,2-4-1 16,2 5 8-16,-2-5-14 0,-4 2 2 0,4-2 6 15,0 0 0-15,0 0 3 0,0 0-1 0,0 0 3 16,0 0 0-16,0 0-2 0,0 0-3 0,0 0-4 16,0 0 1-16,0 0-3 0,17-7-3 0,-12 5 3 15,0-1 0-15,3 2-2 0,-3-2-6 16,3 2 1-16,-1-1 1 0,0 1 1 0,-1 0-4 0,2-2 3 16,2 3 1-16,-2-1-14 0,-2 2 12 0,2-2-1 15,2 2 3-15,-2 0 2 0,1 5-3 0,-2-5 9 16,1 2-8-16,1 1 2 0,1 0 3 0,0 0-3 15,-3 0 2-15,4 1 5 0,-4 2-2 0,3 0 2 16,-4-2 0-16,3 3 4 0,0 0 3 0,-3 1 9 16,1-1-3-16,-2-1-5 0,-4 0 1 0,3 3 9 15,-1-4-7-15,-3 3 5 0,0 0 7 0,-4-4 5 16,0 3-2-16,0 3 3 0,-4-5 1 0,-2 1-6 16,1 0-2-16,0-1 1 0,-3 1 0 0,0-2-2 15,-6 0-2-15,2 3-5 0,2-6 4 0,-3 2-7 16,2-3 0-16,2 2 3 0,-5-2-5 0,5-1-3 15,0 0-1-15,-2-2-16 0,3 2-15 0,1-2-27 16,2-1-28-16,0 0-34 0,0-5-39 0,0 2-171 16,4-7-346-16,1 3 153 0</inkml:trace>
  <inkml:trace contextRef="#ctx0" brushRef="#br0" timeOffset="108927.3845">26012 6467 11 0,'0'0'139'0,"-9"-2"-3"0,9 2-18 0,-8-2-4 16,8 2-13-16,0 0-12 0,-5 0-10 0,5 0-8 16,0 0 3-16,0 0-8 0,0 0-7 0,-8-2-7 15,8 2 0-15,0 0-8 0,0 0-1 0,0 0 0 16,0 0-11-16,0 0 2 0,0 0 2 0,0 0 9 16,0 0 2-16,0 0 1 0,0 0-2 0,12 9 2 15,-8-7 1-15,1-1-3 0,1 2-1 0,3-1-2 16,3-1-6-16,-1 2-1 0,2-2-1 0,0-1-8 15,0 0-2-15,0 1 0 0,2-2 1 0,-2 1-6 16,1 0 1-16,4 0-5 0,-6-1 0 0,1 0 0 16,-3-1-2-16,0 1-1 0,-2 0-5 0,1 1 8 15,-4 0-8-15,4-1 0 0,-9 1 2 0,9-1 2 16,-6-1 3-16,-3 2 2 0,0 0-1 0,6-1 4 16,-6 1-9-16,0 0 5 0,0 0 1 0,7-2 2 15,-7 2-4-15,0 0-5 0,0 0-8 0,0 0-11 0,0 0-6 16,0 0-11-16,0 0-18 0,0 0-20 15,0 0-30-15,0 0-24 0,0 0-20 0,0 0-25 16,0 0-118-16,0 0-305 0,7 2 134 0</inkml:trace>
  <inkml:trace contextRef="#ctx0" brushRef="#br0" timeOffset="109701.5551">26675 6237 102 0,'0'0'116'15,"0"0"-18"-15,0 0-7 0,0 0-10 0,0 0-14 0,-9 2 0 16,9-2-5-16,-9 4-14 0,1-3-2 0,2 0 1 16,1-1-8-16,-3 4-5 0,-3-2-3 0,5 1 1 15,-1 0-5-15,-4 0-22 0,1 0 16 0,-1-2 4 16,-1 2-9-16,3-1 1 0,-3-1-1 16,4 2-9-16,0-1 18 0,-1 1-5 0,-1-2-6 0,4 0 1 15,1-1 6-15,5 0 5 0,-9 2 2 0,9-2 0 16,-9 0-3-16,9 0 6 0,-4 1-5 0,4-1-4 15,0 0 1-15,0 0-1 0,-5 0-4 0,5 0-2 16,0 0-6-16,0 0-1 0,0 0-3 0,0 0 6 16,0 0-8-16,0 0-3 0,0 0 3 0,-2 6-2 15,2-6 9-15,0 6-2 0,0-2 0 0,-3-1-3 16,3 3 1-16,0-1 8 0,-1 0-4 0,-2 2-5 16,2 1 5-16,0-1-6 0,1 2 11 0,-3-2-3 15,6 1-4-15,-6-1-1 0,6-1-4 0,-3 2 5 16,1-2-2-16,-1-2-8 0,0 0 11 0,1 1-9 15,-1-2 11-15,0 2-5 0,0-5 0 0,3 2-3 16,-3-2-1-16,0 5 9 0,0-5-7 0,1 5 0 16,-1-5 6-16,0 0 8 0,0 0 0 0,0 4 7 15,0-4 5-15,0 0-3 0,0 0-5 0,0 0-1 16,0 0-5-16,0 0 0 0,14-10-6 0,-7 9 3 16,-1-2-6-16,0 1-2 0,6-3-3 0,-2 3-5 15,0-1-1-15,2 3-6 0,-1 0 6 0,2 0-6 16,-1 0 3-16,-2 2-2 0,2 0 1 0,0-1 0 15,1 4 5-15,-2-3-10 0,1 3 1 0,-2 1 9 16,-1 0-10-16,1-1 2 0,-2 2 3 0,1 0-1 16,-3 0 7-16,-2 0-6 0,3-1 5 0,-4 0 3 15,0 1-7-15,1-1-3 0,-4 0 4 0,0 1 5 16,0-3 3-16,-3 3 7 0,1-1 0 0,-1 0 1 16,-2 0 9-16,-3-1-6 0,-1 2-1 0,-2-2 2 0,-1 1-3 15,-5 1 4-15,2-3-16 0,0 0 14 0,2-1 3 16,-1-1-1-16,1 1 0 0,2-3-1 0,0 1-2 15,0-1-1-15,1 1-2 0,1 0-4 16,9-1-4-16,-11-3-14 0,5 0-7 0,0 1-17 16,1 0-25-16,5 2-27 0,-6-3-26 0,2 1-34 0,4 2-119 15,-8 0-288-15,8 0 127 0</inkml:trace>
  <inkml:trace contextRef="#ctx0" brushRef="#br0" timeOffset="111327.3303">26016 6947 44 0,'0'0'141'0,"0"0"-8"16,0 0-7-16,0 0-2 0,0 0-8 0,0 0-3 15,0 0-2-15,0 0-16 0,0 0 4 0,0 0-3 16,0 0-16-16,0 0 5 0,0 0 2 0,0 0-8 16,0 0-7-16,0 0 5 0,0 0-8 0,0 0-3 15,0 0-4-15,0 0-4 0,-12-4-1 0,12 4-7 16,0 0-3-16,0 0-4 0,0 0-3 0,0 0-2 16,-14 3-3-16,5-3-5 0,3 3-5 0,-2-1-6 15,1 1 5-15,-4-3-6 0,1 3 2 0,-1 0-3 16,2 0-1-16,-3-2-1 0,2 2 1 0,1-1-3 15,-1 2 3-15,1-2-5 0,-3 1-1 0,3-2-1 16,-1 2 3-16,1 2-4 0,2-3-1 0,-2 4-1 0,-2-1-2 16,1 1 7-16,0 1-5 0,1-2 0 15,-4 2-2-15,4 3-2 0,0-7 3 0,0 6 1 16,-1-2-2-16,0 0-1 0,-2 3 1 0,-3 2 2 16,2-2-1-16,-1 0-2 0,1 1-3 0,-2 0 6 0,2 2-1 15,2-4 1-15,-2 3-3 0,0-1 3 0,-2 3-2 16,0-5 2-16,1 4 0 0,1 1 0 0,-1-2-1 15,0 1 0-15,2 0-2 0,-1-1 6 16,1 1-5-16,-2 0-2 0,-1-2 1 0,0 4 2 0,2-2-4 16,1 3-1-16,-1-4 5 0,0 2-2 0,0-1 3 15,-1 4-1-15,0-1-2 0,1-2-1 0,-1 0 1 16,3 2 3-16,-2-2 0 0,2 1-3 0,0 0 0 16,-3-1 3-16,3 3 1 0,2-1-3 0,-3 3-1 15,2-4 2-15,0 1-1 0,-3-3-2 0,4 1 3 16,0 1-3-16,0 0 2 0,0 1 4 0,0-1-6 15,-1 0 1-15,1 2 1 0,0-2-1 0,1 1 0 16,3-5-2-16,-5 5 3 0,1-1-3 0,1-1 6 16,0 3 10-16,1-4-3 0,0 3 0 0,0 1-2 15,0 0 0-15,-1-3-2 0,1 2 1 0,1 1-4 16,1-1-2-16,-1-1 3 0,-1 2-4 0,2-3 1 16,-1 1 2-16,-1 1 0 0,1-2-2 0,2 1 2 15,-2 0 0-15,2-2 0 0,0 4-1 0,0-4 1 16,3 1-6-16,-2-2 1 0,-3 4 4 0,5-1-3 15,-2-2 2-15,-1 3-2 0,4-1 3 0,-4 3-5 16,3-4 0-16,1-1 5 0,0 4-3 0,0-1-2 16,-1-3 4-16,-2 4 3 0,6-1-5 0,-3 2 2 15,0 3 1-15,0-4 0 0,1-1 1 0,0 1-3 16,2-2 2-16,-2 1 2 0,3 0-3 0,-4 1 1 16,5-2 2-16,0 1-5 0,-1-5 1 0,1 2 2 15,-1 5-3-15,3-4 2 0,-2 2 0 0,1 0-2 16,0 0 2-16,2 1-2 0,-3 0 0 0,3 2 1 15,1-1 1-15,-3-2-4 0,1 0 3 0,0 0-2 16,2 0-1-16,-1 0 2 0,-2 1 2 0,3-2-6 16,-1 2 11-16,1-2-10 0,-3 0 0 0,1 0 3 15,1 1-2-15,0-1 0 0,-1 0 0 0,0 1 1 16,2-4-1-16,0 5 4 0,0-3-2 0,1 2 2 16,-1-3 2-16,0 2-4 0,0-1-1 0,0 2 1 15,0-1-3-15,-1 2 1 0,1-2 0 0,-3 1-1 16,0-1 3-16,2 2 1 0,0 0-2 0,-4-2 1 15,1-4-2-15,0 6 0 0,0-6-1 0,0 0 2 16,0-1-1-16,0-2 4 0,0 2-4 0,-1-5 4 16,-1 1-2-16,-1-1 1 0,2 0 1 0,1 0-1 15,0-1 0-15,-1-1 5 0,-1 1-7 0,-1-2 0 16,2-1 1-16,-3 4 1 0,-1-5-2 0,4 5 2 16,0-4-3-16,-4-1 4 0,4 4 2 0,-4-4-1 0,5 3-3 15,-4-1 2-15,1 0 0 0,-2-2 4 16,3 5-3-16,1-3 3 0,-4-2 0 0,4 2-4 15,-4-2 1-15,5 3 3 0,-5-1 0 0,0-2-1 16,0 0 2-16,4 2 2 0,-4-2-1 0,3 3-1 16,-3-3 5-16,0 0 5 0,2 2-6 0,-2-2-4 15,0 0 2-15,0 0 1 0,5 3 0 0,-5-3 2 16,0 0-4-16,4 2 2 0,-4-2-2 0,4 2 1 16,-4-2-5-16,5 4-1 0,-5-4 3 0,4 2-3 15,0 1 0-15,0-2 2 0,1 0 1 0,-5-1-7 0,5 6 3 16,-1-5-3-16,1 1-2 0,-1 0 4 0,-4-2 1 15,5 3-2-15,-1 0-1 0,-1-1-1 16,0 1 0-16,-3-3-1 0,5 3 5 0,-2-3-5 16,-3 0 5-16,5 3-2 0,-3-1 5 0,-2-2-6 0,5 4-2 15,-2-3 1-15,1 2 0 0,-4-3-1 0,5 2-4 16,-5-2 1-16,4 2 4 0,-4-2-1 16,0 0 2-16,5 2-1 0,-5-2-1 0,4 1 4 15,-4-1-3-15,4 2 3 0,-4-2-8 0,5 3 5 16,-5-3-2-16,0 0 0 0,5 0 1 0,-5 0-7 0,0 0-7 15,0 0-3-15,5 3-13 0,-5-3-17 0,0 0-15 16,0 0-17-16,0 0-15 0,0 0-19 16,0 0-19-16,0 0-21 0,0 0-31 0,0 0-31 15,0 0-210-15,0 0-459 0,6-8 204 0</inkml:trace>
  <inkml:trace contextRef="#ctx0" brushRef="#br0" timeOffset="112331.6382">25576 9129 56 0,'0'0'163'0,"0"0"-5"0,0 0-14 0,-4 3-13 15,4-3-9-15,0 0-16 0,0 0-12 0,-2 3-3 16,2-3-6-16,0 0-2 0,1 7-2 0,-1-2-4 15,-1-1-3-15,1 3-2 0,0 0-2 0,0 3-4 16,0 1-2-16,-3 0-5 0,3-2 4 0,0 2-2 16,-1 0-2-16,-2 0-1 0,3 1-4 0,0 1 0 15,3-2-3-15,-2 0 0 0,-1 2-4 0,3-2-2 16,-2 1-5-16,4 2 4 0,0-2-7 0,0-1-6 16,3 1-2-16,-3-2-1 0,5 2-5 0,-2 0 4 15,0-2-11-15,-3-3 2 0,5 4-3 0,-4-2-2 16,2-1-1-16,1-3-3 0,0 4-5 0,-4-5-3 15,4 1-4-15,-4-1-2 0,0 1-1 0,0-2 1 16,-2 1 4-16,1-2-2 0,-2-1 1 0,-2-1 11 16,4 4 4-16,-4-4 9 0,5 4 4 0,-5-4 5 15,0 0-6-15,0 0 1 0,0 0-1 0,0 0 0 16,0 0-2-16,0 0-3 0,-11 3-2 0,6-2-4 16,-2 1-2-16,4 0 0 0,-4 0-3 0,2 3 2 15,-5 2-2-15,2-4 0 0,0 4-2 0,-1 0-1 16,-2 0 0-16,2 2 1 0,0 0-4 0,-6 2 2 15,2 2-1-15,-4 2-2 0,3-4 4 0,-1-1-4 16,-7 7 0-16,4-5 3 0,-6 2-5 0,10-4 4 16,0 1-2-16,4-4 0 0,-1-1-1 0,3 0 0 15,1-1-2-15,2-2 0 0,1 0 1 0,0 0 0 16,-1-1 0-16,5-2 1 0,-6 3 1 0,6-3-2 16,-4 2 1-16,4-2 1 0,0 0 1 0,0 0-4 15,0 0 0-15,0 0-1 0,0 0 2 0,0 0-1 16,0 0 0-16,10-13 2 0,-7 10 0 0,-2 0-2 15,3-1 0-15,-3 0 0 0,2 0 1 0,-1 1 1 0,1-4-1 16,0 2 4-16,-1-1 0 0,1 1 1 16,-1-4-1-16,1 4-1 0,0-5 0 0,3 0 2 15,-4-1-2-15,-1 1 4 0,1-2-3 0,-1-2-1 16,0-2 1-16,1 0-2 0,-1-3-1 0,1 0 1 16,0 2-1-16,-2-3 0 0,1 2 3 0,0 1 0 0,3 1 6 15,-1-1 4-15,-3 7 0 0,1-2-3 16,0 0 1-16,0 2 3 0,-2-2 0 0,2 3 3 15,-1 0 6-15,2 3 6 0,-4-1 5 0,2 1 9 16,0 1-7-16,2 2-3 0,-2-1 0 0,0-2-5 16,0 6-4-16,0 0-4 0,-2-5-3 0,2 5 2 0,0 0-6 15,0 0-6-15,3-2 0 0,-3 2 1 0,0 0-1 16,0 0 1-16,0 0-1 0,14 3-2 16,-9 0 0-16,1-1 1 0,2 3-3 0,-3-1-1 15,2-1-1-15,0 1 1 0,2 1 2 0,0 0 2 0,0-1-1 16,0 0-1-16,0 0-2 0,0 1-1 0,0-1-4 15,-3-1-1-15,-2 2-15 0,4-1-13 16,-3 0-12-16,-1-1-19 0,1 0-10 0,-1 1-23 16,-3 1-20-16,2-4-31 0,-2 3-28 0,1-2-27 15,-2-2-42-15,4 6-175 0,-4-3-454 0,0-3 201 0</inkml:trace>
  <inkml:trace contextRef="#ctx0" brushRef="#br0" timeOffset="119845.5618">17182 2119 12 0,'0'0'18'0,"0"0"6"0,0 0-10 0,0 0-1 0,0 0-2 16,0 0 1-16,0 0-3 0,0 0 3 15,0 0 0-15,0 0-7 0,0 0 5 0,0 0-4 0,0 0-4 16,0 0 9-16,0 0-5 0,0 0 1 16,0 0-2-16,0 0 3 0,0 0-5 0,0 0-1 15,0 0 1-15,0 0-5 0,0 0-9 0,0 0-7 16,0 0-11-16,-1 4-32 0,1-4 14 0</inkml:trace>
  <inkml:trace contextRef="#ctx0" brushRef="#br0" timeOffset="123477.9963">17888 2071 88 0,'0'0'164'16,"0"-5"-11"-16,0 5-16 0,1-4-15 0,-1 1-10 0,0 3 4 15,3-6-29-15,-3 2-3 0,2 1-5 16,-2-1-14-16,1-1 7 0,1 0-15 0,0 2 0 0,-2-3-3 16,0 0 0-16,0 2-1 0,0 4 5 15,2-6 1-15,-2 6 0 0,-2-6-4 0,2 6 3 0,0-3-6 16,0 3 4-16,-2-4-6 0,2 4 1 15,0 0-4-15,-3-3-4 0,3 3-7 0,-8-3-3 16,6 2-8-16,2 1 0 0,-9-3-7 0,3 1-1 0,-1 2-2 16,1-1-4-16,-4 1 1 0,3 1-7 15,-3 1-2-15,2-1-2 0,-3 1-2 0,-1-1-1 16,3 2 1-16,3-2-6 0,-2 3 2 0,2 1-1 16,-2 1-4-16,3-2-4 0,-2 2 3 0,1 2 5 15,2-1-11-15,-1 2 5 0,4-2-6 0,-2 1-7 16,2 2-4-16,1-5-7 0,4 3 6 0,-3-2-4 0,3 0 0 15,0 4-2-15,0-2 1 0,1-1-4 16,0-3-3-16,-1 0-13 0,1 1-6 0,-1-1-5 16,1 0 1-16,-1-2 17 0,0 1-7 0,-4-3-1 15,5 5 8-15,-5-5-8 0,6 1-1 0,-6-1-19 16,0 0-19-16,0 0-19 0,0 0-60 0,0 0-188 16,0 0 84-16</inkml:trace>
  <inkml:trace contextRef="#ctx0" brushRef="#br0" timeOffset="123848.6266">17609 1649 8 0,'0'0'118'0,"0"0"-22"0,0 0-6 0,0 0-8 16,0 0-1-16,-6 7-8 0,2-2-8 0,8 0 3 15,-8 4-3-15,3 1-4 0,-1 2-3 0,1-2-3 16,0 3-2-16,-2-3-7 0,2 6-4 0,0-3-3 0,-2 2-4 16,2-2-4-16,0 3 0 0,-2-3-13 15,-1 2-13-15,4-1-29 0,-1-3-19 0,-2-1-25 16,2 2-27-16,-4-2-70 0,1-1-179 0,3 0 79 16</inkml:trace>
  <inkml:trace contextRef="#ctx0" brushRef="#br0" timeOffset="125453.2226">17325 2371 85 0,'-6'-3'128'0,"6"3"-4"0,-4-2 2 0,4 2 2 0,0 0-7 16,0 0-8-16,-1-4-8 0,-2 1-6 0,3 3-3 15,-1-7-10-15,-1 3-4 0,0 0-7 0,1-1-6 16,-3-4-8-16,1 0-3 0,2 2-7 16,-1-2-6-16,2-2 0 0,2 1-5 0,-4-1-6 15,2 5-8-15,2-5 4 0,-1 6-10 0,2-3-1 16,-2 1 0-16,3-1-6 0,0 1 5 0,0 2-7 0,1 1-3 15,4-2-2-15,-4 3-1 0,3 1 3 0,-2 1-3 16,7-1-7-16,-5 2 2 0,1 0-4 16,2 0 2-16,-1 2-4 0,2 3 6 0,-1 0 0 15,-1-1-3-15,2 2 1 0,-1 2-1 0,2 1 3 16,-4 0-7-16,1-2 8 0,-2 5-3 0,-1-4 4 16,-1 3-6-16,-2-1 0 0,-1 2 5 0,0-3-2 0,-3 3 5 15,0 0-8-15,-3 0 7 0,-4 3-5 0,-1-1 6 16,1 2 2-16,-4-2-5 0,-1 2 2 0,-3-2-2 15,-4 3 1-15,5 0 0 0,-5 0-1 16,4-3-8-16,-6 1 10 0,2 3-1 0,-3-1 2 16,7-3-2-16,2-2 9 0,-1-2-9 0,5 1-3 15,0-5 0-15,2 3 4 0,2-3 0 0,-1-2 0 0,4-1 2 16,-1-1-2-16,1 2 1 0,-1-2 9 0,3-2-7 16,0 0 4-16,-2 4-3 0,2-4-3 15,0 0 0-15,0 0 5 0,0 0-7 0,0 0-7 16,0 0 8-16,7-12 1 0,-4 9-3 0,-1 3 2 15,-2 0-5-15,3-4-5 0,-3 4 4 0,5-4 6 16,-5 4-8-16,0 0 5 0,10 0-5 0,-10 0 2 16,9 2-3-16,-5 0 2 0,1 0 2 0,3 0 3 15,-2 1 1-15,3-1-7 0,0 3 8 0,1-1-15 16,-1-1 14-16,-1-1-4 0,6 1 3 0,-4 1 1 16,1-4 2-16,0 2-5 0,1-1 3 0,-2 0 0 15,2-1 3-15,0 3 0 0,-4-3-4 0,2-1 3 16,-2-1-7-16,-1 2 5 0,1-1-3 0,-1-2-2 15,1 1 0-15,-4 0-1 0,1 2-1 0,0-2-6 16,0 1-3-16,-5 1-18 0,9-7-9 0,-5 4-15 16,0-3-17-16,1 3-16 0,4-4-25 0,-4-3-30 15,3 0-95-15,-3-6-258 0,3 1 114 0</inkml:trace>
  <inkml:trace contextRef="#ctx0" brushRef="#br0" timeOffset="125826.3651">17849 2191 2 0,'0'0'81'0,"0"0"0"0,0 0-6 0,0 0-2 16,0 0 4-16,0 0-5 0,0 0 1 0,0 0-8 16,0 0-10-16,2-6-1 0,-2 6 6 0,0 0-3 15,0 0-2-15,0 0-1 0,0 0 0 0,-7-7 4 16,7 7-4-16,0 0 7 0,-2-3-12 0,2 3-5 15,0 0-9-15,0 0 1 0,-5-4-3 0,5 4-6 16,0 0-13-16,0 0-12 0,0 0-15 16,0 0-28-16,0 0-9 0,0 0-19 0,0 0-34 15,-16 7-85-15,14-4-203 0,2-3 90 0</inkml:trace>
  <inkml:trace contextRef="#ctx0" brushRef="#br0" timeOffset="126503.1003">17908 2005 83 0,'-2'-6'108'0,"2"6"-1"16,-4-5-8-16,1 2-10 0,1 0-8 0,-1 0-9 16,3 3-2-16,-8-6-5 0,5 4-7 0,-1 0-8 15,-3-1-3-15,1 2 7 0,-2 1-16 0,8 0-10 16,-15 1 4-16,7 0-11 0,-2 3 7 0,2-1-9 15,-2 4-6-15,1-2 8 0,0 2-8 0,-1 0-2 16,4 0 4-16,-1 3 1 0,2-1-3 0,0 0-6 16,0-1-1-16,1 3-1 0,3-2 16 0,1-2-20 15,1 2 0-15,-1 0-1 0,4 1-10 0,1-5-7 16,1 3-2-16,1-4-3 0,-2 3-10 0,4-4-5 16,1 3-3-16,-2-5 2 0,2 1-9 0,0 0 4 15,0-1 2-15,-2 1 3 0,-1-1 7 0,-7-1 2 16,15 1 7-16,-11 0-5 0,-4-1 5 0,10 4 3 15,-2-3 0-15,-5 2 4 0,1 6 9 0,0-3 12 16,1 4 0-16,-2 2 17 0,1 2-14 0,1 3 6 16,-3-2 4-16,2 2 1 0,1 0 1 0,-5-1 3 15,1 1 2-15,-1-7 6 0,3 1-6 0,-3 0 7 16,0-1 2-16,0-2 4 0,-3 1-3 0,2-3 11 16,1 3-15-16,-4-4-4 0,-1 2 6 0,-1-2 1 15,-2 2-4-15,-1-1 0 0,0 0-5 0,-2-2 4 16,-1-1 4-16,-2 0-3 0,3-1 5 0,-2 0-3 15,-1 0 3-15,1-4 7 0,-1 2 8 0,4-3-3 16,1 2-3-16,-2-1 1 0,1-1-6 0,4 1 1 16,0-1-4-16,-2-3-6 0,4 2-3 0,-1-1-7 15,1 1 2-15,0-1-5 0,3 0-4 0,1 5-16 16,-1-8-13-16,-1 3-15 0,2 5-16 0,-1-8-24 16,1 8-15-16,7-4-14 0,-7 4-18 15,6-3-10-15,-6 3-115 0,0 0-261 0,0 0 116 0</inkml:trace>
  <inkml:trace contextRef="#ctx0" brushRef="#br0" timeOffset="128240.2027">18702 2424 124 0,'0'0'131'0,"2"-8"-9"16,0 2-10-16,-1-2-8 0,0 0-8 0,2-1 0 16,-2 2-3-16,0-3-1 0,-2-1-8 0,2 0-5 15,0 0-7-15,-2 0 1 0,1-2 2 0,-5-1 20 16,3 2-20-16,-1 2 0 0,1 2-1 0,-5-3-1 16,3 2-1-16,-1 0-11 0,1 5-4 0,-2-2-3 15,1-2-10-15,-4 4 0 0,1 2-12 0,-2-1-2 16,0 4 1-16,-2 1-8 0,1 1-1 0,-5 7-2 15,1 0-1-15,2 4-5 0,-2-1-1 0,2 2 3 16,-2 5-7-16,2 4-3 0,4-1-4 0,3-3-8 16,-1 6-4-16,4-7-5 0,3 2-3 0,1 4-18 15,0-8-1-15,2 0-12 0,3-1-3 0,0 0-5 16,3-5-9-16,2 1 6 0,-1-3-23 0,1-2 4 16,8 1-3-16,-7-6 11 0,3 0 4 0,-2-1 2 15,0-3 3-15,2 1 6 0,-6 0 9 0,1 0 1 16,1-4 6-16,-1 0 15 0,-2 0 8 0,-1 2 17 15,-2-2 11-15,0 0 14 0,1 1 9 0,-3 1-3 16,1 1 3-16,0-2-8 0,-4 4 5 0,6-3-12 16,-6 3-5-16,4 0 2 0,-4 0-9 0,0 0 2 15,5 5 2-15,-2-1-4 0,-2 0 0 0,2 3 2 16,1-2-5-16,1-1-7 0,0 3-9 0,0-2-12 16,1-1-4-16,3-2-6 0,5 0-3 0,-1 2-16 15,-1-4 2-15,4 0-2 0,-1-2 0 0,-2-1 10 16,5-1 6-16,-5-1 0 0,-4 0 10 0,4-2 6 15,-4 1 23-15,-2-3 8 0,0 2 13 0,-4-3 10 16,3 3 8-16,-4-2 20 0,-2 2 19 0,3-3 12 16,-4 3-2-16,-3-1-3 0,2 3 4 0,1-1-8 15,-3 1-8-15,-1 1-8 0,1 0-12 0,-1 2-2 16,0 1-9-16,5 1 0 0,-11-3-9 0,3 7-4 16,2-2-3-16,-1 4-14 0,3-4-11 0,-1 3-12 15,1 1-10-15,4-1 3 0,-1 0-11 0,1 0-13 16,1 1-10-16,3 0-1 0,0 0-13 15,5 0-8-15,0-1-8 0,6-3-10 0,-2 1-8 0,4-3 11 16,1-1-2-16,-1-4 3 0,1 1 12 16,-4 2 13-16,4-3 3 0,-5 2 14 0,-4-2 10 0,2 1 23 15,-3-3 21-15,-3 4 19 0,2-2 16 0,-3-2 15 16,-1 3 12-16,1 1 10 0,0 1 10 16,-4 2-2-16,1-5-2 0,-1 5-14 0,2-3-12 0,-2 3-8 15,0 0-4-15,0 0-6 0,0 0-4 16,0 0-2-16,-3 11-6 0,2-5 2 0,-2 4-6 0,3-5-5 15,0 6-1-15,0-3-3 0,3-1-9 0,-2 0-6 16,3 2-3-16,-3-2-9 0,2-1-11 16,-2 0-8-16,4 0-4 0,-1-2 6 0,4-3-4 15,-2 1 1-15,0-2 5 0,2 0-6 0,1-3 6 16,-3 0-15-16,3-3 19 0,-1 1 2 0,0-3 4 16,-3 2 4-16,1-2 3 0,1-1-5 0,-2 0 7 0,0 2 8 15,-3-1 4-15,2 3 3 0,-1 0 4 0,-1 0 3 16,0 1-4-16,0 0-3 0,-2 4-4 15,1-4-5-15,-1 4-2 0,0 0 2 0,0 0 1 16,0 0-4-16,0 0 9 0,4 12-7 0,0-6 0 16,-3 1-3-16,2 4 5 0,1-5-2 0,-2 3-4 15,2 0-1-15,3-1-6 0,-1 1-11 0,-1-3 4 0,1 1-7 16,-1-2-6-16,6-1-13 0,-5 0-2 0,3-3-6 16,-1 1-1-16,2-4 3 0,-1 1-4 15,4-1 7-15,-3-2 17 0,-1-1-4 0,0-2 8 16,-3 1 7-16,2-2 0 0,-3 0 9 0,1 0 16 15,-1-1-6-15,-1-1 18 0,-2 3 4 0,-1-2 1 16,1 2 6-16,-3-5 3 0,1 4 13 0,-1-3 1 16,0 0 2-16,1 3 5 0,-2-1 14 0,2 3 6 15,-1 3-3-15,0-2 0 0,-1-2-10 0,1 5-7 16,1 2-6-16,-1-5-5 0,0 2-13 0,1 3-2 16,0 0-2-16,0 0 3 0,-8 10-11 0,8 2 2 15,-2 4-1-15,-1 1 1 0,-1 6 0 0,1 1-3 16,3 2 1-16,-1 3-5 0,0-3-2 0,1 1 1 15,0 1 2-15,1-2-3 0,2 0-1 0,2 0-3 16,-2-7 2-16,2 6 0 0,-3-7 0 0,1 0-1 16,0-1-4-16,-3-2 5 0,3 2-3 0,-2-7-1 15,-2 2-2-15,2-1 2 0,-1-2 1 0,0-1-3 16,0 0-5-16,0-2-1 0,0-6 4 0,2 7 1 16,-2-7 2-16,-2 3-2 0,2-3 3 0,0 0-4 15,0 0-1-15,0 0-4 0,-19-10-6 0,13 3-9 16,-2-3-3-16,-3-4-5 0,4-4-3 0,-2 2-5 15,-1-12-8-15,1 2-7 0,3-4-1 0,-1-3 0 16,5 0-7-16,-2-2 2 0,1 2 2 0,1-3 8 16,2 2 2-16,2 1 3 0,1 4 7 0,1-1 0 15,-2 13 11-15,2 0 5 0,1 5 0 0,-1 2-3 16,4 1 6-16,-2 0-4 0,-1 5 5 0,3 0-4 16,1 2 11-16,0 2 1 0,1 0-2 0,2 1-5 15,0 4 3-15,-3 3 2 0,8 0 1 0,-2 2 6 16,0 0-4-16,2 2 5 0,-3-2 0 0,-1 2 3 15,-4-5-5-15,0 0 4 0,-4 0-2 0,-1-1 2 16,0-2 6-16,-3 1 11 0,0 0 8 0,1-2-1 16,-2-3 10-16,-4 8-2 0,-3-4 3 0,-2 0-7 15,-9-1-1-15,8 2-2 0,-9-3-4 0,-3 2-5 16,3-2-18-16,0-1-14 0,-1 1-37 0,2-4-35 16,2 1-51-16,-3 4-121 0,5-3-279 0,4-3 124 15</inkml:trace>
  <inkml:trace contextRef="#ctx0" brushRef="#br0" timeOffset="130511.6943">19724 2133 101 0,'-5'-5'146'0,"5"5"-11"16,0 0-15-16,-4-1-13 0,4 1-12 0,0 0-8 0,0 0-14 16,0 0-11-16,-6 6-2 0,3-1 1 0,2 6 0 15,-3 2-9-15,0 3-5 0,-2 8 1 0,2-5 3 16,4 9-9-16,-4-4 5 0,0 4 0 0,4 1-8 16,-1-3-1-16,1 0-4 0,1-1-2 15,2 2-1-15,-3-8-6 0,5-1 1 0,-3 0-1 0,1-1-14 16,2 0 11-16,0-5-7 0,2 0 5 0,-1-3-11 15,2 0 3-15,2-1-6 0,-2-2-3 0,2 2-3 16,1-6-8-16,1 0 1 0,0 1-7 16,2-5 1-16,-3-1 2 0,2 1 3 0,-3-6-6 15,2 2 7-15,-4-2 2 0,2 0 4 0,-3 0-4 16,0-3-3-16,0 2 5 0,-2-3 3 0,-1 1 1 0,1-1 9 16,-1 1-1-16,-4 2 11 0,1-1 2 0,2 3 6 15,-3 1 1-15,0 1 5 0,0-1 2 16,0 3-6-16,0-2-1 0,-3 0-3 0,3 5-10 15,-1-4-1-15,1 4-9 0,0 0 4 0,0 0 1 16,0 0-5-16,0 0 4 0,-17 9-6 0,12-6-10 16,-1 4 0-16,2 0-10 0,0 0 0 0,2-1-7 0,1 1 2 15,-1-1-4-15,2 0-4 0,2 1-4 16,-1 0-16-16,5 0 20 0,-2-2-19 0,4 2-3 16,1-4-13-16,2 0 4 0,7 0 1 0,-5-2-2 15,5 1 4-15,-5-4 6 0,3 1 9 0,-2-1-3 16,3-2 3-16,-4 1 4 0,-1-1 6 0,0-1-3 15,-3 1 12-15,-2 1 7 0,2-2 20 0,-2 3 24 16,-1-2 1-16,-2 1 9 0,-1 0 12 0,0 1 3 16,-3 2 8-16,7-3-4 0,-7 3 0 0,2-1-11 15,-2 1-12-15,0 0-1 0,0 0-5 0,0 0-5 16,0 0-6-16,0 0 0 0,0 0 0 0,0 0 2 16,2 6-1-16,-2-6-6 0,-2 10-2 0,2-6-1 15,0 1 5-15,0-2-4 0,0 4 0 0,0-3-6 16,0-1-4-16,2 1 1 0,-2-4 0 0,2 7 2 15,-2-5-5-15,0-2 8 0,4 4-3 0,-4-4-1 16,0 0 5-16,0 0-7 0,0 0-2 0,0 0 1 16,0 0-1-16,6-14 1 0,-3 11-2 0,-3-3 3 15,0-2-4-15,5-1-1 0,-4-1 0 0,-1 2-4 16,0-3 3-16,4 1 7 0,-4-2-2 0,0 7-1 16,1-1-1-16,2-5 1 0,-6 7-3 0,3-2-4 15,0 2 1-15,0 4 4 0,4-5-5 0,-4 5-9 16,0-4 4-16,0 4 0 0,0 0 3 0,0 0-1 15,9 12 7-15,-5-6 0 0,1 1-1 0,4 3-2 16,-4-3 11-16,2 4 2 0,-1-3-6 0,4 1-3 16,-3-2 1-16,-1 1 0 0,2-2-10 0,-1-2 12 15,0 1-5-15,-2-5-1 0,0 4 5 0,1-4-2 16,2 1 2-16,-3-1-4 0,2-3-6 0,-7 3 6 16,11-6 0-16,-3 3 4 0,-5-3-1 0,3 2 1 15,-4-2-2-15,3 0 1 0,-1-1 6 0,0 2 3 16,2-3-1-16,-4 1-3 0,0 2-3 0,1 0-3 15,-1-1 11-15,-2 1 0 0,0 5-2 0,0 0-1 16,0-8-1-16,0 8-4 0,0 0 5 0,4-4-7 16,-4 4 1-16,0 0 2 0,0 0-3 0,5 15 5 15,-3-9-6-15,0 2 8 0,2 0-6 0,2 2 2 16,-2-4-4-16,1 5 8 0,-1-6-3 0,1 4-5 16,-2-3-3-16,4-1 4 0,-3-1-8 0,4-1-8 15,1 1 4-15,-1-3-6 0,-1-1-2 0,5 0 2 16,-2-3 5-16,-1 2 10 0,1-5-10 0,0 1 8 15,0 1-4-15,0-3-2 0,-3 1 2 0,0-2 2 16,0 0 6-16,0 2 11 0,-4-1 0 0,3-2 8 16,-1 3-7-16,0-4 4 0,-3 5 4 0,2-5 2 15,-3 3 1-15,3-3 6 0,-4 3 1 0,0 0 5 16,0-3 4-16,0 4 10 0,0 1-4 0,0 1 10 16,-2 0-8-16,2 4-3 0,-2-5-11 0,2 5 0 15,2-5-2-15,-2 5-7 0,0 0-3 0,-7-1-5 16,7 1 1-16,-7 8-7 0,2-5 8 0,-2 5-6 15,1-2-3-15,1 0-1 0,-2 2 3 0,2 0-5 16,3-2-4-16,-2 0 2 0,1-1-8 0,2-1 2 16,1 3-6-16,3 0 3 0,-3-3-3 0,1 4 0 15,1-3-2-15,1-3-7 0,0 2 1 0,0 2 1 16,-1-3 0-16,4 1 1 0,0-3-4 0,-2 2 0 16,1-1 10-16,2-2-2 0,2 0 2 0,-2 0 4 15,2 0-1-15,5 0-9 0,-5 0 19 0,3-2-1 16,-1 1-11-16,1-1 8 0,-3 0 4 0,0 0-7 15,-3 1 6-15,0-2 3 0,1 1 5 0,-3-3 3 16,2 5 3-16,-2-3 6 0,0 2-2 0,0-3 8 16,-1 0 7-16,0 0-1 0,0-1 3 0,-1 4 4 15,-2 1 2-15,3-4 0 0,-3 4-5 0,0 0-2 16,3-6-4-16,-3 6-8 0,2-3-3 0,-2 3 4 16,0 0-10-16,0 0-5 0,0 0 1 0,0 0 1 15,0 13-3-15,-4-10 4 0,4 4-4 0,0 0 2 16,0-2-2-16,2 2-7 0,-4 3 8 0,4-3-3 15,-2 0-4-15,2-2-1 0,0-2-5 0,-1 3 2 16,1 0-6-16,-1-4 0 0,0 1 3 0,2 0 1 16,-3-3 3-16,1 5-1 0,-1-5 0 0,0 0-5 15,0 0 11-15,0 0-4 0,0 0-2 0,4-11 1 16,-4 11-3-16,1-8 0 0,-1 2-1 0,2 3 2 16,-1-2-5-16,0 0 4 0,-1-1-3 0,2 0-4 15,-2-1 6-15,1 0-5 0,0 3-2 0,-1-1 4 16,1 0-3-16,1 0 2 0,-2 5-2 0,2-3-7 15,-2 3-9-15,3-3 2 0,-3 3 4 0,0 0 1 16,0 0 4-16,10 7 2 0,-6 1-1 0,-2-5 4 16,3 4 1-16,4 0-4 0,-4 1 0 0,3 1 14 15,-3-2-7-15,4-1 4 0,-3-2-3 0,4 4 3 16,-3-6 0-16,-2 2-9 0,4-3 7 0,-1 1 3 16,0-1-1-16,3-1 1 0,-6-1 0 0,4-1 4 15,3-1-6-15,-4-3 4 0,-2 2 3 0,1-2-5 16,0 3 1-16,3-4 4 0,-6 0 2 15,0 2-1-15,1-3-1 0,-1-3 1 0,0 3 1 0,-2-2 6 16,-1 0-4-16,3 1 6 0,-3-1 4 0,1-1-2 16,-1 0 5-16,-1-1-1 0,0 1 2 0,0-2 2 15,0 1 4-15,-3 1 0 0,5 0 4 0,-5 1-5 16,1 5 9-16,2-2-4 0,0 1 0 16,0 4-1-16,0 2-9 0,0-8-4 0,0 8-3 15,0-4-2-15,0 4-2 0,0 0 0 0,0 0-4 0,0 0-1 16,-2 18 5-16,4-5-2 0,0-3 3 15,-1 3-4-15,1 3 3 0,-1-2-6 0,0-3 1 0,0 6 2 16,1-1-4-16,0-3 5 0,-2-2-10 16,4 1-9-16,-3 0-9 0,1-3 4 0,0-2-11 15,0 1-8-15,0-3-13 0,-2 2-7 0,0-2-3 16,0-3-3-16,0 1 2 0,0-3 6 0,0 6 5 0,0-6 0 16,0 4-30-16,0-4 7 0,0 0 1 0,0 0-2 15,0 0 5-15,0 0 7 0,-10-11 17 16,9 9 4-16,1 2 23 0,-2-5 3 0,2 5 16 0,-4-5-5 15,4 5 6-15,0 0 6 0,-1-4-1 16,1 4 12-16,0 0-1 0,0 0 1 0,0 0-3 16,0 0-2-16,5-3 9 0,-5 3-4 0,7-2 10 0,-1 2-1 15,-6 0-11-15,8-2 13 0,-2 0-8 16,-6 2-2-16,9-1-4 0,-4 0-1 0,0-1 2 16,2 0-3-16,-7 2-2 0,10-4-9 0,-10 4-13 15,0 0-42-15,6-3-24 0,-6 3-50 0,0-2-100 16,0 2-242-16,0 0 108 0</inkml:trace>
  <inkml:trace contextRef="#ctx0" brushRef="#br0" timeOffset="132031.2796">21967 2378 117 0,'0'0'124'0,"0"0"-8"0,0 0 11 0,0 0-9 16,0 0 0-16,0 0-8 0,0 0 3 16,0 0-5-16,0 0 2 0,0 0-4 0,0 0-1 0,0 0-4 15,13-8-9-15,-13 8-9 0,-1-4-10 0,1 4-4 16,0 0-10-16,-2-6-7 0,2 6 3 0,-2-5-7 16,-1 2 0-16,2 0-8 0,1 3 1 0,-4-6-5 15,2 4-4-15,-1-2-3 0,3 4-5 0,-5-5 1 16,1 2-6-16,0-1-6 0,2 0-3 15,2 4 3-15,-5-4-5 0,2 2 1 0,3 2-8 0,-2-4-3 16,2 4 4-16,0 0-3 0,-7-1-2 0,7 1-1 16,-8 5 4-16,-1 1-5 0,-1 2 0 0,1-2 2 15,-5 5-3-15,4 3 0 0,-3-3-2 16,1 2 0-16,1 0-3 0,2-4-3 0,0 2-1 16,4-4 0-16,0 6 2 0,-1-7-2 0,2 4-1 15,1-4-3-15,2 3 3 0,0-3-7 0,2-2-1 0,0 1 4 16,0 0 2-16,5-1 0 0,-1-2 3 0,1-2-2 15,4 1 4-15,-1-1-3 0,0-1 4 0,0 2 3 16,1-2-8-16,-1-1 8 0,-1 1-2 16,5-3 2-16,-4 1 5 0,-3 0 6 0,2 0-4 15,-2 0 0-15,-1-1 6 0,-1 2-3 0,0-1 10 16,0 1 3-16,0 0-3 0,-4 2 9 0,6-5-1 0,-6 5 4 16,3-1 5-16,-3 1 3 0,1-4 1 0,-1 4 0 15,0 0 0-15,0 0-6 0,1-3-1 0,-1 3 0 16,0 0-2-16,0 0-3 0,0 0-7 15,0 0-4-15,0 0 5 0,0 0-5 0,1-6 2 16,-1 6 0-16,0 0-7 0,0 0-1 0,0 0 0 16,0 0-1-16,0 0-4 0,0 0 3 0,0 0-1 0,0 0-1 15,0 0 2-15,6-1-1 0,-6 1 0 0,0 0 7 16,0 0-5-16,0 0-2 0,0 0 0 16,0 0 0-16,0 0 0 0,0 0 1 0,0 0 1 15,0 0-1-15,0 0 3 0,0 0-1 0,0 0-5 16,0 0 6-16,0 0-1 0,0 0 1 0,0 0-1 15,0 0-1-15,0 0 1 0,0 0-3 0,0 0 0 16,0 0 3-16,0 0-1 0,0 0-2 0,0 0 2 16,0 0-4-16,0 0 3 0,0 0 1 0,0 0 0 15,0 0-2-15,0 0 3 0,0 0-3 0,0 0 1 16,0 0 6-16,0 0-7 0,0 0-2 0,0 0 4 16,0 0-1-16,0 0 0 0,0 0 0 0,0 0-1 0,0 0 0 15,0 0 1-15,0 0-4 0,0 0 5 0,0 0-1 16,0 0 4-16,0 0-6 0,0 0-2 0,0 0 2 15,0 0 1-15,0 0 0 0,0 0 1 16,0 0 4-16,0 0-6 0,0 0 5 0,0 0-7 16,0 0 6-16,0 0-6 0,0 0 3 0,0 0 1 15,0 0-1-15,0 0 1 0,0 0 0 0,0 0 0 0,0 0-2 16,0 0 3-16,0 0-7 0,0 0 2 16,0 0-3-16,0 0-3 0,0 0-12 0,0 0-5 15,0 0-16-15,0 0-12 0,0 0-10 0,0 0-15 16,0 0-34-16,0 0-24 0,0 0-13 0,0 0-8 15,-11-2-108-15,11 2-288 0,-8-2 128 0</inkml:trace>
  <inkml:trace contextRef="#ctx0" brushRef="#br0" timeOffset="132694.8299">22071 2123 59 0,'0'-3'123'0,"-2"-1"-7"0,2-2 8 15,-2 0-14-15,2 3 5 0,-4 0-16 0,4-3 5 16,-3 1-16-16,3 5-3 0,-1-6 0 0,1 6-8 15,-2-2 2-15,2 2-11 0,0 0-1 0,0 0-9 16,0 0-7-16,-6-3-6 0,6 3-8 0,0 0-2 16,-1-3-4-16,1 3-7 0,0 0-13 0,0 0 11 15,0 0-9-15,0 0 3 0,-9 0-4 0,9 0-1 16,0 0-1-16,-10 2-8 0,9 2 4 0,-2-1-2 16,-3 0 1-16,3 4-1 0,-1 2 2 0,-1-1-1 15,-2 6-2-15,2 5 4 0,-3 5-3 0,3 4-1 16,1 1 7-16,1 3-5 0,1 0 3 0,-1 0 0 15,2 1 0-15,2 2-4 0,3 13 4 0,-1-14 5 16,0 2-4-16,1-4-3 0,1 1 0 16,3 0 1-16,-4 1 1 0,5-3-1 0,-1 2-4 15,-5-4-6-15,3 0 14 0,2 3-5 0,-1-3 2 0,-1-1-3 16,-2-2 2-16,-3-2 5 0,1 5-3 0,-2-12 1 16,2 2-3-16,-2-3 3 0,-4 2 4 0,3-5-4 15,-5 4 11-15,0-9-3 0,1 6-2 0,-2-4 3 16,-1 0 0-16,0-3-8 0,1 2 4 15,-3-3-5-15,4-2-5 0,-3 2-14 0,-1-3-19 16,1-3-19-16,-1 0-39 0,10 0-21 0,-23-5-31 0,14-1-33 16,-2 1-94-16,-1-5-287 0,2-3 127 0</inkml:trace>
  <inkml:trace contextRef="#ctx0" brushRef="#br0" timeOffset="132841.4763">22133 2485 8 0,'21'-6'8'0,"0"3"-11"16,-4-2-3-16,1 3 1 0</inkml:trace>
  <inkml:trace contextRef="#ctx0" brushRef="#br0" timeOffset="133394.234">22777 2421 134 0,'0'0'142'0,"0"-4"-19"16,0 0-7-16,0 4-7 0,0-6-12 0,0 6-13 16,0-5-8-16,0 0-8 0,0 2 6 0,0 3-9 15,0-9 7-15,0 5-2 0,0 0-11 0,-3-3 0 16,3 2-5-16,-3-1 8 0,-1-1-2 0,0-1 0 16,-1 2-4-16,4-2-2 0,-3 3 4 0,-1-1-8 15,0 1-9-15,-1-2-3 0,0 3-3 0,1 2-4 16,0-1-2-16,-4 2-4 0,4 0-16 0,-4 3 8 15,-2-1-3-15,-1 6-2 0,2-2-3 0,-2 7 1 16,0-1-3-16,1 4 0 0,1-1-11 0,3 1-5 16,1 1 1-16,0-1-4 0,2 2-7 0,2-5-8 15,0-1-9-15,2 0-17 0,3-1 3 0,-2-1 3 16,2-1-6-16,2 0 8 0,0-3-6 0,1 2 11 16,2-4 0-16,-3-2 9 0,3-1 3 0,0 0-2 15,-1 0 5-15,-2-2 3 0,2 0 5 0,-2 0 5 16,1-1 13-16,-2-1 9 0,2 0 10 0,-1 1-2 15,-1-3 2-15,0 2 10 0,1 1 3 16,-3 3 5-16,0-3 8 0,2 1-8 0,-4 2-2 0,1-4-6 16,-1 4-6-16,0 0 0 0,0 0-3 0,5-4-7 15,-5 4 3-15,0 0-6 0,0 0 1 0,9 5-4 16,-5-1 2-16,0-2-6 0,-1 3 0 0,5-3-13 16,0 2-16-16,-3-2-15 0,0 2-29 0,3-3-21 15,6-1-27-15,-6 1-30 0,-1 1-87 0,-7-2-252 16,18 0 111-16</inkml:trace>
  <inkml:trace contextRef="#ctx0" brushRef="#br0" timeOffset="134182.2824">23244 2310 24 0,'0'-4'107'0,"0"0"-19"16,1 0-6-16,-1 4-3 0,4-4-9 0,-3 1-8 15,-1 3-13-15,5-3 4 0,-2 0-14 0,1-1-5 16,-4 4-3-16,0 0-4 0,12 3 0 0,-6 0 0 15,-1 1-10-15,1 3-3 0,2 1 6 0,-2 0-5 16,1 3 1-16,-2-1-3 0,1 1-1 0,-1 2 11 16,4 1-1-16,-4 0-2 0,0-3-10 0,-1 1 8 15,0-2 0-15,-1 2-6 0,0-6-2 0,-1-2 1 16,0 3-6-16,-1-1 14 0,2-4-3 0,-2 1 7 16,-1 1 18-16,0-4 3 0,0 4 7 0,0-4 3 15,0 0 2-15,0 0-10 0,0 0-1 0,0 0-6 16,0 0-3-16,-1-16-9 0,1 7 1 0,0 4-7 15,1-3-6-15,1-2 2 0,0-1-10 0,2 3 5 16,0-6-18-16,-1-2 8 0,0 7-8 0,6-4 2 16,-4 5-3-16,2-3-3 0,-1 2 3 0,3 1-10 15,-4 0 5-15,0 2-16 0,-1 1 7 0,3 2-1 16,-5 0 5-16,7 2-2 0,-5-2 9 0,1 2-4 16,-5 1 1-16,10 6 3 0,-5 1 4 0,0-1-11 15,2 3 8-15,0 1-3 0,1 3 6 0,0 2 2 16,-3-2 2-16,1-2-4 0,-1 1 7 0,1-1-8 15,-3 0-13-15,1-1-11 0,2-1-6 0,0 3-31 16,-4-4-15-16,2-3-25 0,-3 1-62 0,1 1-183 16,0-2 81-16</inkml:trace>
  <inkml:trace contextRef="#ctx0" brushRef="#br0" timeOffset="134573.6058">23698 2343 115 0,'0'0'186'15,"0"0"-19"-15,0 0-16 0,0 0-13 0,0 0-23 16,-3-4-9-16,3 4-12 0,0 0-7 0,0 0-10 0,0 0-9 16,-3 14-9-16,3-8-2 0,-1 0-1 0,1 0-13 15,-1 3-4-15,2-4-15 0,2 6-2 0,-1-5-6 16,2-1-15-16,2 4-3 0,0-5-15 0,-3 2-6 15,3 0-2-15,4-1-3 0,-4-4-2 16,1 3 3-16,-1-4 3 0,0 1-2 0,2 2-4 16,-8-3 7-16,11-4 0 0,-3 1 3 0,-3 2 0 0,-5 1 9 15,9-6 7-15,-5 1-9 0,-1 1 0 16,-1 0 12-16,2-4 9 0,-3 3 6 0,2 1 6 0,-3 4 2 16,1-8-6-16,-1 5 5 0,0-1 9 15,0 4 0-15,0 0-8 0,-1-5-1 0,1 5-14 16,0 0 13-16,0 0-15 0,0 0-5 0,0 0 4 15,0 0-4-15,0 0 4 0,0 0-7 0,0 0-10 0,1 16-18 16,0-11-18-16,3-1 1 0,1 2-18 0,-1 0-4 16,1-4-14-16,4 1-16 0,4 1-74 15,0 0-188-15,-3-1 84 0</inkml:trace>
  <inkml:trace contextRef="#ctx0" brushRef="#br0" timeOffset="135581.2208">24036 2366 100 0,'0'0'175'15,"0"-5"0"-15,0 1-1 0,0 4-18 0,0-6-18 16,0 6-16-16,0 0-16 0,0 0-7 0,0-3-23 16,0 3-2-16,0 0-8 0,0 0-1 0,-5 11-12 15,1-5 1-15,4-1-15 0,-4 3-1 0,4-1 0 16,-1 2-4-16,1-2-10 0,0-2 1 0,0 2-3 16,-2 0-11-16,2-4-10 0,0 2-5 0,-2 0-2 15,2-5 2-15,0 5 2 0,0-5 1 0,2 4 0 16,-2-4 1-16,0 4 1 0,0-4-14 0,0 0-2 15,0 0-3-15,0 0 5 0,-6-14-4 0,5 8 7 16,-1 3-6-16,2-3-7 0,-2 0 6 0,2 0-6 16,0 2 5-16,0-5-9 0,2 2-8 0,-2 2 3 15,0-1 3-15,0 0 0 0,2 3 8 0,-2-1 3 16,1-1-1-16,2 2-3 0,-3 3-7 0,1-4 1 16,-1 4 9-16,0 0-4 0,0 0 6 0,13 10 0 15,-12-6 8-15,3-1 2 0,2 2-6 0,1 3 9 16,-2-2 2-16,0-2-9 0,-1 3-4 0,5 0 9 15,-3-3-1-15,-2 2 5 0,3-2 4 0,-1-1-1 16,2 0-1-16,1 0 1 0,-4-2-3 0,1-1 3 16,-6 0-4-16,14-3 7 0,-7 2-3 0,0-1 5 15,-3 1 9-15,4-2 3 0,-5-1-5 0,3-2-8 16,-4 3 6-16,1 0-2 0,1-4 5 0,-2 2-14 16,1 1 15-16,-1-1 2 0,3-2 10 0,-5 3 0 15,2 0 3-15,0 0 1 0,-1-1 1 0,-1 1-5 16,0 4-3-16,2-3-4 0,-2 3-5 0,0 0-11 15,0 0 7-15,2-3-8 0,-2 3 5 0,0 0-1 16,0 0-6-16,4 9 0 0,-4-5 3 0,1 0-2 16,1 2-18-16,0 0 4 0,2 0-9 0,-3-2-8 15,2 3-6-15,3-2-8 0,-2-1 6 0,1 0-11 16,3 1 9-16,-2-2-4 0,3 0-9 0,-1 0-1 16,-2-2 1-16,6-1 6 0,-3 0 13 0,-3 0-6 15,6-1 9-15,-5-2 4 0,0-2 6 0,-2 1 1 16,0-1 10-16,0 1 14 0,3-5 4 0,-3 1 3 15,-1 2 19-15,0-3 4 0,-1 0 18 0,0-2-1 16,0-1 3-16,-1 1 7 0,1-5-2 0,2 0-5 16,-3-1 5-16,1 2-4 0,-2 2-5 0,2-3-7 15,-1 0 0-15,-1 3 12 0,1 4-3 0,-2-2-2 16,0 5 6-16,0 0-6 0,0-1-2 0,2 2-10 16,-2 0-4-16,0 1-10 0,0 4 2 0,0-5-10 15,0 5 1-15,0 0-1 0,0 0-2 0,0 0-1 16,0 21-4-16,0-10-1 0,3 5 4 0,-2-5-8 15,2 7 0-15,-1 3 3 0,0-3 0 0,1 0 2 16,-1-1-3-16,-1-1 1 0,0 1-2 0,2-2-1 16,-1-6-6-16,-2 2 1 0,0-2-13 0,2-1-4 15,-2-2-3-15,1-2 4 0,0 1 0 0,-1-1 0 16,-1 0 3-16,1-4 5 0,0 4-6 0,0-4 10 16,0 0-1-16,2 4 4 0,-2-4 1 0,0 0-2 15,0 0-3-15,0 0-6 0,0 0-3 0,0 0-1 16,8-12-5-16,-8 8 0 0,3 1-14 0,4-3-4 15,-3 2-5-15,1 0 1 0,-1 0-2 0,5 1 1 16,-3 1 7-16,-1 0-1 0,3 1 5 0,-3-1-5 16,-5 2 15-16,17 3-5 0,-12-1 8 0,4 3-8 15,-4-1 9-15,0 0 1 0,0 0 10 16,-1 0-5-16,-4 3-7 0,0-2 5 0,3-1 7 0,-3 2-1 16,0 2 6-16,-3-4 4 0,1-1-2 0,-1 1 7 15,-2 1-4-15,1-2-2 0,-1 1 9 0,0 0-1 16,0-1-9-16,1-3 8 0,0 3-3 0,4-3 10 15,-6 3-17-15,3-1 6 0,3-2-9 16,-5 2-18-16,5-2-15 0,0 0-8 0,0 0-23 16,0 0-8-16,18-7-9 0,-12 4-1 0,-2 0 2 0,10-1-9 15,-5 0-50-15,1 1-156 0,1-2 69 0</inkml:trace>
  <inkml:trace contextRef="#ctx0" brushRef="#br0" timeOffset="136078.5094">24605 2411 329 0,'6'-4'-6'16,"-1"-1"26"-16,2 1 17 0,-2 0 16 0,1-3 6 15,-4 1 12-15,0 2 7 0,1-2 4 0,-1 1 19 16,-2 0 7-16,0 1 2 0,2-1-6 0,-2 5-9 15,-2-6 3-15,2 6-13 0,-2-4-12 0,2 4-2 16,-3-4-10-16,3 4-17 0,0 0 3 0,0 0-2 16,0 0-5-16,-15 8-5 0,10-6-7 15,1 2-9-15,1 3-6 0,-1 0-8 0,1 1-6 0,-1-2-12 16,2 2-10-16,0 0-16 0,3-1-6 0,0-1-14 16,-1-1 6-16,4 0-6 0,1-1-11 15,1 0 13-15,4 2 0 0,-4-4 5 0,2 0-1 0,2-1 7 16,0-2 11-16,1-2-1 0,0 2 7 0,-2-5 11 15,-3 3 13-15,-1 2 6 0,3-2 19 0,-4-3-7 16,2 1 10-16,1 1 15 0,2-3 2 16,-5 3 5-16,-3-3 5 0,0 1-7 0,3-4 3 15,-3 5 1-15,-1-1 2 0,0-3 11 0,0 4 3 16,0 0-7-16,-1-1-3 0,0 1-8 0,1 2-5 16,0 3-1-16,1-6-5 0,-1 6-8 0,-4-4-13 0,4 4-14 15,0 0-17-15,0-4-14 0,0 4-9 0,0 0 1 16,0 0 11-16,0 0-13 0,5 11 1 15,-2-8 1-15,-1 0-8 0,0 1 3 0,0 3 9 16,3-2-9-16,-1 0 12 0,1 4 0 0,-1-3-1 16,0-1 2-16,2 1 1 0,-2-1 3 0,-3 0 4 15,3 2 8-15,-1-3-2 0,-1 2 4 0,0-3 7 0,-1 3-9 16,0-2 15-16,-1-4 4 0,3 6 5 16,-3-6 12-16,2 3 2 0,-2-3 12 0,2 2-4 15,-2-2 5-15,0 0-11 0,0 5 5 0,0-5-5 16,0 0-1-16,0 0-1 0,5 2-1 0,-5-2-4 15,5 2-3-15,-5-2 2 0,7 1 2 0,-1-1-4 16,1 1 2-16,0-1-13 0,-7 0 2 0,11 0-16 0,-4-1-38 16,0 1-30-16,-1-3-40 0,-2 2-114 15,0-1-251-15,1-2 111 0</inkml:trace>
  <inkml:trace contextRef="#ctx0" brushRef="#br0" timeOffset="136778.4042">25387 2164 62 0,'0'0'153'0,"0"0"-8"0,-1-4-21 0,1 4-16 16,0 0-11-16,0 0-15 0,0 0 0 0,0 0-12 15,1 15-5-15,-1-6-6 0,0 0-9 0,0 0-4 16,3 1-2-16,-3 2 2 0,1 5 1 0,-1 1-1 15,-4 2-1-15,4-2 0 0,0 1-4 0,0-1-1 16,0 1 8-16,3-1-18 0,-3-1 4 0,-3-1 0 16,3 3-6-16,3-4-4 0,-3-2-4 0,0-2 2 15,-3 2 2-15,3-3-6 0,0 2-5 0,-1-4-7 16,1 1-2-16,-3-3-8 0,3 1-3 0,0-1-8 16,0-3-2-16,-1 2-3 0,1-5 0 0,-1 5-3 15,1-5-25-15,0 0-18 0,0 0-11 0,0 0-4 16,-3-13-10-16,3 4-16 0,0-1-16 0,0-1-62 15,0 1-198-15,0-7 88 0</inkml:trace>
  <inkml:trace contextRef="#ctx0" brushRef="#br0" timeOffset="137040.2856">25407 2116 98 0,'2'-4'97'0,"-2"4"-8"0,0 0-12 0,0 0-6 15,0 0-11-15,10 11 2 0,-4-3-11 0,1 0-3 16,0 4-7-16,2 2 8 0,4 2-4 0,3 4-8 16,1 0 3-16,-1 4-5 0,0-3-3 0,1 2-7 15,2-1-4-15,0 4 14 0,-2-3-11 0,-2-1-7 16,2 1 1-16,-1-2-5 0,-1 2 2 0,1-3-1 16,-3-5 2-16,0 1-3 0,-1-2 9 0,0 0-13 15,-2-5-8-15,-3 0-7 0,0-2 4 0,2 0-22 16,-4-2-5-16,0 0 4 0,-1-4 3 0,0 1-21 15,-4-2-17-15,8-1-20 0,-8 1-68 0,5-7-159 16,-4-1 70-16</inkml:trace>
  <inkml:trace contextRef="#ctx0" brushRef="#br0" timeOffset="137346.7177">25751 2085 95 0,'-5'-1'118'0,"5"1"1"0,0 0-23 15,-9 4-9-15,5 1-1 0,-2 4-7 0,4 1-5 16,-2 6-3-16,2 1-3 0,-2 8 0 16,3 2-4-16,0-1 3 0,1 0-6 0,0-3-4 0,1 7 2 15,-1-11-10-15,3 6 1 0,-1 2-4 0,2-6-8 16,0 4 0-16,-1-7-8 0,0 1 4 0,1-1-6 15,-3-1-6-15,1-6-1 0,2 1 1 0,-2 0-5 16,-1-3 6-16,3-1-3 0,-4 0-4 0,0-3-20 16,2 1 4-16,0-1-12 0,-2-1-3 0,0-4-10 15,0 6-12-15,0-4-1 0,0-2-39 0,0 0-39 16,0 0-118-16,0 0-252 0,0 0 111 0</inkml:trace>
  <inkml:trace contextRef="#ctx0" brushRef="#br0" timeOffset="137727.8116">26110 2359 94 0,'-1'-3'180'0,"1"3"-14"0,0 0-15 16,0 0-7-16,0 0-14 0,0 0-13 15,0 0-13-15,0 0-16 0,0 0-4 0,4-5-8 16,-4 5-5-16,0 0-7 0,8 0-10 0,-8 0-9 16,14-2-4-16,-4 2 0 0,3 0-9 0,1 0 3 15,6-3-5-15,-1 3 2 0,2-2-1 0,-2-1-6 16,4 3-3-16,-3-2-1 0,-2 2-2 0,1 2-4 0,-6-4 1 15,1 2-4-15,-7-1-7 0,0 1 4 0,2 0-4 16,-4 0 6-16,-5 0-8 0,8 1 5 16,-8-1-18-16,0 0 0 0,5 0-15 0,-5 0-12 15,0 0-21-15,0 0-12 0,0 0-22 0,0 0-18 16,-25 2-18-16,13-2-7 0,2 2-83 0,-1 1-236 16,0-1 104-16</inkml:trace>
  <inkml:trace contextRef="#ctx0" brushRef="#br0" timeOffset="138006.994">26094 2494 33 0,'11'1'155'0,"-6"1"-14"0,-5-2-14 0,13-3 1 15,-6 3-10-15,-1 1 3 0,0-2-7 0,3 1-1 16,0-1-6-16,1 1 0 0,-2-1-7 0,1 1-3 15,2-1-4-15,1 2-3 0,3-2-5 0,-2-1 0 16,-4 2-5-16,5 2-4 0,-2-4-3 0,-5 2-11 16,2 0-11-16,-1 0-3 0,-3 2-3 0,2-4-10 15,-1 4 0-15,-6-2-4 0,9-2-6 0,-9 2-6 16,7 2-5-16,-7-2-12 0,0 0-13 0,6 0-15 16,-6 0-18-16,0 0-30 0,0 0-27 0,0 0-35 15,0 0-45-15,0 0-126 0,0 0-331 0,-22-10 147 16</inkml:trace>
  <inkml:trace contextRef="#ctx0" brushRef="#br0" timeOffset="144583.9903">25967 2023 27 0,'0'0'88'0,"0"0"-5"0,0 0 0 0,0 0-8 15,0 0-10-15,0 0 2 0,0 0-9 0,0 0 11 16,0 0-6-16,0 0-1 0,0 0 2 0,0 0 2 16,0 0 0-16,0 0 7 0,0 0 1 0,0 0-1 15,0 0-1-15,0 0 3 0,0 0-6 0,0 0-3 16,0 0-4-16,18 4-8 0,-18-4-4 0,0 0-6 15,0 0 1-15,5 0-2 0,-5 0 1 0,4 3 0 16,-3-1-1-16,6 1-2 0,-2 1-1 0,4 3 4 16,-3 2-5-16,7 2-1 0,0 1 1 0,3 9-2 15,2-1-3-15,0 1 3 0,5 5 0 0,-2 1 3 16,0 0-3-16,1 4 1 0,6 7-5 0,-9-10 0 16,1 1 3-16,-4 0-1 0,3 3 3 0,-6 0 3 15,-3 4-1-15,0-6 3 0,-6 2-4 0,-4 2 3 16,-6 1 4-16,-7-3-1 0,-14 11 2 0,-3-1-5 15,-9-5-2-15,-5 3-4 0,-9-3-3 0,-3-4-8 16,-26 11 4-16,6-3-7 0,18-16-1 0,2 1-2 16,-3-4-30-16,6 5-36 0,-1-8-58 0,1-1-73 15,17-4-89-15,6-4-158 0,8-6-459 0,4-7 204 16</inkml:trace>
  <inkml:trace contextRef="#ctx0" brushRef="#br0" timeOffset="145744.3923">17458 1939 124 0,'0'0'133'0,"0"0"-16"0,0 0 4 16,0 0-11-16,0 0-6 0,0 0-5 0,0 0-9 15,0 0-8-15,0 0-4 0,0 0-10 0,0 0-3 16,0 0-10-16,0 0-3 0,0 0-7 0,-14 10 5 16,8-4-10-16,-3 1 7 0,-6 1-1 0,-1 6 5 15,-5 1-7-15,-1 5 6 0,-4 4-1 0,3 1 6 16,0 4-6-16,-4 12 0 0,3 0-4 0,2 4 1 16,2 4 0-16,4 3-3 0,-1 2-4 0,5 5 0 15,2-4-9-15,6 1 2 0,4 2-6 0,4-2 1 16,2 1-2-16,5-4-2 0,1 1-3 15,6 1 0-15,1-3 3 0,5 1-7 0,2-7-1 0,8-1-1 16,0-2-1-16,4-5-2 0,1-5 1 0,4-2-1 16,3-8 0-16,-1 2-1 0,2-7 0 0,2-5-2 15,-15-4-2-15,4-3 0 0,-3-3-20 0,2-4-26 16,-5-3-33-16,1-1-40 0,-3-3-30 16,-3-2-24-16,-2 0-18 0,-9 2-110 0,0-3-318 15,-2 3 141-15</inkml:trace>
  <inkml:trace contextRef="#ctx0" brushRef="#br0" timeOffset="147244.3437">14992 2116 118 0,'0'0'187'0,"0"0"-8"16,0 0-13-16,0 0-8 0,0 0-15 0,0 0-9 15,0 0-10-15,0 0-6 0,0 0-11 0,0 0 1 16,0 0-12-16,0 0-6 0,0 0-9 0,0 0 15 16,-4-7-8-16,4 7-12 0,-3-8-3 0,0 4-3 15,0-4 0-15,-1 1-4 0,3-1-7 0,-3-3-7 16,3 0-5-16,-2 2-8 0,3-2 0 0,-2 0-7 15,-1 0-2-15,3 2-2 0,0 2-5 0,0 0-2 16,3-1-5-16,-3 2-2 0,1 2-2 0,0-3-1 16,3 2-3-16,0 0 0 0,1 4-2 0,4-4-4 15,-4 5 1-15,8-4-3 0,-3 6-8 16,3 0 1-16,-3 3 0 0,7-1-4 0,-3 7 3 0,2-5-1 16,-3 6-1-16,1-2 1 0,-1 3 3 15,1-1 0-15,-4 1-2 0,-5-2 0 0,6 3 1 0,-4 2 1 16,-2-2 2-16,-1 0 0 0,-1-3 3 0,-3 4-4 15,-3-3 1-15,-2 6 1 0,-3 0 2 16,-2 5-1-16,-4 0 1 0,-4-1 5 0,-2-1-4 16,1 2 0-16,-2-5 2 0,2 0-2 0,2-7 1 15,2 3-1-15,1-5 0 0,1 3 2 0,2-7-2 16,2 2 2-16,0-3 4 0,-1 2-6 0,3-3 2 16,2-1-1-16,0-1 0 0,1 3 1 0,4-4-2 0,-5 0-4 15,5 0-3-15,0 0-7 0,0 0 1 0,0 0-3 16,0 0 2-16,0 0-2 0,0 0 3 15,0 0 0-15,0 0 0 0,0 0 3 0,19-4 0 16,-12 8-2-16,0-4 4 0,1 1-1 0,0 2 0 16,1-1-1-16,2 2 1 0,-5-1-4 0,1 2-1 15,3-4-3-15,-1 0-4 0,0 1-16 0,2-1-10 16,-4 1-12-16,-7-2-23 0,14 1-17 0,-14-1-26 16,15-4-24-16,-6 2-21 0,0-3-106 0,-1-2-298 15,1 0 131-15</inkml:trace>
  <inkml:trace contextRef="#ctx0" brushRef="#br0" timeOffset="147495.7495">15234 1636 216 0,'-1'-2'204'0,"1"2"-19"15,0-4-22-15,0 4-19 0,0 0-12 0,0 0-16 16,0 0-7-16,0 0-13 0,0 0-11 0,0 0-8 16,-6 16-8-16,3-6-6 0,3 6-5 0,-2-3-6 15,-2 4-3-15,3-2-3 0,-3 3-8 0,4 0-3 16,-1 2-9-16,-2-4-21 0,-1 5-30 0,3-4-42 16,-2 1-40-16,5-2-41 0,-1 1-123 0,0-4-292 15,-1-1 129-15</inkml:trace>
  <inkml:trace contextRef="#ctx0" brushRef="#br0" timeOffset="147996.774">15443 2214 101 0,'0'0'157'0,"7"-7"-7"0,-4 5-15 0,1-3-3 16,0 0-9-16,1-1 3 0,-2 1-8 0,0-1-8 15,0 1-4-15,2-2-4 0,-3 1-6 0,1 1-7 16,-2-1-9-16,1 2-2 0,-1-1 1 0,-1 2 1 16,1-1 1-16,-1 4-2 0,0-6-1 0,-2 2-8 15,2 4-5-15,-4-2-8 0,4 2-2 0,0 0-7 16,-10-1-8-16,10 1-6 0,-13 7-2 0,5-5-5 15,-2 3-3-15,1 0-3 0,1 1-2 0,1 0-5 16,-1 2 1-16,2 2-10 0,-1-1-3 0,3-3-8 16,3 2-9-16,1 0-8 0,-1 2 4 0,2 0-12 15,-1 1-4-15,4-1 0 0,0 0-3 0,1 0-1 16,0 1 2-16,3 0 4 0,-2-3-2 0,3 6 1 16,1-6 1-16,-1 2 4 0,0-3 1 0,0 4 5 15,-1-4 1-15,-1 1 3 0,1 1 2 0,-4-4 2 16,1-1 2-16,1 1 3 0,-6-2-3 0,3 0 4 15,-3-3 1-15,2 7 8 0,-2-7 6 0,2 5 10 16,-2-5 0-16,-4 4 2 0,4-4-4 0,-10 2 0 16,3-2-4-16,-3 0-1 0,-1 0-1 0,-2-2 3 15,-1-1-2-15,1-1-7 0,0 2 3 16,-1-3-1-16,5 2 0 0,0-4-14 0,-1-2-38 16,2 1-33-16,3-3-35 0,0 0-32 0,5 2-144 15,-3-3-317-15,7 1 140 0</inkml:trace>
  <inkml:trace contextRef="#ctx0" brushRef="#br0" timeOffset="149756.3293">15862 2066 71 0,'0'-5'199'0,"3"0"-10"0,-2 1-3 0,-1 4-5 16,-1-4-11-16,1 4-1 0,-3-5-7 0,3 5-5 16,0-4-14-16,0 4-13 0,0 0-15 0,-5-4-11 15,5 4-10-15,-8-1-10 0,8 1-6 0,-10 1-11 16,4 1-8-16,-1 2-7 0,1-2-2 0,-7 4-10 16,4 1-4-16,0 3-1 0,-1-1-3 0,1 3-7 15,1 6 2-15,1-3-8 0,-1 3 1 0,3 0-4 16,4 0-1-16,-2-1-6 0,3 1-10 0,1-2-12 15,5 1-10-15,-3-4-8 0,4-1-11 0,0 1-12 16,1-2-3-16,1-5-13 0,1 3-9 0,-1-4-12 16,3 1-1-16,-2-3 0 0,0 1 4 0,3-3 4 15,0-1 5-15,-2 0 1 0,1-1 5 0,-2 0 8 16,-1-2 7-16,-9 3 8 0,15-4 0 0,-8 2 13 16,-7 2 6-16,11-4 14 0,-6 4 0 0,-5 0 8 15,8-4 10-15,-8 4 5 0,6-1 0 16,-6 1 1-16,0 0-3 0,0 0-1 0,0 0 0 0,0 0-4 15,0 0 4-15,5 5 6 0,-5-5-3 0,0 6 2 16,2 1-2-16,0-3-5 0,-2-4-1 0,0 5-2 16,0-5 6-16,4 5 1 0,-4-5 0 0,3 4-5 15,-3-4 2-15,0 0 1 0,7 2 3 0,-7-2-4 16,0 0 1-16,0 0 3 0,13-6 8 0,-13 6 8 16,5-7 8-16,-5 7 15 0,4-6 2 15,-3 3 6-15,3-2-2 0,-4 5 4 0,-4-9 1 16,4 9-7-16,-1-10-3 0,-3 4 6 0,2 2-3 0,2 4 2 15,-6-7-4-15,3 2-6 0,3 5-5 0,-3-4-3 16,3 4-4-16,0 0-3 0,0 0-7 16,-10-1-5-16,10 1-4 0,0 0-9 0,0 0-9 0,0 0-15 15,0 0-12-15,0 0-5 0,-4 10 0 16,4-10-19-16,0 0 1 0,0 0-15 0,19 8 0 16,-14-8-11-16,-5 0-2 0,19 1-7 0,-7-1 6 15,-12 0 7-15,19-2 10 0,-10-1 9 0,0-1 9 16,1-2 2-16,-2 4 17 0,-3 0 26 0,2-3 16 0,-2 0 22 15,-2 1 14-15,2 1 11 0,-5 3 7 16,6-6 2-16,-6 6 10 0,3-4 7 0,-3 4-2 16,0-5-9-16,0 5-5 0,0 0-7 0,0 0-7 15,0 0-4-15,4-3-10 0,-4 3-2 0,0 0-4 16,0 0-4-16,0 0-4 0,4 14 0 0,-3-8-3 16,1-2-2-16,0 4-2 0,2-1-2 0,0 2-1 15,0-3-2-15,-2 3-5 0,3-1 1 0,-1-3 3 16,1-1-1-16,-1 1-5 0,2-1 1 0,-3 1-3 15,-3-5-6-15,5 4-2 0,-5-4 6 0,5 2 1 16,-5-2-9-16,0 0-14 0,0 0 3 0,0 0 0 16,8-8 3-16,-8 2 3 0,0 6-2 0,0-11 0 15,0 7 5-15,1-1-1 0,-1-2 1 0,2 1-1 16,-2-1 5-16,1 1 0 0,-1 6-3 0,-1-6 2 16,1 6 0-16,0-8-4 0,0 8 4 0,0 0-3 15,0 0 1-15,0 0-4 0,0 0 4 0,0 0 3 16,0 0 7-16,16 12-7 0,-12-8-2 0,1 2-4 15,-1-1-2-15,2-2-13 0,-1 2-2 0,3-2-6 16,-3 0-2-16,3 1-2 0,-2-3-10 0,3 2 1 16,-1-3-5-16,-8 0 10 0,19-3-10 0,-13 2 1 15,4-4 10-15,-2 2 6 0,1-1 3 16,-2 1 0-16,0-3-1 0,0 2 20 0,-3-3 8 16,-1 3 12-16,0-5 6 0,-2 4 9 0,1 0-8 0,-2-3 2 15,1 2 13-15,-1 6 7 0,-3-12-7 0,2 6 6 16,0 1-2-16,-2 0 2 0,2-1 9 0,0 1 1 15,-2 1-4-15,3 4-5 0,-5-6-1 0,5 6-8 16,-3-5-1-16,3 5-7 0,0 0-3 0,-2-4-3 16,2 4 1-16,0 0-2 0,0 0-4 15,0 0 3-15,0 0-6 0,2 19 0 0,-2-8 1 0,3-3-2 16,2 9 2-16,-1-5 1 0,2 6-4 0,-1-3 2 16,2 2-1-16,2 0 3 0,-2-1-5 0,-1-4 7 15,1 2-4-15,-2-4 0 0,4 0-3 0,-5 0 4 16,2-3-2-16,-3-1 0 0,2 0 0 15,-1-1-4-15,2-1 2 0,-4 0-6 0,1-1 6 16,-3-3 1-16,9 0 3 0,-9 0-4 0,12-7 2 16,-6 1-1-16,3 0 1 0,-2-4-2 0,-1 1 1 15,4-4-1-15,-3 4-1 0,-1-3 0 0,-2 1 4 0,1-5-8 16,-2 5 2-16,0-8 1 0,-1 3-1 16,-1 0 1-16,-1 4 1 0,-3-5-3 0,0 6 1 15,0 1 0-15,1 2 7 0,0 1 2 0,0 2-2 16,-1-1 0-16,0 1 2 0,0 1 0 0,0-1 0 15,3 1 3-15,-4 1-3 0,4 3 2 0,-6-3-5 16,6 3-1-16,-4-3 3 0,4 3-5 0,0 0 3 16,0 0-6-16,0 0 5 0,0 0-1 0,-6 14-3 15,3-8 2-15,3 3 2 0,-1 4 3 0,1-1-5 16,0-1 5-16,1 5-1 0,-1 2-1 0,4 1 4 16,-3 1-1-16,3 7 2 0,0 1-3 0,2 1 2 15,-2-1 0-15,4 4 2 0,-3-2-1 0,1 2 11 16,1 1 1-16,-5-1 3 0,5 1-4 0,-1-2 0 15,-2-3-2-15,2 0 1 0,-2-3-7 0,4 0 3 16,-4-1-3-16,1-7 2 0,-1 2-3 0,-1-4 3 16,0-4-5-16,1-1 1 0,-2 0-2 0,1-1 0 15,-1 0-6-15,0-4 2 0,-1-2 0 0,0 1 1 16,-1-4 3-16,3 7-3 0,-2-4 3 0,-1-3 2 16,0 0-5-16,0 0 0 0,0 0 0 0,0 0-3 15,-5-15 0-15,4 8-3 0,-2-6-17 0,-3-4-16 16,-2-1-13-16,-1-6-12 0,3-4-1 0,-6-1-13 15,5-3-3-15,-2-3 1 0,-3-9-5 0,3 9 0 16,1-12 12-16,1 3-10 0,3 11 5 0,-1 1 10 16,4 5 4-16,-2-6 4 0,3 4 16 0,3 4 1 15,-2 8-10-15,3 1 10 0,-3 4 4 0,0-1 4 16,3 3-1-16,1 1 6 0,-4 3-2 0,2 2 9 16,0-3-4-16,-3 7-1 0,9-3 5 0,-3 3 11 15,-6 0-5-15,0 0 0 0,17 7 1 16,-11-4 0-16,3 5 4 0,2 6-2 0,-3-7 7 0,1 6 1 15,1-1-3-15,-1 3 6 0,1-5-5 0,-3 0 2 16,-1 1 6-16,-2-3-6 0,1 3 10 0,-1-5 12 16,1 2 7-16,-4-2 13 0,-1-2 13 0,0 4 11 15,-1-2 0-15,-8-1 1 0,4 3-10 0,-8-2-6 16,1-2-3-16,-4 3-2 0,2-4-8 16,-4 0-5-16,0-3-7 0,0 0-23 0,3-3-39 15,2 0-51-15,-1-2-68 0,4 0-126 0,1-1-302 0,0 0 134 16</inkml:trace>
  <inkml:trace contextRef="#ctx0" brushRef="#br0" timeOffset="151183.2479">16758 2156 39 0,'0'0'94'0,"0"0"-11"15,0 0-6-15,0 0-1 0,0 0-16 0,0 0-8 16,0 0-2-16,-3 14-2 0,0-8-5 0,0 6-4 15,-2 5-4-15,2-5-6 0,-3 4-1 0,5 2-1 16,-2-8-12-16,2 8 9 0,2-6-8 0,-2 0-2 16,2-1 1-16,2 2-1 0,2-5 0 0,-4 0-1 15,4 0 5-15,0-2-12 0,0 0 6 0,2-3-5 16,-2 1-1-16,2-3 8 0,1 2-2 0,0-2-3 16,0-1-1-16,-8 0-3 0,14-4 7 0,-3 1-8 15,-7 1 23-15,2-2-14 0,-2-1 1 0,1 0 1 16,0-1 1-16,-1-1 1 0,0-2-5 0,0 4 1 15,-3-5 7-15,-1 5-6 0,0-3-3 0,4 3 0 16,-8-4-1-16,4 2 5 0,-1 1-6 0,-2 1 1 16,2 0 2-16,-1-1-14 0,2 6 4 0,-6-4-3 15,6 4 3-15,-5-4 3 0,5 4 10 0,0 0-26 16,-5-2 10-16,5 2-4 0,0 0-1 0,0 0-11 16,0 0-3-16,0 0-2 0,0 0-1 0,0 0 7 15,0 0 2-15,0 0-13 0,23 2 6 0,-14-6 7 16,0-1-8-16,0 0 3 0,1 2 4 0,-1-4-2 15,0 1 2-15,3-1 0 0,-5 0 2 0,-3-2 13 16,4 0-9-16,-3-2 5 0,-1 2 4 0,0-3 16 16,-1 0 0-16,-1 0 2 0,-2-1-1 0,-2-1-1 15,2-1 12-15,-1 5-5 0,-1-8 5 0,0 8 8 16,-4 0-1-16,3 0 4 0,2 4 5 0,-1-1-10 16,-2 0 9-16,0 4-6 0,3-2-1 0,-2-1-8 15,-1 3-8-15,4-1-4 0,0 4 3 0,0 0 0 16,0 0-7-16,0 0-2 0,-7 14 2 0,4-3 2 15,3 6 2-15,3 2-4 0,0 10 2 0,1 4-5 16,0-1 7-16,1 4 0 0,-1-5-2 0,0 4 4 16,5 10 0-16,-2-10-4 0,-1 11 10 0,-3-14-9 15,3-1-3-15,-3 0-3 0,5-2 3 0,-3-1-3 16,-1-2-1-16,0-6 1 0,-2-1-5 16,0-2 5-16,-1 0 2 0,-1-4-4 0,0-2 1 0,1-1-1 15,-1-3-2-15,2 0 3 0,-2-2-4 0,-2-1 8 16,4 1-8-16,-2-5 3 0,0 7-1 0,0-7-15 15,0 0-20-15,0 0-35 0,0 0-25 0,0 0-13 16,0 0-25-16,-6-16-16 0,4 6-81 0,-1-1-243 16,1 0 108-16</inkml:trace>
  <inkml:trace contextRef="#ctx0" brushRef="#br0" timeOffset="151320.3115">17001 2446 2 0,'4'-4'83'0,"0"2"-14"0,-1 0-9 0,5 1 6 0,-3-3-3 15,7-1-12-15,-2 0 3 0,3 2-14 16,6-1-5-16,-3-3 1 0,2 0-7 0,0 3-12 16,-5 2-20-16,-3-2-30 0,-1 4-63 0,-5-1-102 15,1-1 46-15</inkml:trace>
  <inkml:trace contextRef="#ctx0" brushRef="#br0" timeOffset="165969.7665">28647 2214 61 0,'-6'0'90'0,"-6"2"-1"0,2-2-13 16,-3 1 10-16,3 1 1 0,-3-4-5 0,4 4-2 16,0-1 1-16,3-1 6 0,-2 0-3 0,8 0-3 15,-9-1-10-15,9 1 0 0,-10-2-9 0,10 2-11 16,0 0 6-16,-7 0-8 0,7 0-5 0,-4 3-5 15,4-3-1-15,0 0 1 0,0 0-1 0,0 0-13 16,0 0 3-16,0 0-5 0,0 0-4 0,0 0-2 16,0 0-3-16,0 0-5 0,0 0 2 0,11 7 0 15,-4-5 1-15,-2 0-2 0,6 1 2 0,3-1-3 16,-4-1 5-16,3 0-7 0,6 3-2 0,3 0-1 16,-4-1 4-16,3-1-2 0,-2-2 6 0,9 4-7 15,-8-4-2-15,8 1 3 0,0-1-9 0,-1 1 10 16,5-2 1-16,-4 2-8 0,2-1 2 0,0 0 0 15,-12 0-1-15,3 0 1 0,-1-1-2 0,-2 0 6 16,-4 3-5-16,-4-2 1 0,2 0-2 0,-6 0-3 16,2 2-6-16,-3-2-16 0,-5 0-8 0,9 1-23 15,-9-1-21-15,8-3-21 0,-8 3-24 0,0 0-10 16,2 4-83-16,-2-4-232 0,-11 9 103 0</inkml:trace>
  <inkml:trace contextRef="#ctx0" brushRef="#br0" timeOffset="166316.8802">28645 2575 95 0,'0'0'132'0,"0"0"-11"15,0 0-5-15,0 0-12 0,5 3-11 0,-5-3-5 16,9 3-7-16,-3-1-1 0,3-4-5 0,4 4 7 15,1-1-6-15,5-2-4 0,2-1 12 0,7 2-21 16,-7 2-5-16,2-2-3 0,4 1-5 0,3-2 2 16,-2 2-5-16,0-1-2 0,3 3-1 0,-10-2-4 15,2-1-1-15,-5 1-5 0,4 1-1 0,-7-2-7 16,-1 3 1-16,-6-2-3 0,-3-1 1 0,4 0-2 16,-3 3-2-16,-1-3 6 0,-5 0-4 0,7 0 10 15,-7 0 2-15,0 0 1 0,6 0-2 0,-6 0 0 16,0 0-1-16,0 0-4 0,0 0-2 0,8-3-4 15,-8 3-2-15,0 0-21 0,0 0-23 0,0 0-24 16,0 0-27-16,0 0-37 0,0 0-34 0,6 3-16 16,-6-3-140-16,0 0-324 0,11-3 144 0</inkml:trace>
  <inkml:trace contextRef="#ctx0" brushRef="#br0" timeOffset="166716.5303">29953 2082 174 0,'-2'-4'206'0,"-2"-1"-32"0,4 2-13 15,0 3-15-15,-4-4-16 0,3 1-15 0,1 3-14 16,0 0-11-16,0 0-5 0,0 0-12 0,-8 8-5 16,4 2-5-16,3 3-7 0,-3 7 1 0,3 4-1 15,-2 7-1-15,-2-2 1 0,9 8-2 0,-4-1-5 16,1 13 2-16,3-3-1 0,0 1 1 0,-3-11 0 16,3 10 1-16,-1-12-3 0,-2 1-2 0,2-1-8 15,-1 3 4-15,1-4-10 0,-2 0-1 0,-1 0 1 16,1-2-6-16,-2-7-3 0,0 1-2 0,-2-6-3 15,3-2-1-15,0-5-3 0,-1 0 2 0,0-5-3 16,1-1-4-16,-2-2-10 0,2 3-6 0,0-7-8 16,-1 8-9-16,1-8-9 0,-1 8-17 0,1-8-49 15,0 0-52-15,0 0-25 0,0 0-29 0,-3-23-116 16,3 10-346-16,0-3 154 0</inkml:trace>
  <inkml:trace contextRef="#ctx0" brushRef="#br0" timeOffset="166997.3434">29973 2048 143 0,'2'0'135'0,"-2"0"-12"0,10 4-13 0,-2 5-10 16,2 3-6-16,5 9-10 0,2 5-3 0,2 3-2 15,8 13-4-15,-3 1-5 0,3 0 0 0,3 1-10 16,2 1-2-16,0-2-10 0,5 5-1 0,-4-5-3 15,5 2-4-15,-2-3-4 0,4-2-3 16,-8-4-2-16,3 0-4 0,-8-11-2 0,10 7 3 0,-10-10-6 16,0-2-2-16,0-4-5 0,-2 0-2 0,-6-6-13 15,-1-2 15-15,-1-3-1 0,-5 1-8 0,0-3 2 16,2-1-11-16,-1-4-15 0,-3-1-35 16,3-3-10-16,1-2-34 0,-1-4-17 0,0-4-121 15,-4-1-254-15,-3 1 113 0</inkml:trace>
  <inkml:trace contextRef="#ctx0" brushRef="#br0" timeOffset="167337.6161">30895 1981 94 0,'0'0'140'0,"0"0"3"16,-13 6-14-16,7 1-4 0,-3 4-7 0,0 1 0 16,0 5-9-16,2 10-1 0,-2 1-6 0,0 4-7 15,2-2-5-15,5 4-4 0,-6 0-2 0,7 2-4 16,-2 0 3-16,3-3-8 0,0 3 0 0,-5 8-4 16,8-10-9-16,-2-1-6 0,-1-3-6 0,4 3 0 15,-7-5-5-15,7 4 0 0,-4-2-6 0,0-3-5 16,-1-3-4-16,-2 2 0 0,1-3-4 0,2-2-3 15,-4 4-1-15,1-6 1 0,2-1-4 16,-3 2-4-16,0-2 2 0,3-1-3 0,-3 0 2 0,3-5-8 16,-2 0-12-16,2-1-20 0,1-1-20 0,0-1-31 15,0 0-46-15,0-5-44 0,0-4-188 0,1 11-383 16,-1-11 170-16</inkml:trace>
  <inkml:trace contextRef="#ctx0" brushRef="#br0" timeOffset="181092.0749">25386 12864 78 0,'0'0'68'0,"0"0"11"0,0 0-6 15,0 0 0-15,0 0-17 0,0 0-7 0,0 0 5 16,0 0-5-16,0 0 5 0,0 0-11 0,0 0 8 16,0 0 2-16,0 0 13 0,0 0 7 0,0 0 1 15,0 0 3-15,0 0-14 0,1-6-2 0,-1 1-3 16,-1 2-4-16,-2-3-7 0,3-1-2 0,0-3-6 0,-2-3-7 16,-1 2-1-16,3-5-6 0,0 1-1 15,3-3-1-15,-3 0-5 0,1 0 0 0,0-2 0 16,2 3-9-16,1-2 7 0,-1 1-8 0,1 1 1 15,1 2-2-15,2 1 1 0,1 3-8 0,-3 3 3 16,3 0-3-16,-1 3 3 0,2 1 1 0,2 0 0 16,0 1 0-16,-1 3 0 0,2 3-1 0,-1 1-2 0,-2 2-1 15,2 2 0-15,2 3 2 0,-3 1-1 16,4 3 2-16,-5-2-4 0,-5 3-4 0,5-1 7 16,-3 2 1-16,-2-1-3 0,0 1-3 0,-4-2 6 0,0-1 0 15,-1-2-3-15,-2 5 0 0,-6-2 1 0,-1-1-2 16,1 2 1-16,-4-1 0 0,-8 2 2 0,0 1 3 15,-2-1-7-15,1-5 3 0,1 5-1 16,-3-1 6-16,4-6-6 0,-3 6 2 0,4-6-1 0,1-3-6 16,0 4 12-16,7-6-6 0,-2 2-4 0,0-2 7 15,4-1-1-15,2-1-9 0,0 0 7 0,3-2-4 16,1 1 3-16,3-2-6 0,-7 2 2 0,7-2 4 16,0 0-2-16,1 5 2 0,-1-5-2 15,9 0 3-15,-9 0-2 0,16 0 4 0,-5 0-4 0,-2 0 5 16,3 1-3-16,-1 1-2 0,-4-1-2 0,7-1 3 15,-3 2 5-15,-2 0-12 0,4 0 3 16,-3 0 4-16,5 4-3 0,-4-1 1 0,0 2-1 16,1-1-5-16,-1 0-15 0,-1 0-9 0,3-1-5 0,-4 0-17 15,1 2-11-15,4-5-19 0,-6-1-27 0,4 2-105 16,0-6-233-16,1 3 103 0</inkml:trace>
  <inkml:trace contextRef="#ctx0" brushRef="#br0" timeOffset="181329.2763">25848 12289 61 0,'0'0'63'16,"0"0"-8"-16,0 0-4 0,-11 12-11 0,8-8 4 15,1 3-8-15,-2 0 0 0,1 1-6 0,-3 1-4 16,2 1 1-16,-1 2-1 0,1-1-1 0,3 1-4 16,-3 0-6-16,0-2-12 0,-1 2-28 0,1-2-64 15,2 1-97-15,-1-1 42 0</inkml:trace>
  <inkml:trace contextRef="#ctx0" brushRef="#br0" timeOffset="181782.4942">26087 12743 87 0,'4'-9'93'16,"0"1"-10"-16,-1-1-10 0,2-3-6 0,-3 2 1 15,1-1 1-15,-3 0-7 0,0 0-4 0,-2-2-7 16,1 0 7-16,-1 0-2 0,-1 2-6 0,-1 2 1 15,-1-3-1-15,1 4-7 0,-2 0-4 0,0 2-6 16,-3 1-5-16,1 3 5 0,-2-1-11 0,-4 3-4 16,1 3 3-16,-5 0-4 0,1 4-1 0,0 2-6 15,1 1 5-15,0 4 0 0,0 2-10 0,2-2 4 16,3 0-1-16,2 2 4 0,0 1-3 0,5 2-4 16,3-2-1-16,3 2 1 0,3-2-3 0,4 1 11 15,2-3-11-15,0 1 9 0,4-1-9 0,-2-2-1 16,4 0-3-16,-2-1-5 0,3-2 5 0,-4 2-5 15,1-2 3-15,-2 2 6 0,0 0-11 0,-5-3 1 16,-1-4 0-16,0 2 5 0,-1 3 1 0,-2-1-6 16,-2-1 1-16,-2-3-2 0,0 6 3 0,0-2 3 15,-2-3 4-15,-2 1-5 0,-5 0-2 0,0 1 6 16,0-1-2-16,-2-1-2 0,-5 2 6 0,-3-1 1 16,1-4-1-16,-1 1-1 0,-1-2 1 0,4-2 3 15,0 1 1-15,3-2-10 0,-1 0 4 0,4 0 1 16,-1-1-9-16,4-3-28 0,0 0-32 0,4 1-45 15,1-5-66-15,2 0-193 0,3 0 86 0</inkml:trace>
  <inkml:trace contextRef="#ctx0" brushRef="#br0" timeOffset="182565.3617">27001 12801 53 0,'7'-6'44'0,"0"2"-3"0,0-5 0 16,0 0-11-16,-2-1 3 0,-1 1 8 0,0-4-6 16,-3-2 4-16,-1 0-1 0,-1 2 4 0,-3-3-5 15,0-1-1-15,-1 1 6 0,-2 0-3 0,-2 0 16 16,-2 4-11-16,0-2-3 0,2 5-4 0,-5-1-3 15,-3 4-7-15,1 2-4 0,-3 1-3 0,1 3 1 16,-3 5 2-16,2 2-15 0,-8 7 2 0,4 0 1 16,0 4-3-16,1 5-1 0,3-1 0 0,4 5-2 15,5 1 3-15,-2 1 0 0,7 0 5 0,3 3-5 16,2-2-6-16,5 2 5 0,1-3 0 0,7-1-2 16,0 0 4-16,3-3 0 0,2 0-5 0,1-5-15 15,4-1-11-15,-3-5-12 0,1-4-14 0,-2-2-9 16,-1-1-7-16,3-4-4 0,-3-1-4 0,1 0-41 15,-4-4 99-15,-2 0-40 0,-2-1 14 0,1-4 6 16,-3 1 17-16,0-1 6 0,-3-1 29 0,2 0 0 16,-2-1 13-16,-2 4 0 0,-3 0 3 0,-1 1 12 15,4-2-8-15,-4 2 0 0,0 0-4 0,0 0-6 16,0 4 0-16,0 0-9 0,2-4-2 0,-2 4 13 16,0 0-13-16,0 0-5 0,0 0 1 0,0 0 0 15,-6 13-2-15,6-9-7 0,0 2 7 0,4-1-6 16,0-1 4-16,2 0 1 0,2-2-6 0,-3 2-1 15,4-4-3-15,4 0 3 0,-3 0 2 0,9-6-2 16,-6 3 1-16,-4-1-4 0,4-1 4 0,-2 0-2 16,-3-2-2-16,0-1-2 0,-2-1 0 0,-2 1 7 15,-2-1-6-15,0-1 5 0,-4 1-5 0,-1-1-2 16,-1 1 8-16,-1-1 0 0,-4 2-4 0,0 3-2 16,-2-1 6-16,0 2-8 0,-2 3 4 0,3-1-2 15,-4 1 6-15,2 4-7 0,-2-1-3 0,4 3 5 16,1 0-8-16,-1 2 5 0,4 0 0 0,0 3 8 15,5-3-1-15,1 5-2 0,1-8-2 0,5 9-20 16,1-7-8-16,7-1-20 0,-2 0-16 0,4-2-13 16,4 0-41-16,-1 1-127 0,2-5 55 0</inkml:trace>
  <inkml:trace contextRef="#ctx0" brushRef="#br0" timeOffset="183145.3252">27265 12979 76 0,'12'-3'32'0,"-3"-4"7"0,0 0 20 16,-5 2 11-16,2-2-3 0,-3 0 6 0,-2 4 8 15,0-4-5-15,-1 4 1 0,3-2-9 0,-3 5 2 16,1-4-7-16,-1 4-16 0,0 0-4 0,0 0-5 15,0 0-7-15,0 0-5 0,0 12 1 0,0-4-5 16,3 1 2-16,-2 0 2 0,-1 1-1 0,4 0-12 16,-3 1 0-16,3-1 1 0,1-2-2 0,4 2-5 15,0-3 6-15,-1 0-1 0,3-2-1 0,-2 2-7 16,1-3 3-16,2-2-1 0,-1-3 0 0,1 0-14 16,-1-4-1-16,2-1 4 0,-1 1-7 0,-1-3 9 15,-2-5-6-15,1 3 1 0,-2 0 7 0,-3 0-3 16,3-2 3-16,-2 0 4 0,-1-1-4 0,-2 4-4 15,-1-1 11-15,-2 4 2 0,3 1-7 0,-2-1-4 16,-1 2 5-16,0 1-7 0,0 3 5 0,0 0-2 16,0 0 4-16,0 0-4 0,-5 13 4 0,1-4-4 15,4 1-7-15,0 1 7 0,0 4-4 0,4 1 4 16,0-4 6-16,1-1 1 0,4 4-2 0,4-2 3 16,0-2 0-16,-2-2-10 0,4-1-17 0,-2-3-7 15,5-2-9-15,-5-2-7 0,5-2-6 0,1-4 6 0,-8 1 5 16,7-3 10-16,-7 0-3 0,4-3 7 0,-1-1-2 15,-5-2 10-15,-4 1 4 0,4-2 12 16,-5 0 4-16,1-1 7 0,-4-2 8 0,-1 1 1 16,-2 4 15-16,0 1 16 0,-3-1-2 0,4 2-4 15,-4 2 6-15,1 3-7 0,3-1-3 0,-2 3-3 0,2-2-6 16,-2 4-2-16,3 1-3 0,0 0-6 0,-10 9-2 16,6 1-4-16,-1-1-2 0,0 8 2 15,5 2-5-15,-1 0-2 0,1 9 3 0,1 2 1 16,3 2 3-16,-3 0-6 0,5 1-2 0,2 2 0 15,-3 1 2-15,3-3 0 0,2 2 1 0,-1-2 2 0,-4 1-8 16,2-1 4-16,0-3-4 0,-3-2 1 16,1-4 1-16,-3-2-1 0,0-7-1 0,-1 2 2 15,1-5-5-15,-2-1 4 0,0-4 4 0,-2 0-6 16,4-1 4-16,-4-1 2 0,2 1-1 0,-1-5-1 16,-1 3 2-16,2-4-4 0,0 0-1 0,-12-5-7 0,7-1-29 15,-1-4-26-15,-1 0-13 0,1-8-19 0,-1-5-25 16,0-3-84-16,-2-5-217 0,2-2 97 15</inkml:trace>
  <inkml:trace contextRef="#ctx0" brushRef="#br0" timeOffset="183345.2099">27801 12903 4 0,'5'-9'73'0,"0"2"-10"0,1-1-9 16,0 4 0-16,1 1-3 0,1 2-12 0,1 2-5 16,3 3 0-16,-2 2-4 0,2 0-8 15,3 5 1-15,-2 1-1 0,1 1-4 0,1 2-1 16,0-2-3-16,-2 0 0 0,-4 4 1 0,1-1 0 15,-2-5-3-15,-3 0-1 0,0-2-2 0,-2-1 2 16,-2-1 31-16,-2-2 8 0,-3 1-3 0,-4-1-9 16,-2 2-1-16,-7-2-6 0,-6-2-1 0,-5 1-4 15,-2-1-4-15,-4-1-6 0,5-4-45 0,0 1-47 16,0-1-70-16,10-2-158 0,5 0 70 0</inkml:trace>
  <inkml:trace contextRef="#ctx0" brushRef="#br0" timeOffset="184427.8345">28385 12881 16 0,'1'-3'105'0,"3"0"0"15,-4-1 1-15,0 4-12 0,3-5-8 0,-3 5-13 16,1-3-1-16,-1 3-11 0,0 0-3 0,0-4-9 16,0 4-10-16,0 0-1 0,0 0 0 0,0 0 2 15,-9 9-5-15,-1-2-12 0,2 0-1 0,-1 1-2 16,-1 2-7-16,-1 1 1 0,0 1-7 0,1-2 8 0,4 1-2 16,-1 0-4-16,5-3 4 0,1 5-6 15,1-3 4-15,2 0-2 0,3-5-1 0,4 2-1 16,3-2-3-16,-1 0 3 0,10-5 6 0,0 0-9 15,0 0-9-15,7-4 14 0,-6 2-9 0,3-6 0 16,-5-1 0-16,-1 2 5 0,-3-2-2 0,0-4-7 0,-7 9 4 16,1-8 5-16,-3 3-2 0,-3-5-2 15,1 4-2-15,-5-2 3 0,0 1 0 0,-1 0-2 16,-3 3-1-16,0-3-3 0,-3 3 4 0,-3 2 1 16,-1 2-9-16,0 1 13 0,-1 0-11 0,-2 0 3 15,0 3 7-15,1 2-10 0,1-2 3 0,4 2-1 0,2 1 1 16,0-2 4-16,2 3-1 0,3-1-7 15,1-3 3-15,5 6 3 0,2-3-9 0,4-1-9 16,7 1-12-16,3-5-9 0,-2 2-6 0,8-5 0 16,2 1 1-16,-10-1-1 0,3-1 4 0,4-5 4 15,-2-1 2-15,-6 0 3 0,1-5 1 0,-5 0 7 16,-3 1 5-16,2-9 11 0,-5 8 7 0,0-9 8 16,-3 2 13-16,-3 0 6 0,-2-3 2 0,-2 8 14 15,0 1 9-15,-1-2 4 0,-1 6 6 0,-2-1 7 16,3 2-11-16,0 4-2 0,-1 2 3 0,2 0-10 15,-1 3-13-15,1-1-4 0,0 2 0 0,2 3-7 16,0 0-1-16,-9 13 2 0,7 0-8 0,-2 12 2 16,0 4-4-16,3 2-2 0,0 2 0 0,-1 16-4 15,2-16-3-15,0 14 7 0,2 1-5 0,-4-1 6 16,4 1-9-16,-1 0 9 0,3 1-3 0,-4-1-4 16,1 1 3-16,-5-14-5 0,3 0 4 0,0-3-4 15,-3-3 1-15,1 0-4 0,-1-2 7 0,2-8-2 0,-2-3 0 16,3-4 0-16,-2-2-4 0,1-3-32 15,-2-2-16-15,3-4-38 0,1-1-21 0,0 0-27 16,-11-8-74-16,8-2-223 0,-1 0 99 0</inkml:trace>
  <inkml:trace contextRef="#ctx0" brushRef="#br0" timeOffset="184550.6869">28665 13049 28 0,'1'-8'88'0,"1"1"-12"0,0 2-1 0,2 0-18 15,1-1-3-15,5 2-6 0,1 1-4 16,4-3 3-16,3 2-12 0,3-1-7 0,1 3 0 15,1-2 3-15,8 1-9 0,0 2-7 0,-8-3-25 16,3 1-39-16,-6 3-55 0,-6 0-110 0,-1 0 48 16</inkml:trace>
  <inkml:trace contextRef="#ctx0" brushRef="#br0" timeOffset="185650.2518">27075 13994 1 0,'0'0'86'0,"0"0"-6"0,0 0-8 15,-9-12-10-15,9 12-4 0,2-6-4 0,0-1-10 0,-2 0-8 16,1-1 5-16,2-2-5 0,-3 1-7 0,0-1 8 16,0-1-7-16,-3-1 3 0,2 1-9 0,-3 3 4 15,3-3 4-15,-5 2-2 0,-1-1 3 0,2 4-9 16,1-1-4-16,-3 1-2 0,-5 2 3 15,3 1-7-15,-4 2 0 0,-3 5-2 0,0 2-2 0,-3 3-2 16,-5 4-2-16,2 1 2 0,7 0-5 0,-3 7 1 16,0 2 1-16,0-3-2 0,8 3 1 0,0-5-2 15,2 0 4-15,1 2-4 0,3-1 4 0,0-1 1 16,4-2-3-16,1-5-4 0,4 0 3 16,2-1 1-16,1-2 0 0,4-3-1 0,1-2 5 0,-2 0-2 15,4-5 5-15,-2-1-8 0,7-3-1 0,-2-1-2 16,-4-3 3-16,1 2 1 0,-2-3 1 0,1 0-7 15,-7 3 7-15,0-2 0 0,-2 1 1 0,3-2-8 16,-5 3 4-16,0-1 7 0,-2 2 10 16,1 2 15-16,0 0-8 0,-1 0-3 0,1 2-4 0,0 1 0 15,-2 2-8-15,0 0 1 0,0 0 8 0,0 0-12 16,0 0-7-16,-6 14 8 0,3-6-7 0,2 2 0 16,1 1 1-16,0 1 5 0,1-2-2 0,3 3 0 15,1-2-5-15,0 1 4 0,9-1-3 0,-1 2-13 16,5-4-34-16,0-3-37 0,1-2-122 0,4-2-221 15,5-4 97-15</inkml:trace>
  <inkml:trace contextRef="#ctx0" brushRef="#br0" timeOffset="186220.7519">27900 13718 76 0,'0'0'78'0,"-9"12"-8"16,4-2-12-16,1 3-2 0,0 2-2 0,-1 6-9 15,-2 2-6-15,1 2-2 0,0 0-5 0,2-1-3 16,0-3-7-16,3-2 6 0,-3 2-10 0,0 3-3 15,0-7-2-15,3 0 4 0,-2-2-3 0,2-4-2 16,0 1-2-16,-3-4-2 0,1 0 1 0,1 0 7 16,-1-4-3-16,1-2-6 0,-1 4 5 0,3-6-1 15,-6 3-11-15,6-3-24 0,0 0-27 0,-15-9-11 16,9 1-49-16,1-4-120 0,-1 2 55 0</inkml:trace>
  <inkml:trace contextRef="#ctx0" brushRef="#br0" timeOffset="186627.9832">27768 13695 35 0,'0'0'57'0,"10"6"-5"16,-1 1 1-16,4 5-10 0,0 4 0 0,4 6-2 15,0 4-5-15,4-1-14 0,0 3 5 0,-3 1 2 16,4 0-3-16,-3-2-1 0,4 1-7 0,0 1-2 16,-2-7-1-16,-1 1 1 0,2-3 1 0,-4-7-4 15,-6-1-5-15,1-1 3 0,-1-5-5 0,-5 1 7 16,-1-5-3-16,1 2-6 0,-1-4 5 0,-6 0-2 15,12-5 2-15,-8-2 0 0,-1 2-12 0,-1-4 5 16,-1-1-2-16,4-3 1 0,-5-5 3 0,0 1 0 16,0-4-12-16,0 2 9 0,3-10-7 0,-3 1 0 15,-3 1-1-15,1 0-6 0,-1-3 1 0,3 3 2 16,0 0 4-16,0 8-2 0,-1-2 10 0,1 3 8 16,-2 7 8-16,0-2 4 0,2 4 4 0,-1 2-12 15,-2 1 0-15,2 1 0 0,1 2 3 0,0 3-9 16,0 0-5-16,-13 9-2 0,8 0 2 0,0 6 2 15,-3 2 2-15,1 5-2 0,2 4 0 0,-2 1-7 16,2 1 6-16,4 1 0 0,-2 1 1 0,3-3 3 16,-2 2-8-16,4-8 2 0,1-1 2 15,-1-1 3-15,2 0-3 0,1-2 4 0,-2 0-5 0,1-4 0 16,2-3 3-16,-1 0 2 0,3-5-10 0,-1 3-7 16,1-4-27-16,1-2-26 0,1-2-60 0,-1-3-133 15,3-1 59-15</inkml:trace>
  <inkml:trace contextRef="#ctx0" brushRef="#br0" timeOffset="188153.7289">28260 13982 5 0,'-3'8'74'0,"1"1"-15"0,1 3-1 0,1-3-8 16,1 2-5-16,1 1-1 0,1-4-2 15,1 3-13-15,2-4 3 0,2 1 3 0,-2 0-8 16,6-4-1-16,-1 0 7 0,3-3-13 0,-1-1 5 0,-1-2-19 15,2-3 12-15,1 0-9 0,3-6 1 0,-4 3 4 16,0-4 0-16,-4 4-7 0,2-6-4 0,-6 2 8 16,3-2-9-16,-4-1 6 0,0-1-11 15,-2 6 5-15,-1-2 9 0,-2 3 19 0,2-1-14 16,-2 4 11-16,-2 0-6 0,2 3-14 0,0 3 2 16,-6-2-5-16,6 2 4 0,0 0-2 0,-11 12 3 0,5-2-4 15,1 0 3-15,0 2 2 0,0-1-5 0,5 4 2 16,-1-1-7-16,1 0-3 0,1-1 4 15,2-1 8-15,2 1-6 0,0-1 2 0,0-3-1 0,3 2-2 16,-1-6 1-16,3 2 3 0,1-4-8 16,-1-1 3-16,3 0 0 0,-2-6-8 0,3-1-13 15,-5-1 1-15,2-1 2 0,1-1-4 0,-5 0 9 0,0-2-2 16,-1 0 6-16,2-2-8 0,-4-1-3 0,-3 3 10 16,3 0 4-16,-4-2 13 0,3 3 1 15,-3 1 9-15,0 2 2 0,0 3 1 0,0 0-3 16,0-4-8-16,0 7 3 0,0-3 2 0,0 3-4 15,0 0-10-15,-8 10-4 0,4-2 3 0,3 2-1 16,-3-1 5-16,3 2 7 0,1 1-5 0,-2 1 1 16,4-2-11-16,-4 1 9 0,4-2 5 0,-1 3 0 15,4-6-3-15,-1 4-3 0,0-6 5 0,0 0-4 16,2 0 1-16,-2-3-1 0,5-2-7 0,-3 0 9 16,1-2-6-16,2-4 4 0,0-1-1 0,-2 0 1 15,0-3-10-15,-2 0 8 0,1 1 0 0,1-1-2 16,-4-1-5-16,1-1 12 0,0 0-10 0,-3-3-7 0,1 4 11 15,-1 1 0-15,-1 3 10 0,0 3-10 16,0-1 3-16,0 0 8 0,0 1-18 0,0 4 0 16,1-3-1-16,-1 3 0 0,0 0 1 0,0 0 3 15,-7 14-4-15,5-4-7 0,1 0 19 0,-2 0-6 16,1 3 2-16,1-2 1 0,-1 1 0 0,2 1-6 16,3-3-2-16,-2 1 2 0,2-1 6 0,-2-4 1 0,3 2-2 15,0-3 2-15,1-2 7 0,-1 0-3 16,2-1-2-16,-1-2-10 0,-5 0 7 0,12-6 0 15,-5 0 2-15,0-2-8 0,0 1 6 0,-3-4 0 16,1 1 3-16,-1-2-6 0,0 1-1 0,-1-5 7 16,0 5-5-16,-1-3-2 0,0-3 1 0,-2 1 5 15,1-1-3-15,2-1-6 0,-3 5 1 0,1 0 0 16,-1 3-1-16,-1 3 7 0,-2 0-4 0,2 2 9 16,1 0-13-16,0 5-5 0,0-5 6 0,0 5-2 15,0 0 3-15,0 0-4 0,-4 19 5 0,4-8 5 16,2 1-3-16,0 4-2 0,2 0 2 0,1-1 0 15,-1 3 3-15,0-3-2 0,2 0-2 0,1-4 6 16,0-3-2-16,-3 2 2 0,4-3-4 0,-3-2-4 16,5 0 8-16,-5-3-2 0,4-2 0 0,-2 0-1 15,0-5-15-15,0 0 5 0,2-2 10 0,-3-3-13 16,0 0 1-16,2-5 3 0,-3 1 5 0,0-2 1 16,-1 2-7-16,0 1-5 0,-3-6 5 0,2 1 9 15,-2 1 2-15,0 0-12 0,-6-1 22 0,4 2-8 16,-2 5 12-16,0-1 19 0,0 3 1 0,0 4-4 15,3-1-15-15,-2-2 3 0,2 4-15 0,0 4 8 16,-4-4-3-16,4 4-10 0,0 0 10 0,-8 17-2 16,7-4 3-16,-4 5-3 0,1 0-4 0,2 7 10 15,2 0-4-15,0-1-16 0,-2-4 8 0,2 0 0 16,2 0 2-16,-1-3 8 0,3-2-6 0,-2 1-3 16,5-5 2-16,-4 0 0 0,3-3-4 0,-3-1 3 15,0-2-2-15,0 0-2 0,0-2 6 0,-1-2-2 16,-2-1 4-16,0 0-6 0,0 0 6 0,9-5 2 15,-8 1-4-15,1-2-8 0,-2 0 8 0,0 0-12 16,0-1 10-16,-2 1 1 0,1-1 2 0,-1 1-16 16,0-1 5-16,-1 3 6 0,2-1-1 0,0 1-3 15,-1 1-8-15,2 3 5 0,-2-3-4 0,2 3 6 16,0 0 2-16,0 0-4 0,0 0 3 0,13 10 2 16,-10-4 0-16,3-2-4 0,0 4 2 0,2 0 2 15,4-1-2-15,-3 2 0 0,5 0-6 0,0 0 2 0,-1-5 8 16,5 1-6-16,-5 0 3 0,0-1 3 15,-2-3 14-15,3 0-12 0,-4 1-2 0,1-2-8 16,-5 0 7-16,0-2-5 0,1 1 7 0,-3-1-3 16,0-1-2-16,-2-3 7 0,1 3-7 0,-3-1-1 15,0-2 4-15,-2 1-7 0,2 5 3 0,-1-8 3 16,-1 4 2-16,-1 2 0 0,3 2-2 0,-6-7-4 16,4 6-2-16,2 1 1 0,-6-2-1 0,6 2-2 15,-10 0 9-15,10 0-3 0,-9 3-18 0,4 1 12 16,-2 0 10-16,3 1-10 0,-2 0 7 0,2 2 4 15,3-1 2-15,-2 0 8 0,2 2-3 0,1-3-11 16,1 2-5-16,2 0 16 0,2-3-11 0,3 0 0 16,-3 1 2-16,4 1-6 0,0-2 1 0,2-1-11 15,1-3 4-15,-1 0 2 0,3 0-1 0,-2 0-3 16,0-3 8-16,-1 2 4 0,2-2 1 0,-3-1-3 16,1-3-4-16,-2 2 4 0,1-1 0 0,-2-2 1 15,-3 0 2-15,2-1 4 0,0-1-5 0,-3 2-1 16,-3-3-1-16,3 4 16 0,-4-2 9 0,0 3-5 15,0 1 0-15,3 1 8 0,-6-1-5 0,6 0 0 16,-3 5 4-16,-3-5-5 0,3 5-6 0,0 0 1 16,0-6-10-16,0 6 7 0,0 0 1 0,0 0-7 15,0 0 2-15,0 0 1 0,-4 13-7 0,3-6 3 16,2 1 2-16,-1 2-5 0,3-1 5 0,1 0-3 16,0-1-5-16,-2 3 4 0,5-4-3 0,-1 4 3 15,0-5 3-15,-1 1-5 0,2-2-6 0,-2-2-15 16,1 5-17-16,-1-4-39 0,1-2-19 0,-1-2-127 15,0 0-241-15,-5 0 106 0</inkml:trace>
  <inkml:trace contextRef="#ctx0" brushRef="#br0" timeOffset="189067.6294">29958 13624 70 0,'0'0'110'0,"-5"-5"-19"16,5 5-5-16,-2-2-17 0,2 2-4 0,0 0-9 15,0 0 1-15,-12 9-8 0,7-1-8 0,-1 4 2 16,-1 0-11-16,1 6-2 0,1-1-6 0,-4 5 0 16,1 2-3-16,3 3-6 0,0-3 5 0,1 0-5 15,-1-3 3-15,1 3 8 0,2-6-11 0,0 3-5 16,-3-3 4-16,3-3-9 0,-1-2 2 0,1 1 2 16,0-5-4-16,1 1 10 0,-1-3-2 0,2 0-1 15,-2 0-5-15,0-4 0 0,0-1 4 0,2-2 0 16,0 0-9-16,0 0-4 0,-7-7-26 0,4-3-15 15,2 0 0-15,2-1-12 0,-1-7 3 0,0 0-2 16,3-10-6-16,-1 3 6 0,2-1-5 0,-1-1 0 16,3 1-41-16,-1-2-107 0,5 3 47 0,-4-2 419 15,0 8-281-15,-1 1 31 0,0 4 12 0,0 2-12 16,0 2 10-16,-2 5-2 0,-2 0-7 0,1 1 6 16,1 1-6-16,-3 3 0 0,0 0-5 0,14 10-2 15,-10-1 4-15,4 2-2 0,1 4 1 0,2 7-6 16,1 2 12-16,-1-2-9 0,6 5 1 0,-3-1-4 15,3-2-1-15,-1 0 4 0,2-2-2 0,1 0 4 16,-5-7 0-16,4 3-11 0,-4-5 10 0,0-3-2 16,-1 1-3-16,0-6 4 0,-4 0 2 0,0-2 6 15,-1-2 9-15,-1 0-4 0,2-3-9 0,-2-1 6 16,-1 0-4-16,-1-3 4 0,1 1-9 0,-1-6 11 16,-2 5-8-16,0-4 4 0,0 0-8 0,-1-2 1 15,-1-5 0-15,0 1-5 0,1-3-17 0,-2-1 0 16,1 1-7-16,0-5-11 0,4-4 2 0,-1 3-6 15,-1 1 11-15,0-1 10 0,1 8 22 0,-4 0 14 16,2 1 7-16,-2 6 17 0,-2 0 4 0,2-1 5 16,0 7 2-16,0-4-2 0,0 4-5 0,-2 0-6 15,2 4-4-15,0 0-8 0,0 0-7 0,0 0-3 16,-12 13-3-16,8-2 6 0,2 3-9 0,-1 6 3 16,3-1-17-16,-1 5 16 0,1 3 3 0,1-6-7 15,3 4 2-15,1 4 0 0,0-2-7 0,0-8 8 16,-1 6 0-16,0-4-5 0,1 0 3 0,-1-4-4 15,-1 0 14-15,4-1-24 0,-4-4 10 0,-3-2 0 16,2 0-3-16,2 0 5 0,-2-4-14 0,0 0-41 16,-1-2-28-16,-1-1-94 0,0-3-183 0,0 0 81 15</inkml:trace>
  <inkml:trace contextRef="#ctx0" brushRef="#br0" timeOffset="189399.3968">30734 13334 19 0,'0'0'94'0,"0"0"-2"0,0 0-15 0,0 0-5 16,14-1-11-16,-1 2-4 0,0 2-4 15,3-1-18-15,9 2 10 0,-6-3-4 0,1 1-5 0,8-1-7 16,-8-1 0-16,1 1-2 0,-3-1 0 0,-4 0-16 16,-5 2 9-16,1-1-4 0,-4-1-2 0,1 2-10 15,-7-2-16-15,5 0-19 0,-5 0-11 0,0 0-13 16,0 0-14-16,-21 2-40 0,9 0-117 15,-5 1 52-15</inkml:trace>
  <inkml:trace contextRef="#ctx0" brushRef="#br0" timeOffset="189554.1763">30755 13475 9 0,'6'1'52'15,"0"0"-13"-15,1 2 8 0,-1-2 5 0,4 1-8 16,-2 0-8-16,1-1-1 0,-1 2-1 0,2-1-2 0,-2-1-1 15,-1 0-3-15,3-1-6 0,1 2-3 16,-5-2-1-16,3-1-36 0,-3 1-62 0,5-2-87 0,-4 0 38 16</inkml:trace>
  <inkml:trace contextRef="#ctx0" brushRef="#br0" timeOffset="190789.8947">29893 13679 23 0,'0'0'78'0,"8"-3"-4"0,-7-1-14 15,-1 4 3-15,5-4-10 0,-5 4-6 16,0 0 2-16,0 0-9 0,0 0-2 0,7-2-6 15,-7 2 10-15,0 0-20 0,0 0 1 0,0 0-12 16,0 0 5-16,0 0-2 0,0 0 2 0,0 0-6 16,0 0 1-16,0 0 2 0,0 0-10 0,1 14 6 0,-1-9-1 15,0 1 5-15,1 1-4 0,4 0-1 16,-2 2 1-16,2 2-7 0,0 0 0 0,0 1 1 16,2 3-3-16,0 1 4 0,4-2-3 0,-2 4 3 15,1-2-4-15,-1 2 2 0,1 0 7 0,-1 0-10 16,4 3 5-16,-3-4-1 0,1 0-2 0,0 0-2 15,0-1 0-15,3-3 4 0,-4 0-5 0,-2-3 0 16,2 0 1-16,-1-4 2 0,0 2 1 0,0-3 0 16,-1 0 2-16,-6 0 10 0,2-1 27 0,1-2 14 15,-1 1 22-15,-1-1 20 0,-1 0 6 0,-2-2 3 16,5 2 6-16,-5-2 2 0,0 0-9 0,0 0-16 16,0 0-9-16,13-6-6 0,-10 2-10 0,-1-1-5 15,2-2-8-15,0 0-2 0,1-3-6 0,-1 1-8 16,1-4-1-16,0-1-3 0,2-4-3 0,0 0-3 15,1-1 4-15,-1-5-12 0,1-6 5 0,1 5-6 16,-3-2 0-16,-4 2-4 0,3-5-2 0,-1 6 7 16,2-2 12-16,-5 7-6 0,3 2 3 0,-1-2 3 15,-3 4 13-15,2 2-3 0,-2 1-3 0,0 1-3 16,0 0-5-16,0 5 1 0,0-1-5 0,0 1-2 16,0 3 9-16,0-4-18 0,0 4 1 0,0 3 1 15,0-6-3-15,0 6-2 0,0-4-4 0,0 4 2 16,1-4 4-16,-1 4-6 0,0 0 0 0,0 0-3 15,0 0 1-15,-1-5-4 0,1 5 4 0,0 0-5 16,0 0 1-16,0 0 1 0,0 0 1 0,0 0-2 16,0 0 2-16,0-3-1 0,0 3-1 15,0 0-3-15,0 0 2 0,0 0 1 0,0 0-1 0,0 0 2 16,0 0 0-16,0 0 2 0,0 0-4 0,0 0 2 16,0 0-3-16,0 0 2 0,0 0-3 0,0 0 2 15,0 0 0-15,0 0 0 0,0 0-1 0,0 0 3 16,-7 8-11-16,7-8-44 0,-2 7-28 0,2-3-37 15,0-4-60-15,2 5-32 0,-2-5-174 0,0 0-415 16,0 0 184-16</inkml:trace>
  <inkml:trace contextRef="#ctx0" brushRef="#br0" timeOffset="191458.3105">31569 13067 35 0,'0'0'67'0,"0"0"-8"0,0 0-12 0,0 0-2 16,0 0-8-16,-7-2 5 0,7 2-10 0,0 0 3 16,0 0-4-16,0 0-5 0,0 0 1 15,0 0 0-15,18 4 5 0,-10-2-7 0,0-2 5 16,1 0-11-16,4 1 6 0,0-1-3 0,1 1-1 0,-1-1-2 15,6 2-2-15,-1-2 6 0,1 0-12 0,-1 1 3 16,3-2 0-16,0 2 31 0,6-2-4 0,3 2 0 16,-2-2-8-16,-1-1-6 0,2-2 5 15,1 3 32-15,2 0 2 0,-3-1-15 0,2 0-2 16,-1-1 5-16,1 3-19 0,-2-4 2 0,1 4 2 16,-2 0 21-16,-1-7-5 0,-6 4-6 0,-3 0-1 0,-4 1-4 15,-4-2-9-15,-2 4 1 0,1-3-4 0,-3 2-1 16,-2 1-1-16,-4 0-8 0,9-1-5 0,-9 1 1 15,0 0 2-15,0 0-6 0,0 0-4 16,0 0 2-16,0 0 1 0,0 0-1 0,-32 2-23 16,23-2-21-16,-3 2-35 0,5-2-29 0,2-2-22 0,5 2-34 15,-13-1-95-15,8-1-267 0,3-2 119 16</inkml:trace>
  <inkml:trace contextRef="#ctx0" brushRef="#br0" timeOffset="191865.0579">32416 12727 65 0,'0'0'94'0,"0"0"-8"0,0 0-11 0,-6-1-4 16,6 1-9-16,0 0-9 0,0 0-9 0,0 0-3 16,-3 11-3-16,2-5-4 0,1 1-3 0,0 2-9 15,0 1 1-15,0 3 0 0,-3 2-2 0,-1 2 1 16,2 2-2-16,-3 0-3 0,-2 5 55 0,2 3 0 16,-1 0-11-16,-3-2-5 0,4 2-4 0,-3 0-7 15,3 0-4-15,0-1-4 0,2 1-1 0,1-7-2 16,-1 7-3-16,2-9-9 0,1 7 2 0,-3-10-5 15,1 2-2-15,-1-4 0 0,3-1 2 0,-1-1-4 16,-3-3 2-16,4 0-3 0,0-2-6 0,-1 1 0 16,1-4 0-16,0 0 1 0,0-3 0 0,-1 7 0 15,1-3-1-15,0-4 2 0,0 0-1 0,0 0-2 16,0 0 3-16,0 0-30 0,0 0-34 0,-7-14-32 16,6 7-30-16,0-1-111 0,-6-6-247 0,3-3 110 15</inkml:trace>
  <inkml:trace contextRef="#ctx0" brushRef="#br0" timeOffset="192191.4237">32370 12797 16 0,'0'0'65'0,"0"0"-9"0,0 0 4 16,0 0-11-16,0 0-7 0,14 7 7 0,-10-2-20 15,2 0-3-15,2 6-5 0,1-1 5 0,2 4-5 16,0-1-3-16,0 4-3 0,3-2-2 0,-3 3 3 16,5 3-9-16,-2 8 3 0,1-3 6 15,2-3-8-15,2 2 0 0,-2-2 2 0,-1 0 2 16,5 0-9-16,-2 0-3 0,0-5-4 0,-3-3-1 16,0-1 1-16,-2-2 1 0,4 1 0 0,-4-2-5 15,3-1 7-15,-7-3 1 0,0-2-3 0,-10-5 5 0,20 10 0 16,-20-10 0-16,12 9 0 0,-12-9 1 0,9 3 4 15,-9-3 35-15,5 5-11 0,-2-5 2 16,-3 0-4-16,0 0-7 0,0 0-20 0,6-10-23 16,-6 10-21-16,4-7-72 0,-4 1-122 0,0 0 54 15</inkml:trace>
  <inkml:trace contextRef="#ctx0" brushRef="#br0" timeOffset="192682.5424">32911 12696 35 0,'0'0'57'0,"0"0"1"0,0 0 2 16,0 0-15-16,0 0-2 0,0 0-7 16,0 0 1-16,0 0-9 0,0 0-7 0,0 0 2 15,0 0-5-15,0 0-4 0,0 0-5 0,0 0 12 16,0 0-8-16,0 0-2 0,-27 34 48 0,27-34-2 0,-7 20-11 16,2-9-7-16,5-11 3 0,-7 31-8 15,3-14-4-15,1-1 14 0,2 0-12 0,-2 4-10 16,-1-1-1-16,2 0 1 0,-2 7-3 0,2-1 1 15,-1-3-8-15,3 2 3 0,-2 4 4 0,2-2 37 16,0-1-9-16,-2-6 2 0,1-1-12 0,1 1-2 16,1 3-3-16,-1-7-2 0,0 2-6 0,0-17-4 15,2 26 3-15,-2-26-2 0,1 19 0 0,-1-19-2 16,-1 20-12-16,1-20 16 0,0 18-12 0,0-18 3 16,-4 18-3-16,2-10-5 0,1-2 2 0,0 2-7 15,-2 1 0-15,2-3 3 0,0-2 5 0,-1 1-6 16,2-1 5-16,-1 1-4 0,1-5 4 0,0 6-3 15,0-6-5-15,-1 6 5 0,1-6-2 0,-1 2-3 16,1-2-51-16,0 0-78 0,0 0-110 0,0 0-256 16,0 0 113-16</inkml:trace>
  <inkml:trace contextRef="#ctx0" brushRef="#br0" timeOffset="195748.1912">25397 15715 36 0,'-4'-2'124'15,"-2"-2"-3"-15,6 4-7 0,-4-5 0 0,3 0-14 16,0 1-1-16,1-2-11 0,0-3-3 0,0 4-7 16,2-7-9-16,-2 2 1 0,4-8-21 0,0 7-3 15,2-5 3-15,-1 5-10 0,2-6-4 0,1 3-2 16,-1 3-6-16,1 1-4 0,-3 0-8 0,3 3 7 16,-2 1-11-16,4-4 2 0,-1 7-9 0,-1 2 10 15,1-2-18-15,-2 3 2 0,2 6-1 0,0-2 1 16,0 5 3-16,0 0-5 0,-2 6 8 0,-1 1-11 15,2 3 4-15,-1 3 0 0,-3 3 2 0,1 3 5 16,-5-3-5-16,3-5 5 0,-2 7 13 0,-5-3-17 16,-1 1 1-16,-3-2 4 0,-3 2-1 0,3-8 2 15,-8 5 3-15,-2-2 0 0,5-4-5 0,-6 4 6 16,-3-2 3-16,2 0-9 0,-2 0 5 0,0-3-3 16,-1-1 1-16,5-4-3 0,-1 0 2 0,2-4 0 15,6-3 3-15,-2-2 0 0,4 1 15 0,-2-4-10 16,4 2-2-16,4-3 0 0,-1 0-6 0,1-4 5 15,2 1-9-15,3 1-2 0,1-3-1 0,1 3-1 16,2 1 4-16,3-4-6 0,1 3 4 0,-1 4 0 16,2 0 0-16,-1-1-3 0,1 4-3 0,2-1-2 15,-3 4 2-15,3 1-7 0,-3 2-1 0,2 4-5 16,-2-1-1-16,3-2-19 0,1 0-16 0,1 2-5 16,-7-5-20-16,1 0-10 0,2-1-18 0,0 0-85 15,-5-5-208-15,2 0 93 0</inkml:trace>
  <inkml:trace contextRef="#ctx0" brushRef="#br0" timeOffset="195965.8562">25747 15205 55 0,'0'-3'171'0,"0"-4"-10"0,0 7-27 15,0 0-15-15,-1-6-9 0,1 6-13 0,0 0-5 0,0 0-9 16,-8 15-7-16,7-7-11 0,-3 4-11 0,1 2-26 16,3-2-21-16,0 5-21 0,3-1-30 15,-3 0-4-15,0-3-23 0,4 2-13 0,-4 1-82 0,1 1-178 16,-2-7 79-16</inkml:trace>
  <inkml:trace contextRef="#ctx0" brushRef="#br0" timeOffset="196387.434">25931 15723 52 0,'4'-3'147'0,"-2"-1"-2"0,2-3-12 0,-3 2-6 15,0-1-11-15,-1 0-2 0,0-2-5 0,0 3-5 16,0-4-6-16,-2 1-1 0,0 0-3 0,-2-2-5 15,0 4 4-15,-1-2-10 0,-1 0-3 0,-3 2-10 16,3 2-4-16,-1 1-8 0,1 1-8 16,-4 0-6-16,-2 2-6 0,3 2 2 0,-4 0-9 15,2 4-2-15,-4 4-7 0,3-1 2 0,-1 1-4 16,3 5-6-16,1-2-8 0,1 1-6 0,5 3-3 0,1-2-5 16,2 1-2-16,2 1-7 0,5-1-4 0,-3 0-1 15,1 0-1-15,4-2 0 0,1 3-3 16,1 1-5-16,-2 0 1 0,1-1 2 0,0-4 4 15,-1 4 0-15,-1 0 7 0,-2-2-2 0,-1-3-6 16,-1 3 15-16,-3-7-1 0,1-1-4 0,-4 2 8 16,0-3 8-16,-3 0 1 0,-2-1 1 0,1-2 2 15,-7 2-2-15,0-3-1 0,-1 0 1 0,-4-5-1 16,3-1 0-16,-3 2 3 0,0-2-1 0,5-3-3 16,1 1 0-16,1 0-12 0,2-4-20 0,-2 3-19 15,6-9-39-15,2 3-19 0,3 1-34 0,3-5-92 16,-1 1-253-16,4-3 112 0</inkml:trace>
  <inkml:trace contextRef="#ctx0" brushRef="#br0" timeOffset="197153.4777">26660 15566 23 0,'1'-11'94'0,"-1"3"-9"0,0-4 2 0,0 1 8 16,0 0-1-16,-1 0 8 0,-2 2-1 0,-3-1-3 16,2 0-1-16,-4 4-5 0,2 0 1 0,-2 1-12 15,-4 3-3-15,-3-1-7 0,2 3-1 0,-5 0-7 16,-4 3-3-16,-5 6-1 0,8-2-7 0,1 4-1 15,-9 5-9-15,4 0-2 0,0 6-9 0,5-2 0 16,2 4 5-16,3 0-11 0,1 2 4 0,2 4-9 16,5-5-9-16,1 4-9 0,4-3-8 0,3 2-7 15,3-2-15-15,3-7-4 0,3 4-11 0,-3-5-10 16,3-2-13-16,1-2 1 0,4-2-5 0,-1-2 8 16,-2 0 16-16,-1-4-6 0,1-3 1 0,2-2 8 15,-5-2-3-15,0 2 8 0,1-4 8 0,-2 2 6 16,0-3 19-16,-3 2 4 0,-1-2 6 0,0 0 13 15,-1 0 5-15,1 3 1 0,-4-2 13 0,2 2-2 16,0-2-6-16,-4 3-6 0,5-1-10 0,-5 1 1 16,0 0 2-16,0 0-9 0,0 0 2 0,9 2 0 15,-4 1-2-15,0 1-8 0,-1 0-13 0,5-2 1 16,1 2-19-16,2-1-7 0,0-2-4 0,8 1-13 16,-1 0 0-16,0-1-11 0,0-2 9 0,-2-2 3 15,1 2 1-15,-5-3 14 0,1 0-10 0,-3 0 8 16,1-2 10-16,-1-2 7 0,-4 1 8 0,-1-2 3 15,0 0 17-15,-4-2 5 0,-2 0 19 0,-2-2 3 16,-3 3 7-16,0 0 11 0,-2-1 5 0,-3 4 6 16,-1-3 4-16,-2 3-3 0,-3 1-2 0,3 2-4 15,-5 0-9-15,1 3 1 0,0-1-6 0,4 4-6 16,0-1-4-16,3 3 0 0,-2 0-7 16,7-1 3-16,-2 0 0 0,4 1-16 0,0 2-6 0,7-2-9 15,0 1-17-15,5 2-10 0,1 0-18 0,9-4-8 16,-1 2-21-16,4 1-11 0,1-4-11 0,5-1-79 15,0 1-194-15,-9-1 85 0</inkml:trace>
  <inkml:trace contextRef="#ctx0" brushRef="#br0" timeOffset="197753.2096">26970 15776 87 0,'0'-3'166'0,"0"3"-4"0,0 0-9 0,0-5-18 0,0 5-9 16,0 0-16-16,0 0-10 0,0 0-16 15,0 0-7-15,0 0-5 0,0 0-10 0,0 0-3 0,2 15-8 16,-2-11 1-16,1 2-5 0,0 0-8 0,1 1-5 15,-1 0-1-15,3-1-7 0,-2 2-1 0,3-4-8 16,-1 1-6-16,3 0-8 0,-1-1-10 0,0 1-8 16,0-4-14-16,1-1 1 0,-7 0-10 0,15-1-7 15,-7-1-4-15,2-3 11 0,-1-2 0 16,-1 1 0-16,-3-1 11 0,0-1 2 0,4-1-7 0,-5 1 13 16,0-1-6-16,-3 1 13 0,2 0 1 15,-2 3 12-15,0 0 0 0,-1 0 10 0,0 5 0 0,4-5 2 16,-4 5-12-16,0 0 1 0,0-6 1 15,0 6 4-15,0 0-2 0,0 0 1 0,0 17 0 16,0-11-8-16,3 4 2 0,-1-1 3 0,3-1 2 16,-1-3-8-16,0 5 7 0,1-6 0 0,0 1-9 0,5 2 3 15,-3-5-19-15,4-1-1 0,2-1-13 0,-3 0-2 16,3 0-9-16,0-1 1 0,-3-2-3 0,0-1 6 16,2-3 7-16,-3 2 0 0,1-4 5 15,-4 2 6-15,-2-1 4 0,1 0-1 0,-1-1 11 16,0-2 6-16,-3 3 11 0,2-3 10 0,-2-1-1 15,-1 2 6-15,0 1 16 0,-1-1 9 0,-2 3-6 16,3 1 5-16,-1 0 3 0,1 2 2 0,0 4 1 0,-3-10-5 16,2 6-2-16,1 4-17 0,0 0 3 15,-2-4 1-15,2 4-8 0,0 0 4 0,-6 10-6 16,5 2 9-16,-3 5 6 0,1 1 3 0,0 8 2 16,1 3 1-16,-2 3 3 0,2 0-1 0,0 3 1 15,-1 1 2-15,3 12-8 0,-4-3 3 0,8 2-6 16,-4-12 0-16,0 13-5 0,0-14-4 0,0 2-3 0,0-4-5 15,1 0 2-15,3-3-2 0,-4-1-3 16,0-8 0-16,0-3-2 0,0-2-3 0,0-2-4 16,-4-4 0-16,4 0 4 0,-1-3-12 0,1-1 4 15,0 1-4-15,0-3-2 0,0-3-22 0,0 0-19 16,0 0-13-16,0 0-13 0,0-17-7 0,3 6-11 16,-1-6 2-16,-2 1-11 0,4-11-11 0,-4-2-6 15,4 0-16-15,-6-2-102 0,4-5-250 0,-2-9 112 16</inkml:trace>
  <inkml:trace contextRef="#ctx0" brushRef="#br0" timeOffset="197953.3178">27270 15705 73 0,'0'-7'102'15,"0"3"-17"-15,3-1-8 0,1-1-6 0,1 3-9 16,-5 3 2-16,17 1-10 0,-6 5 2 0,5 1-5 16,0 1-6-16,0 5 7 0,0-3-4 0,1 2 4 15,-2 2-9-15,-2-1-1 0,0 3 2 0,-7-6-4 16,3 0-1-16,-5 1 11 0,-3-1 7 0,1 2 4 15,-6-1 2-15,1-4-12 0,-4 3 0 0,-4-1-4 16,0-3-2-16,-5 1-11 0,-1-4-11 0,-1 1-23 16,-3-1-30-16,7-5-24 0,0 0-37 0,4-1-34 15,-3 0-89-15,2-3-231 0,4-1 101 0</inkml:trace>
  <inkml:trace contextRef="#ctx0" brushRef="#br0" timeOffset="198835.073">27994 15690 60 0,'-9'-3'103'16,"9"3"-17"-16,0 0-6 0,-14 5-14 0,8 1-8 15,-2 1-1-15,-2 1 1 0,1 1-13 0,-3 3-6 16,2 3-2-16,1-2-4 0,2 1 4 0,1 3-14 15,1-8-4-15,5 2 9 0,2-1-2 0,3-2-7 16,-1 2 6-16,3-3-5 0,2-1-6 0,4-1-12 16,-3-2-5-16,4-2-5 0,0-2-2 0,0-2-4 15,-1-2-8-15,-1-1 1 0,4-1 1 0,-7-3 4 16,0 4 5-16,1-6 13 0,-3 1 3 0,-3 2 3 0,-2-3 3 16,1 1 13-16,-3-1 2 0,0 1-3 15,-3-1 5-15,1 2-5 0,-3-2-6 0,-1 1 2 16,1 1-3-16,-2 1 7 0,0 2-5 0,2 1-4 15,0 2-8-15,0 0 2 0,2 2 6 0,-2 1-15 16,5 1-2-16,-5-2 1 0,5 2-5 0,0 0 0 0,0 0-6 16,0 0-1-16,14 6-1 0,-4-6-27 15,2 2 10-15,1-2-8 0,3 0-3 0,3-3-3 16,1-1 1-16,-4-3 9 0,3 1 1 0,-2-1 3 16,2-2 1-16,-3-1 7 0,0-4 17 0,-4 3 6 15,2-3 11-15,-5-2 11 0,-3 0 10 0,2-1-5 16,-5-1 16-16,0 2 2 0,-3-1 2 0,-1-2-6 0,-2-1 7 15,-1-3 15-15,-1 6 8 0,0 1 6 16,0 1 14-16,0 5 0 0,-1-1 0 0,-2 3-6 16,3-1-11-16,1 6-7 0,0-2-10 0,3 3-6 15,-3 0-7-15,4 2 0 0,-8 6-7 0,5 0 1 16,0 5-2-16,-5 8-6 0,3 8 3 0,1 2-6 16,0 4 1-16,3 1-6 0,1 14 3 0,0-11-7 15,1 12 0-15,7-3 0 0,-5-9 0 0,2 8-1 16,-4-9-2-16,9 10 0 0,-6-12-4 0,0 1 0 15,0-1-6-15,-3 0-11 0,2-1-14 0,-3-1-32 16,1-7 4-16,0-6-17 0,-1-2-7 0,-2-5-14 16,2-1-8-16,-3 1-11 0,3-3 3 0,0-1 1 15,-1-5-7-15,-2 0-18 0,3-3-77 0,0 0-221 16,0 0 97-16</inkml:trace>
  <inkml:trace contextRef="#ctx0" brushRef="#br0" timeOffset="198975.3238">28186 15848 2 0,'0'-3'114'0,"0"3"-8"16,5-7-8-16,0 5-21 0,3 2-1 0,-2 0-14 15,8 0 3-15,2 0-26 0,5 4-22 0,6-3-24 16,1-1-37-16,4 2-58 0,1-4-109 0,2-3 50 16</inkml:trace>
  <inkml:trace contextRef="#ctx0" brushRef="#br0" timeOffset="199331.694">28946 15713 140 0,'0'0'167'0,"-6"-1"-4"0,6 1-17 15,-4-4-11-15,4 4-14 0,-4-3-12 0,4 3-19 16,0 0-10-16,0 0-9 0,0 0-3 0,14-1-5 16,-3 0-8-16,1 1-2 0,2 0-5 0,5 1-9 15,-1-2-4-15,3 1 1 0,-1-1-8 0,1-2 1 16,-2 6-5-16,1-6 2 0,-4 3-7 0,2 0 1 16,-6 0-2-16,-1 0 1 0,1 0 4 0,-7 0 0 15,3 0 2-15,-3-1 5 0,-5 1 7 0,7-1-1 16,-7 1 3-16,0 0-6 0,7 1-1 0,-7-1 1 15,0 0-4-15,0 0-1 0,0 0-7 0,8-1 0 16,-8 1-15-16,0 0-19 0,0 0-27 16,0 0-22-16,0 0-28 0,9-2-25 0,-3 1-12 0,2-3-22 15,-3 3-122-15,4-5-293 0,1 2 130 0</inkml:trace>
  <inkml:trace contextRef="#ctx0" brushRef="#br0" timeOffset="199622.8891">29510 15445 85 0,'0'0'190'0,"0"-4"-24"0,0 4-14 0,0 0-20 0,0 0-16 16,0 0-17-16,0 0 11 0,-4 13-5 0,3-3 4 16,-3 6-6-16,1 2-6 0,2 8-7 15,-3-2-1-15,0 1-9 0,4-1 1 0,0 3-6 16,-2-8-8-16,4 0-3 0,-2 0 18 0,3 2-5 15,-3-3-9-15,0-1-8 0,-3-1-6 0,3-1-3 0,3-4-7 16,-3 0 1-16,0-2-8 0,0 1-1 0,1-4-5 16,-1 0-3-16,-1 0-4 0,2-3-8 15,-1 0-6-15,0-3-11 0,0 0-32 0,0 0-24 16,0 0-22-16,0 0-17 0,0 0-22 0,-6-21-12 16,2 11-9-16,4-2-15 0,0-2-9 0,-4-1-122 15,0-3-307-15,2-7 137 0</inkml:trace>
  <inkml:trace contextRef="#ctx0" brushRef="#br0" timeOffset="199850.4202">29469 15462 54 0,'0'-5'116'16,"0"1"-9"-16,0-2-9 0,0 6-22 0,0 0-8 15,0 0 5-15,0 0-7 0,14 11 3 0,-5-2-2 16,0 7 1-16,1 0-1 0,8 7-14 0,-1 0-6 16,-1 1-4-16,1 1-5 0,1-3-5 0,3 5 3 15,-4-5-5-15,2-1 14 0,-1 2-22 0,1-2-1 16,4-4 1-16,-10-2-7 0,4-4-2 0,-2 2 0 15,-6-5-1-15,3 0 0 0,-5-1-4 0,3-1 2 16,-5-3 0-16,2 2 0 0,-3-1-3 0,1-2-1 16,-5-2-15-16,0 0 2 0,16-6-23 0,-12 1-3 15,1-1-11-15,-1 0-15 0,0 0-6 0,1-4-20 16,-2-3-12-16,1 2-76 0,-2-8-186 0,-1 3 83 16</inkml:trace>
  <inkml:trace contextRef="#ctx0" brushRef="#br0" timeOffset="200081.8568">29797 15361 42 0,'-5'-4'180'16,"5"4"-17"-16,-5-7-19 0,5 7-15 0,0 0-17 15,-5-2-10-15,5 2 0 0,0 0-12 0,1 25-2 16,1-11-7-16,0 3-8 0,1 2-5 0,-1 1-5 16,1 4-3-16,3 4 2 0,-5-1-3 0,1 1-1 15,0-2-1-15,2 0-5 0,-3 1-2 0,1-2-7 16,-2 1-1-16,-2-8-6 0,2 0-2 0,-2 1-7 15,2-1 3-15,0-3-4 0,-3-3-1 0,3 1-3 16,-1-1-1-16,0-2-24 0,1 1-17 16,1-7-26-16,-1 2-25 0,0 1-33 0,0-7-22 0,0 7-17 15,0-6-129-15,0-1-293 0,0 0 129 16</inkml:trace>
  <inkml:trace contextRef="#ctx0" brushRef="#br0" timeOffset="200393.8614">29998 15037 1703 0,'0'-17'-18'16,"1"1"24"-16,-2 5 0 0,2 1 20 0,1 3-21 15,-1 0 2-15,3 4-2 0,1 0-8 0,-5 3 5 16,19 8 4-16,-1 1 13 0,6 9-1 0,3 7 14 15,6 14-2-15,-1 6 6 0,3 1 5 0,-2 5-3 16,-6 3-2-16,5 23 0 0,-16-19-4 0,2 22 5 16,-13-24-6-16,-2 1 4 0,-2 2-2 0,-9 2 0 15,1-1 0-15,-14 19-1 0,2-25-5 0,-6 1-6 16,-14 23 1-16,-7-2 3 0,9-29-12 0,-25 19-15 16,16-24-16-16,-5-4-21 0,-20 12-16 0,-9-9-16 15,22-11-15-15,-24 6-25 0,24-13-21 0,-4-5-33 16,-30 2-123-16,32-9-312 0,-5-6 138 0</inkml:trace>
  <inkml:trace contextRef="#ctx0" brushRef="#br0" timeOffset="201019.3298">25075 15332 39 0,'-6'-1'175'0,"-5"-1"-12"0,0 0-4 16,1 2-5-16,-3 2-5 0,-5 3-3 0,0 5-8 16,-5 8-4-16,0 6-3 0,-4 3 1 0,-4 16-34 15,1 6-9-15,1 4-5 0,-6 23-10 0,10-21-5 16,7 3-8-16,-3 25-7 0,11-27-3 0,1 25-5 16,9-19-10-16,10-2-6 0,11 20-24 0,6-4-19 15,-1-22-22-15,8-2-44 0,27 17-22 0,3-10-44 16,-16-23-39-16,4-3-94 0,7-5-299 0,3-6 133 15</inkml:trace>
  <inkml:trace contextRef="#ctx0" brushRef="#br0" timeOffset="201978.4829">30718 15421 37 0,'0'0'117'0,"0"0"-11"16,0 0-1-16,0 0-6 0,0 0 11 0,0 0-6 0,0 0 5 15,0 0 3-15,0 0-7 0,0 0 1 0,0 0-8 16,0 0-2-16,0 0-2 0,0 0-10 0,0 0-3 16,0 0-6-16,0 0-6 0,0 0-7 0,0 0-7 15,0 0-6-15,0 0-2 0,0 0-9 0,0 0 2 16,0 0-8-16,0 0-4 0,0 0 0 0,23 1-8 15,-11-2 2-15,-3 0 0 0,4 2-5 0,0-1-2 16,-7 0-3-16,3 1-3 0,0-1-11 0,1-2-15 16,2 2-6-16,-7 1-15 0,4 0-5 0,-3-1-14 15,2 1 1-15,0-1-10 0,-1 2-12 0,0-2-18 16,-1 1-19-16,1-1-19 0,-2 1-113 16,-5-1-267-16,8 0 119 0</inkml:trace>
  <inkml:trace contextRef="#ctx0" brushRef="#br0" timeOffset="202231.6033">30713 15551 41 0,'2'3'153'0,"-2"-3"-1"0,6 4-14 15,-6-4-9-15,4 2-6 0,-1 1-9 0,-1 0-4 16,2-2-5-16,1 2-10 0,-1-2-5 15,1 3-5-15,2-2-1 0,-4 0-20 0,3-1-4 16,1 2-6-16,-2-3-4 0,8 2-8 0,-8-2 0 0,4 1-2 16,-2-1-8-16,0 0 0 0,2 0 1 0,-4-1-7 15,2 2-13-15,-7-1-17 0,0 0-19 0,10-1-33 16,-10 1-43-16,0 0-43 0,0 0-123 0,0 0-285 16,-22-6 127-16</inkml:trace>
  <inkml:trace contextRef="#ctx0" brushRef="#br0" timeOffset="203075.5645">31288 15286 73 0,'0'0'192'0,"0"0"1"0,0 0-21 0,0 3-8 0,0-3-9 15,0 0-8-15,0 0-16 0,0 0-10 0,0 0-10 16,0 0-11-16,0 0-9 0,0 0-11 0,6 1-1 16,-6-1-1-16,13 0-1 0,-2-1-3 15,1 1-7-15,-1 0-2 0,3-1-7 0,4-1 1 0,-4 4 1 16,8-4-5-16,-3 2 1 0,11 0 1 15,-9 0-7-15,2 2-5 0,-2-2 0 0,7 1 29 0,1 0-2 16,-6-2-13-16,-4 1-5 0,-2 0-3 0,2 1-6 16,-6-1-4-16,0 1-5 0,-4 1-6 0,-2-1 5 15,1-1-12-15,-2 1 0 0,0-1-6 0,-6 0 2 16,9 1-3-16,-9-1-6 0,7 2 9 16,-7-2-5-16,0 0 4 0,8 0 2 0,-8 0-1 0,0 0-3 15,0 0 5-15,0 0 7 0,6 0-5 0,-6 0-4 16,0 0-2-16,0 0 3 0,0 0-1 0,0 0-6 15,0 0-4-15,0 0-21 0,0 0-27 0,3 3-22 16,-3-3-33-16,0 0-32 0,0 0-28 0,0 0-36 16,0 0-17-16,0 0-3 0,0 4-31 0,0-4-127 15,0 0-396-15,0 0 175 0</inkml:trace>
  <inkml:trace contextRef="#ctx0" brushRef="#br0" timeOffset="203491.6455">32130 14845 172 0,'0'0'177'0,"0"-6"-13"16,0 6-16-16,0 0-26 0,0 0-9 0,0 0-12 16,0 0 1-16,0 0 2 0,-17 16-2 0,7 0 1 15,-3-1-10-15,0 8 2 0,-2 2-6 0,0 2 2 0,-1 1-6 16,-3 4-1-16,-3 9-2 0,1 0-7 0,3-10-5 15,1 1-7-15,-2 11-6 0,6-11-1 0,3 4-7 16,0-4-7-16,7 2-1 0,3 2-5 16,4-3-2-16,6 0-6 0,3-1-1 0,6 0-8 15,1-3-16-15,10 9-14 0,-4-12-20 0,-5-2-20 16,1-2-26-16,0-3-29 0,1 1-15 0,0-5-22 16,-5-4-13-16,-2-3-33 0,-4-2-102 0,-3-1-315 15,2-3 141-15</inkml:trace>
  <inkml:trace contextRef="#ctx0" brushRef="#br0" timeOffset="203933.4182">32279 15260 8 0,'-1'-2'185'0,"1"2"-15"0,0 0-15 0,-4-3-15 0,4 3-20 16,0 0-8-16,0 0-8 0,0 0-18 0,0 0-8 15,0 0-10-15,0 0-6 0,0 0-7 0,0 0-5 16,0 0-8-16,0 0 2 0,0 0 0 0,19 6-6 15,-10-4-3-15,0 2-1 0,4-1-2 0,0-1-6 16,-3 1 5-16,4-2-2 0,-1 0-11 16,2 1 5-16,-2 1 3 0,7-3-1 0,-9 1 7 0,5 0-3 15,-5 1 6-15,1-2-1 0,-2 0 4 0,-2 0 1 16,1 0 3-16,-9 0 7 0,10 0-3 0,-10 0 2 16,9 0 0-16,-9 0-4 0,4 2-3 0,-4-2-3 15,0 0-4-15,8 0-3 0,-8 0-3 16,0 0 0-16,0 0-5 0,0 0-5 0,5-2-13 0,-5 2-11 15,0 0-19-15,0 0-31 0,0 0-45 0,9-3-41 16,-5-1-29-16,-2 1-32 0,3-1-108 0,-1-1-338 16,-1 0 150-16</inkml:trace>
  <inkml:trace contextRef="#ctx0" brushRef="#br0" timeOffset="204257.3104">32729 15029 67 0,'0'0'189'0,"1"-4"-18"0,-1 4-13 16,0 0-23-16,0 0-16 0,0 0-13 0,0 0-13 16,0 0-8-16,0 0-8 0,-5 12-9 0,4-6-1 15,1 1-2-15,-4 2-1 0,8 2-5 0,-4 6-7 16,1-1-6-16,-1-1 3 0,4 2-2 0,-3 0-4 0,3-2-3 15,-1 1-6-15,-1 3 2 0,2-3-6 16,0 0-1-16,-1 0-4 0,-1 0-3 0,3 1-5 16,-2-1 2-16,-1 0 0 0,0-6-2 0,-2-1-5 15,1 2-9-15,0 0-14 0,-1-5-13 0,0 2-14 16,0-5-7-16,0-3-7 0,3 7-4 0,-3-7 6 16,0 5-11-16,0-5-22 0,0 0-12 0,0 0-20 15,0 0-4-15,0 0-10 0,-12-19-69 0,7 12-214 16,3-4 95-16</inkml:trace>
  <inkml:trace contextRef="#ctx0" brushRef="#br0" timeOffset="204522.6918">32701 15030 50 0,'0'0'90'0,"10"-1"-17"0,-10 1 2 0,18 6-3 16,-9-1-7-16,0 2-7 0,1 3 1 0,-1 3-10 0,3 2 12 15,-1-1-7-15,2 9-3 0,-5-5 2 0,6 6-8 16,-7-5-3-16,4 5-2 0,1-1-10 0,-3 1 7 16,0-5-7-16,-1-2-3 0,5 6 4 0,-5-6-11 15,4 1 10-15,-3-4 1 0,-2-3-9 0,4 2-1 16,-11-13 0-16,15 19-8 0,-15-19 7 0,13 11-7 16,-13-11 4-16,14 11-17 0,-14-11-5 0,0 0-12 15,16 7-17-15,-16-7-16 0,0 0-15 16,0 0-6-16,0 0-20 0,0 0-71 0,30-26-174 0,-23 14 77 15</inkml:trace>
  <inkml:trace contextRef="#ctx0" brushRef="#br0" timeOffset="204826.331">33038 14941 45 0,'0'0'163'0,"0"0"-8"0,0 0-22 16,0 0-7-16,0 0-20 0,0 0-4 0,0 0-13 16,0 0-12-16,0 0 1 0,0 0-6 0,0 0-2 15,-26 34 0-15,24-16-4 0,-3 7-8 0,3 0 1 16,-3 4-2-16,3-3-2 0,4 2 6 0,-4 2-8 16,4 0-3-16,-2-4-4 0,3 3-2 0,-1 1-9 15,1-2 4-15,0 0-6 0,1-1 1 0,0-2-8 16,-2-8-1-16,0 0-6 0,-2-1 1 0,0-16-3 15,2 24 0-15,-2-24 2 0,4 20-13 0,-4-20-17 16,5 10-12-16,-5-10-7 0,0 0-11 0,0 0-6 16,0 0-26-16,0 0-50 0,0 0-32 0,0 0-116 15,0 0-293-15,0 0 130 0</inkml:trace>
  <inkml:trace contextRef="#ctx0" brushRef="#br0" timeOffset="205105.7647">33174 14623 89 0,'0'0'116'0,"0"0"-11"15,47 22-4-15,-31 1 6 0,1 3-15 0,0 3 1 16,0 6-6-16,4 14-2 0,-3-2-6 0,-4 1 0 15,-3-3 31-15,0 1-1 0,-6-13-3 0,5 14-9 16,-6-9-1-16,1-5-7 0,-5 2-4 0,4 2-10 16,0 10-5-16,-4-11-4 0,0 0-4 0,-4 1-8 15,3 7-3-15,-7-12-9 0,-1 3-16 0,-1-6-31 16,-5 4-31-16,-2-6-47 0,-3-2-53 0,-6 3-183 16,-3-4-345-16,3-5 153 0</inkml:trace>
  <inkml:trace contextRef="#ctx0" brushRef="#br0" timeOffset="205782.9629">30509 16854 49 0,'-7'-2'238'0,"7"2"-7"0,0 0-43 16,0 0-16-16,0 0-14 0,0 0-21 0,0 0-16 0,0 0-13 16,14-5-4-16,-1 3-16 0,7 1-9 0,0-2-4 15,12 0-13-15,-6 0-2 0,-4 3-5 0,6-1-8 16,-7-2-5-16,2 2-3 0,-5-1-5 16,0 2 0-16,0-2-12 0,-3 2-7 0,-7 0-12 15,1-1-10-15,1 2-9 0,-10-1-13 0,12-1-14 16,-12 1-2-16,0 0-26 0,9-3-41 0,-9 3-37 15,1-3-133-15,-1 3-305 0,0 0 136 0</inkml:trace>
  <inkml:trace contextRef="#ctx0" brushRef="#br0" timeOffset="206004.8245">30558 17006 33 0,'0'0'155'0,"24"-2"-11"0,-5 2-8 0,1-1-11 0,1 1-3 16,10-2-11-16,-10-1-14 0,8 3-11 0,-9 0-6 15,3 0-13-15,-4 0 1 0,-1-1-17 0,-4 3-2 16,-5-2-7-16,2 2-18 0,-3-2-9 0,-8 0-13 16,11 1-22-16,-11-1-15 0,10 0-29 15,-10 0-31-15,6 1-105 0,-6-1-214 0,0 0 94 16</inkml:trace>
  <inkml:trace contextRef="#ctx0" brushRef="#br0" timeOffset="206547.8402">31395 16365 73 0,'0'0'118'0,"0"0"4"0,-8 8 7 0,8 0-6 15,-2 3-12-15,-1 1 1 0,1 4-5 0,0 2-5 16,-2 1-4-16,3 1-1 0,-3 5-3 0,-1 1 2 16,2-2-14-16,-1 1 8 0,-2 1-9 0,1 1-9 15,1-3-1-15,2-5-12 0,-1 0-5 0,0 7-6 16,-1-9-8-16,3 2 2 0,-1 0-14 0,0 1 4 16,0-1-2-16,2-5-1 0,-1 1 1 15,-1 1-5-15,2-1-7 0,1-4-8 0,-2 1-20 16,1-4-19-16,0-2-13 0,2-2 6 0,-2-4-18 15,1 6-9-15,-1-6-54 0,0 0-32 0,0 0-17 16,9-20-94-16,-6 9-281 0,1-6 125 0</inkml:trace>
  <inkml:trace contextRef="#ctx0" brushRef="#br0" timeOffset="206815.0569">31293 16405 86 0,'9'1'111'0,"-9"-1"-8"0,18 6 6 16,-3 4-11-16,1 1-7 0,6 7 1 0,1 0-6 16,0 2-4-16,0 6-8 0,3-3-7 0,-1 1 1 15,-2 3-8-15,2 2-4 0,-1-2-1 0,1 1-1 16,-3-2-9-16,4-2 4 0,-6 0-6 16,-2-1-11-16,0-3 5 0,-3-4-2 0,-2-3-3 0,-1 3-1 15,2-6-3-15,-4 3 2 0,1-5-11 0,-2 0 4 16,0-1-1-16,0-2-5 0,-1 0 2 0,0-1-11 15,-1 1-8-15,-2-3-12 0,4 1-14 16,-9-3-15-16,13 1-30 0,-13-1-22 0,13-4-21 0,-7 1-121 16,-2-1-253-16,0-3 112 0</inkml:trace>
  <inkml:trace contextRef="#ctx0" brushRef="#br0" timeOffset="207053.1676">31879 16354 65 0,'-1'-1'170'0,"1"1"-12"0,0 0-3 0,0 0-18 15,-17 13 0-15,9-2-14 0,2 4-10 0,3 4-7 16,0 8-5-16,0 1-6 0,2-1-11 0,-3 2 26 16,4-2-11-16,0 1-8 0,0 0-13 0,4-1-3 15,-3-3-12-15,-1-3-2 0,3 4-8 0,-2-6-4 16,3 0-4-16,-4 6-6 0,1-7-11 0,2-2-31 15,-2 1-25-15,-1-5-17 0,0 1-25 0,4 3-31 16,-3-6-52-16,-1-4-154 0,-1 0-330 0,1-6 146 16</inkml:trace>
  <inkml:trace contextRef="#ctx0" brushRef="#br0" timeOffset="207203.3036">32116 16866 105 0,'0'0'234'0,"2"-8"-30"0,-2 4-14 0,0 4-26 16,5-3-47-16,-5 3-70 0,3-6-113 0,-3 6-101 15,0 0-178-15,0 0 78 0</inkml:trace>
  <inkml:trace contextRef="#ctx0" brushRef="#br0" timeOffset="213151.1593">29856 13649 56 0,'0'0'52'0,"0"0"-6"0,0 0-6 0,0 0-6 15,0 0 2-15,0 0-8 0,0 0-3 0,0 0-2 16,0 0-5-16,0 0-3 0,0 0 6 0,0 0-3 0,0 0 3 16,0 0 0-16,0 0-6 0,0 0 4 0,0 0-3 15,0 0 0-15,0 0-2 0,0 0 5 16,0 0-5-16,0 0 1 0,0 0-2 0,0 0-5 16,0 0 2-16,0 0 3 0,0 0-3 0,0 0-2 15,0 0 6-15,0 0-8 0,0 0 1 0,0 0 4 16,0 0-3-16,0 0-2 0,0 0 10 0,0 0 6 15,0 0-5-15,0 17-3 0,0-12 15 0,0 3-7 16,-2-1 4-16,-1 5 6 0,3 1 0 0,-4 5-1 16,0-3 6-16,1 9-1 0,-3-7 7 0,4 3-6 0,-4 5-1 15,4-1 2-15,-5 3 2 0,0 3 0 0,1-5-4 16,-4 4-2-16,3 0-5 0,0-5 0 16,1 6-6-16,0-6 0 0,1-4 0 0,2-1-3 15,0 0-4-15,0-2 2 0,2-1-2 0,1-3 1 16,0-3-1-16,-3 3-6 0,3-5 5 0,0 1-3 0,0-4 1 15,0-1-2-15,3 2 5 0,-2-2 7 0,-1-2 9 16,3 2 8-16,-2-1 6 0,-1-3 8 0,0 0 2 16,0 6 0-16,0-6 1 0,0 0-1 0,0 0-11 15,0 0-3-15,0 0-7 0,0 0-4 16,0 0-4-16,-3-16-3 0,5 12-9 0,-4-4 5 0,4 3-22 16,-2-3-11-16,0-2-13 0,1 0-16 15,0 2-10-15,0-4-18 0,2 4-12 0,-2-3-14 16,2-2-18-16,-1-3-9 0,1 6-20 0,-1-4-111 0,0 2-273 15,-1-1 122-15</inkml:trace>
  <inkml:trace contextRef="#ctx0" brushRef="#br0" timeOffset="214155.809">29861 13631 15 0,'0'0'65'0,"0"0"-11"16,0 0-3-16,0 0-2 0,0 0-8 0,0 0 0 0,0 15-3 16,0-11 3-16,0 0-1 0,0 2-8 0,2-3-6 15,0 1 8-15,-1 1 1 0,-1 2 2 0,2-2-5 16,0 1 4-16,2 0 3 0,-3 1 3 0,7 3-2 15,-3-2 8-15,1 8-3 0,2 0-3 0,0-1 3 16,-3 1 7-16,5-1-4 0,-1 2-4 0,0 1 3 16,8 3 2-16,-4 4-7 0,-1-3-4 0,2 3 0 15,0-2 0-15,0-2-2 0,4 1-2 0,0-3-19 16,0 1 14-16,0-1-9 0,-7-3-9 16,2-1-3-16,1 0 2 0,-2-1 0 0,-3 0-2 15,0-5-5-15,-2 1 7 0,0 1-3 0,-2-3 4 0,0-2 0 16,-1 0-3-16,0 0-5 0,-2-1 8 0,-1-2 1 15,1 2 2-15,0 0 3 0,-2-3 7 0,0-2-2 16,3 6 3-16,-2-2 7 0,1 0-1 0,-2-4 7 16,0 0-1-16,2 2-4 0,-2-2-4 0,0 0-1 15,0 0-3-15,4 2-1 0,-4-2-2 0,0 0 0 16,0 0-2-16,0 0 5 0,4 2-1 0,-4-2 7 16,0 0 5-16,0 0 4 0,0 0-1 0,0 0 5 15,0 0-8-15,9-4-10 0,-6 2 2 0,3-2-6 16,-1 0 1-16,0 1-2 0,-1-1-3 0,1 1-2 15,-3 0 4-15,1 1-2 0,-1-2-2 16,-2 4-4-16,6-2 4 0,-6 2-4 0,3-4-5 0,-1 2 3 16,-2 2-1-16,2-5 1 0,-2 2 0 0,2-3-2 15,-2 2-1-15,-2-2 0 0,2 0 1 0,0 3-1 16,0-5-3-16,0 0-1 0,2-1-1 16,-4-1-2-16,2-3 0 0,-2 0 7 0,-1-2-6 15,-1-2 0-15,0-1-1 0,1-1 1 0,-4-5 0 0,3 4 1 16,-1-5-6-16,0-4 4 0,1-1 1 15,0 2 1-15,2-2 0 0,-2 0-3 0,-2 1 0 16,3 4-1-16,1-2 3 0,-1 2-4 0,-1 7 1 0,2-1 0 16,-1 4 9-16,2-2-6 0,1 5-3 15,-2 0 0-15,1 3 0 0,1-2 1 0,1 5 0 16,-1-2-2-16,0 2 0 0,2-1 5 0,-2 2-4 0,1 2 2 16,0-3-3-16,-1 2 3 0,0 4 0 0,3-4-4 15,-3 4-2-15,0-5 2 0,0 5 1 0,0 0-3 16,0-3 4-16,0 3-3 0,0 0 2 0,0 0 0 15,1-4 4-15,-1 4-4 0,0 0-1 0,0 0 0 16,0 0-1-16,0 0 2 0,0 0 0 0,0 0-2 16,0 0 4-16,0 0-3 0,0 0 0 0,0 0 2 15,0 0 7-15,0 0-4 0,0 0-1 0,0 0-1 16,13 2 2-16,-13-2 0 0,8 2-1 0,-8-2-3 16,3 2 3-16,-3-2 2 0,4 3 1 15,-4-3-3-15,0 0 2 0,4 0-3 0,-4 0 1 16,0 0 0-16,0 0 2 0,0 0 1 0,0 0-4 0,0 0 1 15,0 0 3-15,5 1 3 0,-5-1-3 0,0 0-3 16,0 0 1-16,0 0-5 0,0 0-1 16,0 0 0-16,0 0 2 0,0 0-1 0,4 3-1 15,-4-3 3-15,5 2-3 0,-2 1 0 0,-3-3 3 16,5 6-1-16,-3-1-3 0,2-1 0 0,-4 4 2 16,3 2 1-16,-2 3-1 0,2 6 5 0,-1 6-3 0,-6 1-1 15,2 8 1-15,-5 0-17 0,-5 18-12 0,-1-2-25 16,-4 0-26-16,2 4-37 0,1-4-46 0,-3 1-183 15,-2-1-376-15,1-4 16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32:32.0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44 3563 51 0,'0'0'89'0,"0"0"-4"0,0 0-6 15,0 0-10-15,-7 1-1 0,7-1-14 0,0 0-2 16,0 0-2-16,0 0-7 0,0 0 2 0,0 0-13 16,0 0-3-16,0 0 1 0,0 0-7 0,0 0-3 15,0 0-3-15,0 0 0 0,0 0-6 0,0 0 6 16,0 0-4-16,21 1-4 0,-16-1-3 0,-5 0 8 16,14 2-3-16,-5-3-6 0,1 1 5 0,2-1-5 15,1 0 1-15,0 2 1 0,0-2 4 0,6 1 2 16,-1 1-17-16,2-1 5 0,1-1-4 0,0 1 12 15,2 0-4-15,6 0 0 0,1 0-6 0,-2 0 3 16,1 0 0-16,3 1-3 0,-3-2 8 0,3 0-10 16,4 0 9-16,0-1-8 0,-2 1 4 0,7-1-2 15,-4 2 6-15,17-1-12 0,-13 1 7 0,13 3-4 16,-2-5 5-16,2 4 1 0,-2-2 0 0,3-2 2 16,0 2 5-16,4 2-2 0,0-4-3 0,-1 4-1 15,1-4-10-15,0 4 5 0,1-2 9 0,0 1-10 16,4-1 5-16,-1 0-1 0,0 3-4 0,1-2 3 15,2 2 0-15,24-3 2 0,-27 7 8 0,1-4-19 16,0-2 8-16,25 2-1 0,-25 0-4 0,3 2 2 16,32-2-6-16,-35 0 18 0,29-2-2 0,-2-1-2 15,1 0-1-15,0 0 6 0,-1 4-13 0,-26-4 20 16,27 2-17-16,7-2 0 0,-10 1 5 0,2-2-7 16,-1 6-4-16,-22-7 17 0,27 4 20 0,2-6-16 15,-2 6 1-15,-29 0-2 0,25-1-2 0,1-3 2 16,0 6 2-16,-28 0-1 0,25-2-10 0,-22 3 8 15,27 1 0-15,-29-1-4 0,26 2-4 0,-27-3 6 16,28-1-5-16,-32 2-1 0,3 0-2 0,29-2 3 16,-27 1 0-16,25-4-4 0,-26 2 7 0,31-4-4 15,-30 5-3-15,31 2 1 0,-31-7 4 0,27-1-10 16,-28 2 5-16,4-1-2 0,25-2 9 0,-25 0-1 16,-3 1 4-16,2-2-1 0,27 0 6 0,-30 1-6 15,3 0-3-15,-1 0 9 0,0 2-10 0,-1-3 14 16,26-3-12-16,-31 4-2 0,4 0 14 0,0 0-12 15,0 1 1-15,27-4 4 0,-30 2-10 0,2 2 0 16,27-1 6-16,-28 0-8 0,-1 1 10 0,-2-1-13 16,2 1 10-16,-2 1-6 0,-5 1 6 0,-3 0-1 15,-11-2-7-15,12 3 8 0,-15-3-7 0,1 2 0 16,1 1 1-16,-4 0 2 0,1-1 8 0,-1-1 4 16,-2-1 0-16,-2 3 10 0,-1-2-9 0,0 1-2 15,-9 0 6-15,0 0-2 0,2 1 2 0,-4-3-5 16,-1 2-5-16,5 1 4 0,-4-2-3 0,0-1 3 15,2 0-2-15,-2 0-2 0,-1 1 4 0,2-1 0 16,-7 2 7-16,1-3 1 0,-1 1 1 0,-2 3-1 16,1-3-4-16,-7 3 1 0,4-2 3 0,-3 1 4 15,1 1 0-15,-2-1 6 0,-5 1 0 0,8 0 0 16,-8 0-3-16,5-3-6 0,-5 3 1 0,0 0-4 16,6-1 3-16,-6 1-5 0,0 0 0 0,0 0-3 15,0 0-3-15,0 0 1 0,0 0-4 0,8 0-2 16,-8 0 4-16,0 0-2 0,0 0-4 0,0 0 6 15,0 0-8-15,0 0 1 0,0 0-3 0,0 0 3 16,0 0-4-16,0 0 1 0,0 0-1 0,0 0-3 16,0 0 0-16,0 0-2 0,0 0-2 0,0 0-5 15,3 3-41-15,-3-3-36 0,0 0-64 0,0 5-71 16,0-5-114-16,-6 7-364 0,6-7 161 0</inkml:trace>
  <inkml:trace contextRef="#ctx0" brushRef="#br0" timeOffset="9969.8981">16609 4613 10 0,'-2'-6'108'0,"0"1"-6"0,0 2 6 0,1-1-3 0,1 4-1 16,-3-6-10-16,3 6 2 0,-1-5-10 0,1 5-5 15,-1-4-3-15,1 4-3 0,-1-3-9 0,1 3-7 16,0 0-4-16,0 0-10 0,0 0 2 0,-2-5-4 16,2 5-5-16,0 0-9 0,0 0-6 15,0 0-3-15,0 0-5 0,0 0 2 0,0 0-4 0,0 0-4 16,0 0 2-16,0 0-7 0,0 0-1 0,0 0-3 15,0 0-1-15,2 14 6 0,-1-9-7 0,0 0 2 16,0 0 2-16,1 0 1 0,-1 0 7 0,0 2-6 16,3 0-6-16,-2 1 4 0,0-2 1 0,1 1 8 15,0-2-9-15,-1 3-4 0,1-3 2 0,0 0-1 16,2 0 8-16,-5 1-4 0,4-1-4 0,1-2-1 16,-4 2 5-16,3 0 1 0,1-1-3 0,-1-1 3 15,1-1 6-15,-1 1-4 0,0 0 12 0,1-1 4 16,0-1 5-16,4-1 6 0,-9 0 0 0,13-2 0 15,-8 1 6-15,5-3-10 0,3-1 0 0,-4-1-3 16,5-3 1-16,0-1-5 0,0-1 0 0,2-2 0 16,-1-1-1-16,5-4-2 0,2-3-6 0,1 3 5 15,-3-2-9-15,1-2 7 0,1 1-7 0,1 2-1 16,-3 2-2-16,2-1 1 0,-1 1-1 0,-4 5 2 16,-3-3 16-16,0 6-1 0,0-3-5 0,-3 5 0 15,0 1-4-15,-5 2 4 0,1-1-4 0,-2 0-1 16,0 1 2-16,-2 2-11 0,-1 1-4 0,2-1 1 15,-4 2-7-15,0 0-8 0,0 0 0 0,0 0-8 16,6 8-16-16,-6-2-23 0,-3 3-34 0,-4 3-33 16,2 2-52-16,-5 9-111 0,-7 0-313 0,-1-2 139 15</inkml:trace>
  <inkml:trace contextRef="#ctx0" brushRef="#br0" timeOffset="24236.6477">19710 14590 12 0,'0'-2'77'0,"0"2"-2"0,0 0 0 0,1-5-10 16,-1 5 1-16,0 0-6 0,3-3-11 0,-3 3 9 15,0 0 0-15,0 0-7 0,0 0 4 0,0 0-6 16,4-4-4-16,-4 4-13 0,4-3 1 0,-4 3-5 16,7 0 5-16,0 0-4 0,-1-1-6 0,2 0-9 15,3-1 1-15,-1 2 5 0,2-2-9 0,2 1 0 16,0 1 3-16,0 1-7 0,3-1-13 0,1-1 14 0,0 1 9 16,-1-2-8-16,3 1 1 0,-4-2-4 0,2 6-3 15,-4-3 0-15,-2 3 0 0,-1-5 1 16,1-2 0-16,-2 3-3 0,-1 1-6 0,-1 0-2 15,-8 0-2-15,10-1 0 0,-10 1-4 0,7 1 7 16,-7-1-9-16,6-1-1 0,-6 1-8 0,0 0-3 0,0 0-4 16,0 0-8-16,0 0-15 0,0 0-3 15,0 0-18-15,0 0-49 0,0 0-133 0,0 0 58 16</inkml:trace>
  <inkml:trace contextRef="#ctx0" brushRef="#br0" timeOffset="24627.9359">19724 14651 86 0,'0'0'91'16,"0"0"1"-16,0 0-20 0,0 0 3 0,0 0-16 0,0 0-4 15,0 0-16-15,0 0 8 0,0 0-10 0,23-1 2 16,-16 0-5-16,1 1-2 0,-8 0-4 0,15 1-2 16,-8-1-8-16,2 3 6 0,-1-3-6 0,0 1 2 15,-1-1-6-15,2 3 0 0,-1-1 6 0,1-1-18 16,-3 1 21-16,3 1-3 0,-2-3 0 0,0 2 1 16,-2 0 2-16,4-1 3 0,-4 1-3 15,3-2 13-15,-3 1-1 0,-1 1 1 0,-4-2-11 16,11 0 6-16,-11 0-6 0,9 1 5 0,-9-1 0 15,7-1-1-15,-7 1-2 0,0 0 1 0,6 1-1 0,-6-1-3 16,0 0 4-16,5 1-11 0,-5-1 0 0,0 0-1 16,0 0-3-16,0 0-8 0,0 0 7 0,0 0-15 15,0 0-8-15,0 0-16 0,0 0-21 0,0 0-30 16,0 0-19-16,0 0-125 0,0 0-239 0,0 0 107 16</inkml:trace>
  <inkml:trace contextRef="#ctx0" brushRef="#br0" timeOffset="40817.755">24445 2346 95 0,'-2'-2'159'16,"2"2"-16"-16,-4-5-12 0,4 5-15 0,-3-2-17 15,3 2-10-15,0 0-7 0,0 0-12 0,0 0-5 16,-9 11-7-16,5-2-5 0,-1 8-5 0,0 1 2 0,-4 10-16 16,4 1 7-16,-3 0-7 0,3 3-5 0,3-1 4 15,-2-1-3-15,1 2-6 0,-2-2-6 16,4-1 7-16,-1 0-5 0,0-4 0 0,0 1-7 16,-1-6-5-16,2 0 8 0,0-4 0 0,-1 0-7 15,1 1 6-15,1-3-3 0,0-6-9 0,0 4-11 16,0 1-13-16,0-4-12 0,1-5-14 0,1 3-24 0,0-2-25 15,-1-1-15-15,2 0-102 0,-3-4-229 16,6 3 103-16</inkml:trace>
  <inkml:trace contextRef="#ctx0" brushRef="#br0" timeOffset="41183.8311">24914 2501 11 0,'0'0'194'0,"0"0"-13"0,0-4-6 0,0 4-24 0,0 0-15 15,0 0-13-15,0 0-17 0,0 0-10 0,0 0-12 16,0 0-8-16,0 0-10 0,-1 13-5 0,2-6-9 15,-2 10-3-15,1 1-3 0,-3 0-5 0,3 3-8 16,0 5 1-16,0 3-2 0,0-5 2 0,0 1 2 16,0 0-12-16,0-7-2 0,0 3 0 0,3-1-4 15,-3-1-1-15,1 3 2 0,-1-8-5 0,0 5-3 16,0 0 2-16,0-2 5 0,0 1-5 0,0-6-6 16,-1-3-2-16,1 4-9 0,-3-2-14 0,3-3-15 15,-1-2-11-15,-2 0-17 0,2-1-4 0,2 0-30 16,-1-5-16-16,4 7-6 0,-4-7-25 0,3 2-80 15,-3-2-240-15,0 0 106 0</inkml:trace>
  <inkml:trace contextRef="#ctx0" brushRef="#br0" timeOffset="41494.5931">25507 2498 16 0,'0'0'161'0,"2"-3"-21"0,-2 3-16 0,0 0-14 0,0 0-11 16,0 0-13-16,0 0-9 0,-2 22-1 16,2-4-10-16,-2 6 3 0,4 4-10 0,-2-2-2 15,-2 2 2-15,-1-1-22 0,3 1 8 0,0-1-10 0,0-1 0 16,0 1-7-16,1-3 6 0,-1 3-5 0,-1-8-9 15,4-1 7-15,-1 2-10 0,-2 1-3 0,2-3-2 16,-2-3 0-16,1 2-11 0,0-6-12 0,-1 2-25 16,0-1-14-16,1-6-6 0,1 0-19 0,-2 1-12 15,3-3-5-15,-3-4-20 0,4 6-59 16,-4-6-186-16,0 0 82 0</inkml:trace>
  <inkml:trace contextRef="#ctx0" brushRef="#br0" timeOffset="41784.1005">25981 2438 170 0,'1'-5'165'0,"2"2"-17"0,-3 3-15 0,0 0-17 16,0 0-12-16,0 0-12 0,0 0-3 0,1 16-11 15,-1-5-6-15,3 8-10 0,-6 6-2 0,7 2 2 16,-4-2-3-16,0 6-6 0,0-5-6 0,0 2-2 16,0 0-2-16,0 1-7 0,2-4 0 0,0 0-5 0,-2 1-3 15,-2-8-5-15,4 3 5 0,-2-1-6 16,0-1-6-16,0 10 4 0,0-15-9 0,0 8-22 16,0-3-14-16,0-3-26 0,0-4-28 0,0 0-18 15,1 2-27-15,2-4-120 0,-2 3-264 0,-1-6 117 16</inkml:trace>
  <inkml:trace contextRef="#ctx0" brushRef="#br0" timeOffset="42146.2042">26912 2636 195 0,'1'-4'187'0,"2"2"-23"0,-3 2-14 0,9-5-10 16,1 3-19-16,0 0-13 0,3 0-5 0,7 0-14 15,2-1-8-15,8 2-8 0,1-2-5 0,0 3-12 16,-9 0 2-16,6 0-9 0,-8 0-13 0,1 0 0 16,-9 0-5-16,0 0-9 0,-1 0-1 0,-4 0-4 15,1 0-8-15,0-3-18 0,-1 2-11 0,-1-4-17 16,1-1-5-16,0-1-19 0,-2 2-25 0,0-6-15 16,1 1-17-16,-4 3-106 0,-1-3-241 0,2 0 106 15</inkml:trace>
  <inkml:trace contextRef="#ctx0" brushRef="#br0" timeOffset="42331.8715">27125 2291 67 0,'-1'-3'147'15,"-2"-2"-14"-15,3 1-16 0,0 4-6 0,0-5-16 16,0 5-11-16,0 0-5 0,-2 17-12 0,2 2 0 16,0 4 3-16,0 6 0 0,0 5 1 0,-4 3-12 15,0 11-6-15,4-12-6 0,0 14 0 0,-4-3-5 16,4-12-1-16,0 12-7 0,-2-2 1 0,2-10-7 15,-3 0-24-15,-1 0-25 0,0-2-26 0,2-1-26 16,-2 1-23-16,-4-3-127 0,2-3-239 0,-2-1 106 16</inkml:trace>
  <inkml:trace contextRef="#ctx0" brushRef="#br0" timeOffset="42858.8229">26086 3346 8 0,'0'0'132'0,"3"-3"-24"0,-3 3-7 0,0 0-8 15,0 0-6-15,-2 12-1 0,2-4-12 0,-2 3 1 16,-1-1-9-16,2 7-3 0,-2 1-4 0,3-2-3 0,0 2-8 15,0 2-2-15,0-1 0 0,2 6-9 16,0-8-14-16,1 11 10 0,-1-12-3 0,-2 3-15 16,2 0-22-16,-1 1-24 0,0-4-15 0,-1 0-39 15,-1 1-102-15,0 0-201 0,-4 2 89 0</inkml:trace>
  <inkml:trace contextRef="#ctx0" brushRef="#br0" timeOffset="43454.4919">23387 4035 79 0,'-2'2'135'0,"2"-2"-24"16,-3 3-17-16,3-3-9 0,0 0-7 0,-3 4-5 15,3-4-4-15,0 0 0 0,6 6-9 0,-4-5 2 16,4 0-4-16,-1 3-2 0,8-1 4 0,0 1-3 15,5-1-4-15,9 1 1 0,5 0-6 0,5-2-4 16,16 1-3-16,6 1 3 0,4-4-1 0,3 2-6 16,29-2-1-16,-4-2 9 0,3 1-3 0,3 1 6 15,8-3 5-15,1 2-6 0,-1 1 4 0,5-4 2 16,1 3-4-16,0 3 2 0,3-1-4 0,-2 1-1 16,1 2-1-16,3-3-3 0,-5 3 1 0,3 0 1 15,0 0-1-15,1 3-1 0,-1-4-2 0,-4 2-1 16,1-1-2-16,-8 2 0 0,3-3 1 0,-2 1-3 15,-3 0 0-15,-3-1-4 0,-1-3-14 0,-32 3 9 16,26-3-9-16,-27 0 2 0,0 0 5 0,-1 0 1 16,-6-3 5-16,1 3 6 0,-7-3-2 0,-15 0-1 15,1-1 1-15,-7 4-2 0,-3-3-4 0,-5 3 0 16,-8 0-4-16,-4 0 5 0,1-1-3 0,-3 1 5 16,-1 0-2-16,-2-2 1 0,-5 2-2 0,9 0-2 15,-9 0-4-15,9 0 0 0,-9 0-6 0,0 0-1 16,5-1-8-16,-5 1-7 0,0 0-21 0,0 0-28 15,0 0-28-15,0 0-21 0,0 0-31 0,-15 6-32 16,4-2-39-16,-17 6-231 0,-1-5-466 0,-11 3 206 16</inkml:trace>
  <inkml:trace contextRef="#ctx0" brushRef="#br0" timeOffset="44209.6419">26174 4511 14 0,'-9'3'132'0,"4"-2"-10"0,5-1-14 0,-11 3 5 16,4-1-11-16,0 2-9 0,-2 3-5 0,0 0-12 0,1 5 0 16,-1-3-4-16,2 1-4 0,0 0-10 0,1 0-6 15,1 4-2-15,1-2-10 0,0 0 0 0,4 0-7 16,1 0 0-16,4-2-1 0,0 0 1 0,3 1-4 15,1-2-6-15,4 4 1 0,2-4-11 16,4-4 3-16,-1 1 3 0,1-3-5 0,4 1-4 0,-5-4-1 16,0 0 0-16,1-2 9 0,-7-2 13 0,1 0 0 15,-1-1 6-15,0-1 0 0,1-5 4 0,-7 0 7 16,0 1 0-16,0-5 6 0,-2-2-4 16,-2 1 1-16,1 0-1 0,-1 0-1 0,-7 0 4 0,1 1-3 15,-4-2-6-15,-2 4-3 0,-2-3-5 0,1 4-2 16,-4-1-5-16,5 5-6 0,-6 1-13 15,2-1-19-15,0 2-30 0,-4 2-25 0,5 0-33 16,-4 4-16-16,5 0-36 0,-2 0-23 0,1 2-133 0,-1 0-328 16,2 0 146-16</inkml:trace>
  <inkml:trace contextRef="#ctx0" brushRef="#br0" timeOffset="44782.1745">25517 4599 95 0,'0'0'132'0,"-6"-2"-2"0,6 2-18 15,-4-2-7-15,4 2-18 0,-9 1-2 0,9-1-11 16,-10 1-5-16,4 1-9 0,1 0-8 0,1-1-3 16,-1 4-2-16,-1-1-11 0,1 3 5 0,-2 0-9 15,2 1 0-15,1 1 5 0,1 1-9 0,2 1-8 16,0-3-1-16,1 3 2 0,2 2-2 0,1-3 0 0,4 1-10 16,4-2 5-16,0 3-7 0,3-4 4 0,0-2 2 15,5 0-4-15,3-2-3 0,0-1-2 16,1-3 2-16,-4-1-1 0,4-1-8 0,-4-2 9 15,-2-1-5-15,-1 0 9 0,-4-1 5 0,-1-6 0 16,-2 4-1-16,-2-3 8 0,-1 0 0 0,-3-1-2 16,-1 0 1-16,0 1-4 0,-4-6-1 0,-1 5 3 15,-1 1 2-15,-3 0-2 0,-2 0-5 0,-3 0 1 16,-1 3-9-16,-6-1 0 0,1 1-13 0,-4 3-10 16,0 1-24-16,-5 2-12 0,8-1-16 0,-8 1-24 0,4 2-17 15,4 2-119-15,1-1-248 0,0 3 111 0</inkml:trace>
  <inkml:trace contextRef="#ctx0" brushRef="#br0" timeOffset="45255.6252">24874 4601 71 0,'0'0'134'0,"0"0"-7"0,0 0-14 0,0 0-4 15,0 0-8-15,0 0-12 0,0 0-13 0,0 0-10 16,0 0 2-16,-15 6-12 0,10-2-1 0,1 1-6 15,-2 4-1-15,-2 0 0 0,4 1-4 0,-1 1-12 16,0 2-1-16,3-3-4 0,-1 0 0 0,2 4-9 16,2-2 5-16,2 3-3 0,0-4 4 0,3 0-11 15,1-1 1-15,3 3-4 0,3-3 2 0,1-1-1 16,4-2-6-16,1-2 2 0,3-1 5 0,4-2-13 16,-6-2 1-16,9-2-6 0,-8-2-1 0,-1 0-4 15,0-1 4-15,-3 1 2 0,-4-3-5 0,-4 0 10 16,1-1 4-16,-1-1-9 0,-4-5 5 0,-1 2 13 15,-4-3 3-15,3 2-5 0,-7 3 10 0,0-4 11 16,-1 0-1-16,-4-2 4 0,-5 5-9 0,-3-7-6 16,2 8-4-16,-3-1 2 0,3 4-10 0,-4 0-11 15,-2 2-11-15,1 3-18 0,-2 2-25 0,4-2-19 16,0 5-22-16,0-2-24 0,-1 4-102 0,3-2-240 16,3 2 106-16</inkml:trace>
  <inkml:trace contextRef="#ctx0" brushRef="#br0" timeOffset="45745.1397">24348 4620 11 0,'0'0'110'0,"-11"7"-3"0,5-4-7 16,0 1-12-16,0 1 0 0,-3 2-15 0,1-1 11 15,0 3-1-15,-1 0-19 0,-1 1 9 0,5-2-20 16,-3 6 1-16,3-3-4 0,-1-3-10 0,2 6 0 15,0-3-4-15,4 0-8 0,0 2-1 0,0-2-2 16,2-1 1-16,1 1-4 0,1-2-8 0,1 0-4 16,0-2-2-16,3 0-2 0,4-3 3 0,-1-1 2 15,6 1-12-15,1-3-2 0,-2-2-2 0,2-6 6 16,1 2-7-16,-3-4-14 0,0 3 26 0,-2-5-8 0,-2 4 15 16,-3-8-4-16,-2 3 8 0,1-4 0 15,-2 1 22-15,-1 0-11 0,-1-2 11 0,-4 2 6 16,-1 2 9-16,-3-3 5 0,0 5 0 0,-2 0 9 15,1 1-5-15,-3 1-9 0,-1-1-5 0,-1 2-7 16,-3 2-4-16,-1 0-8 0,3 0-4 0,-2 6-7 0,-1 0-19 16,0 0-17-16,0 2-24 0,-3 0-20 15,3 4-27-15,4 0-17 0,-4 2-23 0,1 3-145 16,0-4-296-16,1 4 131 0</inkml:trace>
  <inkml:trace contextRef="#ctx0" brushRef="#br0" timeOffset="46482.6358">23520 4559 126 0,'0'0'197'0,"0"0"-8"0,0 0-18 0,2-7-10 16,-2 5-12-16,2-3-10 0,-2 5-14 0,2-11-8 15,-2 6-12-15,2-4-12 0,0 3-5 0,1-7-12 16,-1 3-6-16,1 1-2 0,1-6-8 0,1 1-10 16,0 2-4-16,1-5-7 0,-2 5-1 0,1-3 9 15,0 0 3-15,2-1-8 0,-4 1-7 0,5-1-5 16,-7 5 0-16,3 1 2 0,-4-2 2 0,4 3-1 16,-3 4 2-16,2-1-2 0,-3 2-5 0,1-1 1 15,-1 1-7-15,4 1 1 0,-4 3-5 0,-4-6-3 16,4 6-6-16,0 0-3 0,0 0-1 0,0 0-2 15,0 0 4-15,0 0-3 0,0 19-3 0,-1-7 0 16,-2 6 0-16,2 0 0 0,0 6 1 0,-2 3 1 16,2-3 2-16,1 1-3 0,0 1 0 0,1-6 6 15,-2-1-4-15,1 0-2 0,0 1 1 0,-3-3-1 16,3 4-10-16,0-5-9 0,-1 1-12 0,-1-1-2 16,0 0-11-16,-3-3-11 0,1 3-15 0,-2-5-8 15,2 0-2-15,-5 3-2 0,5-6-10 0,-3 3-1 16,-1-2-2-16,0-1-3 0,1-1-6 0,-1 2 3 15,-3-3 7-15,2-2 4 0,0 1 8 0,-1 0 5 16,0-1 8-16,3-2 18 0,0 0 9 0,1 1 7 16,1-2 10-16,1 1 12 0,4-2 11 0,-6 3 7 15,6-3 9-15,-4 1 6 0,4-1 0 0,0 0 0 16,-4 3-1-16,4-3-4 0,0 0-3 0,0 0 3 16,0 0-2-16,10 3-5 0,-10-3 0 0,17-3 0 15,-4 2 0-15,-3-1-3 0,4 0-1 0,3-1 7 16,2 1-3-16,-6-1-2 0,4 1-1 0,-4 2 0 15,1-1-2-15,-1 0-7 0,-4 0 7 0,1 2-9 16,-2-1-23-16,-3-1-16 0,-5 1-21 0,10 0-15 16,-10 0-11-16,9 0-13 0,-9 0-59 0,0 0-176 15,5 1 78-15</inkml:trace>
  <inkml:trace contextRef="#ctx0" brushRef="#br0" timeOffset="47165.9806">22904 5531 84 0,'-3'-6'104'16,"3"6"-8"-16,0 0 0 0,0 0-3 0,0 0 1 15,-2-2-10-15,2 2 0 0,0 0-9 0,0 0-4 16,0 0-4-16,0 0-2 0,0 0-3 0,0 0 5 15,0 0-4-15,0 0 1 0,0 0-2 0,0 0-5 16,0 0-8-16,0 0-5 0,0 0-3 0,13-4 2 16,-6 4-4-16,1 0-5 0,2-1-1 0,-1 0-1 15,6-2-3-15,3 3 2 0,4-2 0 0,0 0 1 16,8 2-3-16,2-3-2 0,5 2 1 0,3 0 1 16,11-2-3-16,5 2 5 0,1-1 0 0,4 1-3 15,3-2-5-15,2 3 7 0,30 0-8 0,-3-2-1 16,-25 4 1-16,28-2-8 0,1 0 3 0,2 0-2 15,3-3 2-15,1 3-4 0,1 0 3 0,3-3 2 16,7 3 5-16,-3-1-4 0,7 1 1 0,3 1 2 16,2-1 5-16,2 3-3 0,0-2-1 0,3 1 0 15,1 1-1-15,3 0-1 0,-3 2-6 0,0 1 5 16,-8-3-3-16,-3 2-7 0,-2 0 3 0,-6 1 1 16,-1 0 2-16,-2 2-2 0,-10 0 0 0,0-4-1 15,-30 0 1-15,24 2-1 0,-29-3 0 0,-4 1 1 16,-6 1-1-16,3 0 7 0,-4-1-2 0,-15-1-1 0,-4-2 4 15,-1 3 2-15,-11-3-7 0,-2 1 3 0,-3 0-1 16,-2-2 10-16,-1 1 6 0,-4 2 13 16,0-2 11-16,-3 1 0 0,1-2 5 0,-3 0-5 15,-3 0-3-15,9 1 0 0,-9-1-1 0,0 0-10 0,0 0 4 16,9-1-9-16,-9 1-2 0,0 0-9 0,0 0-13 16,0 0-27-16,0 0-39 0,0 0-67 15,0 0-60-15,-25-9-55 0,5 9-60 0,-14 0-159 16,-3-2-488-16,-17 2 216 0</inkml:trace>
  <inkml:trace contextRef="#ctx0" brushRef="#br0" timeOffset="52188.7679">27727 4787 99 0,'0'0'106'15,"0"0"-7"-15,-4-3-10 0,4 3 4 0,0 0-8 16,0 0-15-16,0 0-10 0,0 0-7 0,0 0 0 16,0 0-6-16,0 0-4 0,0 0-6 0,0 0 8 0,23-1-5 15,-4 1-7-15,3 0 1 0,9 0-5 0,5-1-1 16,1 0 0-16,2-1-4 0,19 0 5 0,-2 2 2 15,-2 0-1-15,-2-2 11 0,2 1-9 16,-4 0-2-16,-12 2 2 0,-4-4-7 0,0 2-2 16,-5 2-2-16,-10 1 2 0,-1-2-1 0,-5 0-8 0,0 1-3 15,-6-1-4-15,0 1-5 0,0-2 1 0,-2 2 0 16,-5-1-12-16,0 0 3 0,9-1 8 0,-9 1-4 16,0 0-6-16,0 0-6 0,0 0-9 0,0 0-2 15,0 0-11-15,-12-9 3 0,7 5-22 0,0 0-6 16,1 2-9-16,-1-3-3 0,-1 0-9 0,1-1-15 15,-1-2-67-15,0-2-178 0,2 3 80 16</inkml:trace>
  <inkml:trace contextRef="#ctx0" brushRef="#br0" timeOffset="52497.8753">28274 4498 105 0,'-1'-2'103'0,"1"2"-15"0,-3-4-4 0,3 4-13 0,0 0-4 16,0 0-8-16,0 0-10 0,0 0 0 0,13 6-4 15,-5-3-2-15,-2 5-5 0,4 1 0 0,-1 0-5 16,3-5-8-16,3 6-4 0,0-1 0 0,0-2-1 16,2 2-4-16,-1-2 1 0,-1 0 6 0,-2-2-17 15,-1 1 4-15,4 0-3 0,-7-2 5 0,2 1-7 16,-2-3 0-16,0 0-7 0,-1-1 6 0,-2 1 1 16,-1 0-3-16,1-1-1 0,-6-1 6 0,7 2-4 15,-2 0 3-15,-5-2 0 0,2 7 11 0,-4-1-14 16,0 4 8-16,-1 2 13 0,-6 6 14 0,-4 11 1 15,-3-3 2-15,-1 5-3 0,-1 2-1 0,-7 9-1 16,7-12-2-16,-1-2-8 0,-3 1 5 0,7-3-5 16,-1-1-2-16,7-8-3 0,0 1-10 0,2 0-17 15,-1-2-28-15,4 0-37 0,0-5-41 0,2 0-109 16,1-1-240-16,-1-3 106 0</inkml:trace>
  <inkml:trace contextRef="#ctx0" brushRef="#br0" timeOffset="52993.3846">29326 4452 67 0,'-8'-9'151'0,"3"1"-9"15,0 2-11-15,-4-2-3 0,5 5-15 0,-1-3-11 16,-4 1-9-16,-1 3-7 0,-2 1-8 0,2 3-4 16,-8 3-6-16,0 5-5 0,-5 4-5 0,-2 1-3 15,-2 5-6-15,4 5 8 0,1 0-9 0,4 2-12 16,-1-2-2-16,5 1-1 0,5 1-3 0,0-3-3 15,5-7 0-15,3 2-9 0,1-3 0 0,1-1-7 0,3-3-2 16,6 1-1-16,3-1-1 0,1-2-7 16,7-2-3-16,8-2-4 0,2-2-4 0,2-4-7 15,5-3-2-15,-4-1 0 0,0-2-4 0,-2-5-1 16,-4 1 7-16,-1-2 0 0,-10 0 6 0,2-6 10 16,-8 1 6-16,-2-1 2 0,0-5 4 0,-4-4 3 15,-5-1-1-15,0 0 1 0,-2-2 0 0,-5 1 15 16,-1 1 7-16,-3 1 4 0,-2 2 1 0,-4 2-2 15,-1 4-17-15,2 1-3 0,1 4-1 0,2 2-1 16,-3 4-11-16,5 1-16 0,1 0-23 0,1 6-20 16,3 1-5-16,-2 1-11 0,4 2 1 0,4 4-13 15,0 0-13-15,4 5-16 0,4 5-18 0,3-2-81 16,6 5-227-16,-2 0 101 0</inkml:trace>
  <inkml:trace contextRef="#ctx0" brushRef="#br0" timeOffset="53847.4935">29584 4566 30 0,'0'0'162'0,"0"0"-17"15,0 0-19-15,5-1-18 0,-5 1-23 0,0 0 10 16,0 0-15-16,3 5-5 0,-1 0-11 0,3 2-7 16,-3-1 0-16,3 3-3 0,2 0-6 0,-2 1-5 0,2 1 0 15,1-1-9-15,-1 0-3 0,3-2-7 16,-2 3 0-16,-1-3-10 0,0 0 6 0,2-1-1 15,-4 2-3-15,0-5 2 0,-1 1-2 0,0 1-4 16,2-3-2-16,-3-1 0 0,-2 1 5 0,3-1-1 16,0-1 13-16,-4-1 14 0,0 0 9 0,5 1 0 0,-5-1-6 15,4-4-2-15,-3-2 2 0,3-3-12 16,1 0-2-16,3-6-6 0,-4-1-3 0,2 1-2 16,2-5-5-16,2 3 6 0,-2-1-9 0,1 0 0 15,3 4-2-15,-3-2 1 0,-2 5-3 0,0 2-4 16,1-1-6-16,-2 1 6 0,-1 3-4 0,-1 4-4 15,1 1-2-15,2-1 5 0,0 2 3 0,-1-3-1 16,-6 3-2-16,15 7 1 0,-5 0 1 0,-1 2-4 16,1 0 2-16,3-2 1 0,0 4-9 0,-3-3 0 15,0 0 6-15,4 1 7 0,-4-2-6 0,1-1-2 16,-1-1-4-16,-1-2 1 0,0-1 2 0,-3-2-9 0,3 3 10 16,-1-2-2-16,-2-1 5 0,3-2 3 15,-5-2-4-15,1 2 3 0,0-2 0 0,0-1 1 16,-1-1 4-16,-2 1 6 0,-2-1 0 0,3-1-2 15,-3 1 12-15,0-1 12 0,-1 2 3 0,1 5-3 16,-2-5-2-16,0 1-8 0,2 4 1 0,-2-6-8 0,0 3 1 16,2 3-7-16,0 0-6 0,-10 8 11 15,3 1-6-15,-4-1-3 0,1 7 2 0,-3-1-4 16,4 4-3-16,0-1 1 0,1 1-2 0,2-1-7 16,1 0-4-16,4-7-3 0,1 7-7 0,0-6 1 15,1 1-2-15,4-2-1 0,1 0-1 0,0-2-4 0,5-1 3 16,2-1-4-16,6-1 0 0,-1-1-3 0,3-1 5 15,0-3 4-15,1-1 2 0,-3-2 0 16,2 0 3-16,-2-2 1 0,-2-2 6 0,-1-1 2 16,-4 0 1-16,0-3 12 0,-1 2 3 0,0-4 1 15,-2-1 4-15,-1 0 5 0,-5 1 7 0,3-4 6 0,-4 6 7 16,0-2-1-16,0 1 8 0,-2 1 9 0,0 2 0 16,-2 1-4-16,0 4 0 0,2-3-9 0,0 3-4 15,-2-2-3-15,0 3-5 0,2-1-5 16,0 4-6-16,0-5-10 0,0 5-17 0,0 0-12 15,0 0 7-15,0 0-1 0,0 0 2 0,0 0-1 16,8 16-6-16,-7-8-6 0,5 2-2 0,-3 3-5 16,6 1-6-16,-4-2 0 0,-1-1 4 0,1-1-4 15,-1 4 12-15,1-6-1 0,0 3 5 0,0-4 1 16,-1 1-2-16,0-3 11 0,-1 3-3 0,-1-3-2 16,2-1 2-16,-1 1 7 0,-2-1-5 0,-1-4 3 15,5 4 9-15,-1-4-2 0,1 2-2 0,1-1-5 0,2-1 6 16,5 0-23-16,4-1-11 0,0-1-19 0,5-1-7 15,-3-2-8-15,9-3-4 0,-2 1-3 0,2-5-5 16,-1-1 3-16,-4-2 3 0,1 2-11 16,2-6 3-16,1-2-74 0,-1 1-175 0,1-6 78 15</inkml:trace>
  <inkml:trace contextRef="#ctx0" brushRef="#br0" timeOffset="54227.6552">30865 4445 250 0,'21'-27'44'16,"-4"1"19"-16,-2 2 10 0,-6 6 8 0,-2-1-4 16,0-1 9-16,-6 4 19 0,-2-2-1 0,1 1 6 15,-4 1 4-15,-3 0 6 0,0 2 1 16,1-2-2-16,-2 1-4 0,-1-2 5 0,2 3-4 15,-1 0-3-15,0 3-6 0,1-4-12 0,2 5-7 16,-2 1-8-16,1 1-8 0,1-1-5 0,0 1-9 0,0 2-5 16,-1-3-8-16,3 5-3 0,-1-1-8 15,-3-4-5-15,5 4-3 0,-3 2-5 0,-2-3-3 16,5 2-5-16,-2 1 2 0,-3 0-5 0,5-1-13 16,-2 2-11-16,4 2-5 0,-9-3-4 0,9 3 3 15,-13 5 2-15,8-1-6 0,-4-1 2 0,-4 7 1 0,3 3 2 16,-6 9 5-16,5-6-1 0,-3 11 0 15,2-1 3-15,-4 3 2 0,5 2-4 0,-2 14 6 16,0-15-1-16,3 4 3 0,2 2-4 0,1-1 4 16,0 12-3-16,2-12 4 0,4 13 0 0,-2-12 4 15,3 8-5-15,0-8 0 0,3-1 2 0,-2 12 0 16,2-11 2-16,2 13 0 0,-4-13-2 0,2 0 2 0,-6-1-1 16,2-2 7-16,2 3-8 0,-5-1-7 0,2 1-6 15,-5-11-4-15,2-1-9 0,-4 1 8 16,4-6-3-16,-3-3 0 0,2-2 7 0,-2-1 0 15,2-5 2-15,-2 2-3 0,-5-3-7 0,2 0-4 16,-4 0-10-16,1-2-16 0,-3-2 2 0,-1-3-25 16,4 3-28-16,-4-8-16 0,3-1-27 0,1 3-111 15,2-5-282-15,3 0 125 0</inkml:trace>
  <inkml:trace contextRef="#ctx0" brushRef="#br0" timeOffset="55381.3514">30670 4620 122 0,'24'-14'121'0,"3"3"-8"0,-5-1-11 16,6 1-8-16,-1-5-14 0,0 1-2 0,-3-2-11 16,3 2 0-16,-1-5-13 0,2 2-5 0,-1-1-16 0,-1 0 2 15,1-3-2-15,-4-1-12 0,4 0-14 16,-3-7 7-16,-1 3 1 0,0-3-7 0,-3 2 0 15,-3-2 8-15,-1 5 6 0,-1-3 17 0,-6 6 8 16,1 5 10-16,-6 0 1 0,0 1-11 0,-3 6 9 16,2 0 4-16,-2 3-3 0,-2 1-10 0,-2 0-8 15,3 0-2-15,0 3-3 0,-4 2-4 0,4 1-1 16,0 0-6-16,-20 5-4 0,11 0-4 0,-4 2 1 16,2 5-1-16,-1 1-2 0,-2 1-3 0,1 8-3 15,2-4 2-15,1 5-3 0,-1 1-2 0,0 1 0 16,5-2 1-16,-2 3 1 0,4-3 2 0,-1 5-4 15,-3-3-2-15,7 2 3 0,0-8-10 0,1 8-1 0,1-1-1 16,2-1 3-16,0-2-15 0,0-2-6 16,2 0 9-16,1 1-9 0,2-3-1 0,1-3-4 15,-1-2-7-15,2 0 6 0,0 0-2 0,0-6-8 16,-3 0 0-16,2 0 4 0,2 0-5 0,-4-4 0 16,2-1 0-16,3-1 0 0,-4-1 3 0,-2-2 6 15,3-1-4-15,0-1 10 0,0-3 11 0,-1 0-1 16,-3-2 8-16,4-1 4 0,-4 2 2 0,3-2 8 15,-3 0 15-15,-2 5-6 0,-1-3 29 0,1 1-3 16,0 2 4-16,-1 1-2 0,0 0-5 0,1-1-10 16,-3 4 1-16,1-4 0 0,-1 4-8 0,3-4-2 15,-3 4-4-15,0 0-1 0,0 0-3 0,0 0 1 16,1 13-1-16,-1-13 0 0,1 8-3 0,2-3 2 16,-1 1-4-16,1 0-7 0,1-3-6 0,1 2 4 15,0 0-1-15,1 1-1 0,5-2 4 0,-5-2-1 16,5 2 5-16,-4-3-7 0,-1-1 3 0,1-1 13 15,1-3-7-15,0 1-3 0,1-4 2 0,-4-1 3 16,5 1-2-16,-4-2 6 0,-3 1 7 0,0-3 2 16,-2 1 11-16,-1 0 1 0,0 0-1 0,-1 1 0 15,-2 1-4-15,-2-4 0 0,1 8-5 0,-1-2-7 16,-4-3 1-16,0 5-4 0,0-1 1 0,-3 1-1 16,0 1-3-16,1 3-7 0,-2 0-13 0,3 3-14 15,-2-1-21-15,5 5 2 0,0-2-6 0,2 1-5 16,1 0-3-16,3-1 5 0,0 4-3 0,2-2-13 15,1-1 5-15,2 0-2 0,3-2-21 0,2 0 9 16,2-1-7-16,2 1 1 0,1-2 14 0,1-1-1 16,-1 0 17-16,0-3 9 0,-1 1 20 0,1-3 15 15,-2-1 22-15,-1 0-3 0,1 0 18 0,-2-2 19 16,-1 0 5-16,0 0 14 0,-1 2 17 0,-3 0 1 16,0 2-2-16,0 1 2 0,-1-2-9 0,-4 4-7 15,6-4-5-15,-3 1-13 0,-3 3-8 0,2-2-1 16,-2 2-6-16,0 0-5 0,0 0-4 0,0 0-1 15,3 13 1-15,-2-7-5 0,0 0-1 0,2 4 4 16,-2-4-10-16,4 3-6 0,-2 1-1 0,3-1-7 16,-2-1 2-16,1-1-7 0,0 1 2 0,0-5-1 15,2 2-5-15,-2 0 0 0,1-3 2 0,1-2 5 16,2 0-4-16,-2 0 3 0,0 2-5 0,0-6 3 16,2 2 2-16,-4 0 10 0,3-2-7 0,-3-4 9 0,-1 3 4 15,0 0-10-15,1 0 12 0,-4 0 5 16,3 0 4-16,-3 0 9 0,2 2-2 0,-2-1 2 15,3 1 0-15,-4 3-6 0,1-7-3 0,-1 7-7 16,3-2-2-16,-3 2-8 0,0 0 3 0,0 0-5 16,0 0 0-16,0 0 1 0,1 12-4 0,-2-7-7 15,1 3 2-15,1 1-10 0,2-2 1 0,-1 1 3 16,2-2-2-16,0 0-1 0,0 0 0 0,-2 0-6 16,2-2 1-16,0-1 2 0,0 0 7 0,1-1 3 15,-5-2 1-15,10-1 8 0,-10 1 13 0,12-5 16 0,-6 0 11 16,2 0 14-16,-2-3 11 0,-1-3 1 0,0 0 2 15,-1 0-2-15,1-3 3 0,0-3 5 16,-2 4-6-16,-3 0 3 0,1-3-11 0,-3 0-7 16,-3 2-2-16,0 0-12 0,-3 1-6 0,-5 0-17 15,-1 2-28-15,-1 2-31 0,-6 0-29 0,-3 0-31 0,-7 1-47 16,3 3-41-16,-1 3-191 0,-1 0-412 16,1 1 182-16</inkml:trace>
  <inkml:trace contextRef="#ctx0" brushRef="#br0" timeOffset="57614.2307">26944 4514 81 0,'-2'-5'92'0,"2"-2"-4"0,-1 3 0 16,1-2-15-16,-3-1 9 0,2 0 2 0,0 3-3 0,-2-3-13 16,0 1-6-16,0 1 4 0,1-3-8 15,-1 0-6-15,-1 2 2 0,3 0-12 0,-3 1 3 16,3 0-2-16,-3-2-9 0,1 1 7 0,-2 2-8 15,3-2-7-15,-2-1 2 0,1 1-10 0,-2 2 11 0,1-4-4 16,0 4-8-16,-2-2 10 0,1-1 7 0,0 3 1 16,-2-3-3-16,1-1 0 0,0 4 0 0,-1-2-5 15,2-3-2-15,-4 2 3 0,3 1-2 16,-2 1-3-16,-1-3-3 0,2 1 0 0,0 2-3 16,-2 0-1-16,2-2-2 0,-1 1-2 0,-1 0 0 0,0-1 1 15,0 3-2-15,0-2 1 0,-4 1-8 0,2-1 6 16,-1 1-6-16,-2-1 1 0,0-1-2 0,2 1 1 15,-3 1 3-15,0-3-2 0,-2 3 0 16,-2 0-4-16,4-1 1 0,-3 0 1 0,1 3 1 0,0-3 0 16,0-1-6-16,4 3-1 0,-6-2 4 0,2 3-3 15,-11-3-2-15,7-1 0 0,3 4 8 0,-4-4-2 16,0 3-1-16,3-1 1 0,-3-2 1 0,1 4 0 16,1-1 0-16,0-2-5 0,-2 3 2 0,2-3 0 15,-1 0-2-15,2 2 0 0,-1-2 3 0,-3 2 1 16,-3-1-2-16,-2 0 0 0,8 0 2 0,-1 1-7 15,-6 0 4-15,4 1 2 0,0 0-3 0,3-3 0 16,-7 3 2-16,5 0 5 0,2 2-4 16,-2-2-7-16,2 2 4 0,-2-2 0 0,-4-2 4 0,-2 4-1 15,5 1-5-15,-5-4 5 0,1 4-2 0,-2-1-2 16,1 1 6-16,-3-1 6 0,0 1-12 0,2-3 6 16,0 0-3-16,2 1-1 0,5 2 4 0,-1 0-5 15,-5-2 2-15,1 2 2 0,-3-3-6 0,3 3 5 16,0-2-1-16,5 2-3 0,-6 0 4 0,5 0 2 15,1 0 0-15,2 2-5 0,-7-4 2 0,5 4-2 16,0-2 1-16,1 1 2 0,0 1-6 0,-2 0 4 16,-2 2-1-16,3-3 7 0,2 2-4 0,-1-2 1 15,-1 2-4-15,-6 0 2 0,7 0-2 0,0 2-1 16,1-1-1-16,-2-2 7 0,3 2-3 0,0 0 4 16,-3 0-2-16,4-2 1 0,-4 1-3 0,-1 2 1 15,6-1-3-15,0 0 1 0,5 0 0 0,-4-2 3 16,3 2 2-16,0 2-2 0,2-2-2 0,-1 0 1 15,-2 1-3-15,1 2 1 0,-3-2-1 0,0 4 2 16,-3-1 4-16,6-1-2 0,-5 2-1 0,4-1 1 16,-4 2-2-16,1-2-2 0,0-1 2 0,-2 4-3 15,1 0 5-15,-1-3-4 0,-3-2 5 0,5 5-4 16,1-4 2-16,-4 0 2 0,5-1-3 0,-1 1-2 16,2-1-2-16,-2 0 5 0,4-1-4 0,-1 1 5 15,-1-1-1-15,0 0-3 0,2 0 5 0,-5 2-5 16,2-1 1-16,-3 1 0 0,5-3 4 0,2 2 5 15,-5 1-5-15,1 0-1 0,1 1-4 0,-2 2 4 16,5-3-4-16,-8 1 7 0,5 1-6 0,-2 1-1 16,1-2 2-16,0 2 3 0,2-1-1 0,-4 2 0 15,1 1 0-15,-2-2-3 0,-5 4 2 0,7-1 2 16,-5 4-2-16,-1 1 2 0,2 0-2 0,-2-1-4 16,7-4 4-16,0 1-2 0,-2-2 5 0,2 1-1 15,2 0 3-15,-1 0-5 0,1 0-3 0,4-4 3 16,0 0 3-16,0-1 0 0,0 1-5 0,2-2 0 15,2 2 1-15,-3 0-2 0,1-4 2 0,3 4 7 16,-2-3-7-16,1 4-3 0,1 0 5 0,-1-1 1 16,0-2-3-16,0 3-3 0,1 1 3 0,-1 0-3 0,1 1 7 15,0 2 1-15,0 3-4 0,2-6 4 16,-1 5-6-16,2-1 6 0,-3 0-3 0,2 3-2 16,-1-4 0-16,-1 4 3 0,3-6-5 0,0 6 6 15,0-2-1-15,2-3-4 0,0 3 2 0,-1 1 0 16,-1-3-3-16,1-2 3 0,2 3-1 0,-2-3 2 0,4 0-1 15,-1-1 2-15,-2-1 0 0,3 1-3 16,0 0 3-16,-1 0-2 0,0-1 2 0,1 2 1 16,1-2-4-16,0 0 5 0,0 2-2 0,0-3 5 15,0-1-7-15,1 2 4 0,1-1-5 0,-3 2 1 0,4-2 2 16,-3 2 1-16,3-1 2 0,0 0-5 0,-3 0 2 16,3 1-2-16,0-2 5 0,-3 4-5 15,6-1-2-15,-3-2 6 0,4 3-3 0,-2-4-1 16,-1 1 6-16,0-2 0 0,1-1-8 0,-1 2 3 15,0-3 1-15,1 1 0 0,0 2-1 0,2-4 5 0,3 3 0 16,1 0-1-16,-5-3 3 0,0 1-1 16,1 0 0-16,2-4 0 0,-4 4-4 0,3 0 3 15,-3-1 2-15,2 0-8 0,-1 0 6 0,1 0-4 16,-2-1 3-16,0 2-2 0,0-2-2 0,1 0-4 16,-1 2 6-16,1-2-4 0,1 2 3 0,1 0 2 0,-2-2 2 15,1 1-3-15,-1 0-1 0,2-1 4 0,1 0-5 16,-4 1-1-16,4-2-1 0,-1 0 2 0,-1 0 11 15,0 0-12-15,1 0-2 0,-1-2 1 16,-1 2 1-16,1 0-3 0,-1 1-2 0,-3-2-13 0,0-1-27 16,-3 1-23-16,2-1-42 0,0 0-27 0,-2-1-41 15,-5 0-108-15,6 0-308 0,-6 0 136 0</inkml:trace>
  <inkml:trace contextRef="#ctx0" brushRef="#br0" timeOffset="58921.5862">23750 4509 78 0,'0'0'89'0,"0"0"-12"0,0 0 8 0,0 0-7 15,0 0 8-15,0 0-9 0,0 0-3 0,0 0-3 16,0 0 4-16,0 0-8 0,0 0 2 0,0 0-3 0,0 0-1 16,1-4-9-16,-1 4-3 0,2-4-7 0,-2 4-8 15,-2-5-2-15,1 1-14 0,1 4 9 16,-1-6 2-16,1 6 0 0,0 0 0 0,-3-3-2 15,3 3-5-15,-2-2 7 0,2 2-7 0,-3-6-1 0,3 6-4 16,0 0 0-16,-3-4-2 0,3 4-7 0,-2-4 2 16,2 4 0-16,-3-3-2 0,3 3 1 15,-2-4 1-15,2 4 0 0,-4-4 4 0,4 4-4 0,-3-4-2 16,3 4 1-16,-5-4-1 0,5 4 12 0,-2-3-9 16,2 3 5-16,-3-6 1 0,2 4-2 0,1 2 1 15,0-6-4-15,0 6 1 0,-3-4-1 0,3 4-7 16,0 0 5-16,-1-6 0 0,1 6 3 0,0 0-3 15,-1-3-2-15,1 3-1 0,0 0 0 0,0 0 7 16,-2-3-5-16,2 3-5 0,0 0 1 0,0 0 2 16,0 0 3-16,0 0 0 0,0 0-1 0,0 0-3 15,0 0 0-15,0 0-3 0,0 0-2 0,0 0 3 16,0 0-4-16,0 0-7 0,0 0 6 0,0 0-1 16,0 0-7-16,0 0 2 0,0 0 0 0,0 0 3 15,-2 12-3-15,3-8 3 0,0 3 3 0,-1-2-4 16,0 2 3-16,2 3-4 0,-4 1-1 0,4 4 1 15,-1 2 4-15,-1 0 2 0,0 1-4 0,-1 1 3 16,3-1 0-16,-3 2 4 0,1-2-5 0,1 2 0 16,-2 4 1-16,1 4 0 0,-1 2-5 0,-2-2 4 15,3 4-4-15,-4-4 6 0,-1 3-7 0,4-2 4 16,0-1 0-16,-1 0 0 0,0-4 3 0,1 2 1 16,1-8-1-16,1-3 1 0,-4 1-3 0,2-5-2 15,1 0-4-15,3-1 8 0,-3-3 5 0,1-1-3 16,-2-3-1-16,1 4 7 0,0-2 0 0,0-1 11 0,-2-1 6 15,2-3 6-15,2 4 3 0,-2-4-2 16,1 4-2-16,-1-4 4 0,0 0 0 0,0 0-1 16,0 0-3-16,0 0 0 0,0 0-1 0,0 0 1 15,0 0-3-15,0 0-5 0,-3 3-2 0,3-3-1 0,0 0-4 16,0 0-7-16,0 0 4 0,0 0-6 0,0 0-7 16,0 0-16-16,0 0-11 0,0 0-19 15,0 0-35-15,0 0-21 0,0 0-25 0,0 0-22 16,0 0-38-16,0 0-182 0,0 0-396 0,0 0 176 0</inkml:trace>
  <inkml:trace contextRef="#ctx0" brushRef="#br0" timeOffset="60405.709">23877 5592 78 0,'0'0'74'0,"0"0"-3"15,0 0-4-15,2 7-3 0,1-4-10 0,0 1-2 16,0-2-2-16,-3-2-6 0,8 3-7 0,-5 0-2 0,1-1 2 16,3 1-8-16,-1 1 1 0,2-2-9 0,-1 0 0 15,2 0-6-15,3 3 2 0,-1 0 8 16,3-1-4-16,-3-1 1 0,4 4 3 0,4-3-8 15,-1 2 9-15,0 0-7 0,1-1 7 0,-1-1-6 0,4 0 2 16,-1 0 0-16,7 2-3 0,-8-1-4 0,7 0 1 16,-6-1 7-16,7 0-4 0,3 0-1 15,-3 0 7-15,0-1-7 0,2 3-4 0,2 0-3 16,-2-1 5-16,2-1 3 0,-4 0-7 0,6 1 0 0,-3 1-1 16,3-2 6-16,-2 2-5 0,2 0 2 0,-2-2-3 15,3 0-1-15,1 1-6 0,-1 0 13 0,5-1 0 16,0-4 5-16,-1 1 1 0,14 4 5 0,-2-5-6 15,-12 0-5-15,-2 4 0 0,18-2-2 0,-2-2 1 16,-16 0 5-16,2 2-4 0,16-4-3 0,-1 4-2 16,-16-1 1-16,12 0 0 0,-12-1-7 0,16 0 9 15,-13-1-7-15,14 0 4 0,-4 1-7 0,4-2 5 16,-1 2 2-16,-2 2-7 0,1-6 9 0,-1 4-5 16,-1 0-1-16,-13-2-1 0,14-2-8 0,-12 1 6 15,13 2-2-15,-15-1 3 0,2-2 0 0,0 1 1 16,13-1-4-16,-16-1 0 0,3 1 0 0,-5-2 3 15,1 3-3-15,0-4-1 0,-1 1-1 0,-1 0 1 16,-2-1 3-16,0 2-1 0,0-3-5 0,-3 1 5 16,1-1 3-16,-1 0-1 0,-5-1-2 0,6 1 4 15,-10 2-1-15,5-5-3 0,-6 4-2 0,1-2 4 16,-2-1 6-16,1-1-1 0,-1 3-7 0,1-4 9 16,-1 0-6-16,1-5 0 0,-5 4-4 0,8-5 8 15,-8 5-6-15,2-1 0 0,4-5 3 0,-1 0-3 16,-6 6 4-16,1-3-7 0,0 1 1 0,5-4-3 15,-7 5 5-15,-1 0-4 0,-2-3 2 0,0 2 2 16,0-1 5-16,-4 2-6 0,0 2 3 0,-1-3-5 16,0 2 1-16,-3 0 5 0,3 3-2 0,-1-4 5 15,-2-1 0-15,0-2 10 0,2 4-5 0,-3-3 1 16,1 0-1-16,-2 1 1 0,2-4-3 0,-1 3-3 16,3-1-2-16,-2 4 0 0,0-1 2 0,3 0-5 15,-3 0 4-15,-1 3-4 0,3-4 0 0,-1 2 1 16,-2 2-3-16,2 1 0 0,-2 0 4 0,0 0 0 15,0 3 0-15,0-3-1 0,-2 1 3 0,1 2-4 0,-3-3 2 16,4 3-1-16,-5 1 0 0,4-1-9 0,-3-2 11 16,0 0-4-16,3-1 3 0,-4 2-2 15,2 0 3-15,-1 1-3 0,-1-3 2 0,0 2 3 16,1-3 0-16,-1 1-1 0,0 3 1 0,1-3-4 16,-1 1 4-16,-2 0-5 0,4 3 2 0,-5-2 1 0,1-1-4 15,3 0 4-15,-3 2-5 0,-3-2 2 0,0 2-1 16,1-2 4-16,-5-1-3 0,2-3-1 15,1 6-1-15,2-3-2 0,-3 5-1 0,0-4 2 16,-4 4 0-16,1-5-1 0,1 3 1 0,-4-3-4 0,4 4 1 16,1 0 4-16,-1-2-4 0,-4-2-1 0,2 2-1 15,2 3 1-15,0-3 2 0,-4-2 0 0,2 4-2 16,-1-5-10-16,0 3-9 0,-2-2-11 0,-2 1-20 16,-2-4-24-16,-6 7-15 0,-1 0-43 0,-3 0-24 15,-1 4-164-15,-19 1-347 0,-2-1 153 0</inkml:trace>
  <inkml:trace contextRef="#ctx0" brushRef="#br0" timeOffset="65481.0574">14866 4507 28 0,'0'0'59'0,"0"-5"-2"15,0 5-6-15,0 0-5 0,2-4 1 0,-2 4-9 0,0 0-1 16,2-2-6-16,-2 2-2 0,4-5-7 0,-4 5-1 15,1-5 5-15,-1 5-4 0,0 0 10 0,0 0-1 16,3-3 5-16,-3 3-9 0,0 0 3 0,0 0-1 16,0 0 0-16,0 0 7 0,0 0-10 15,1-2-3-15,-1 2 1 0,0 0-3 0,0 0 1 0,0 0 2 16,0 0-1-16,0 0-4 0,0 0 0 0,0 0-2 16,0 0 4-16,0 0-3 0,0 0-6 0,0 0 2 15,0 0-7-15,0 0-3 0,0 0-4 0,0 0 3 16,0 0 1-16,0 0 2 0,-11 5 0 0,8 0 0 15,1-1-10-15,-5 6 6 0,4 2-1 0,-3 4 1 16,3 1 3-16,-4 7 1 0,-2 1-3 0,4 3 7 16,-1 0 2-16,2 2-1 0,-1 1-4 0,2-2 2 15,2 2 4-15,0-2-2 0,2 0-14 0,0 0 6 16,2-3 7-16,-1-6-1 0,3 3 2 0,-2-6-7 16,3-2 7-16,1 3-8 0,-2-3 0 0,1-6 8 15,-1 1-3-15,1 1-2 0,2-4 9 0,-1 0-10 16,0 1 1-16,2-3-1 0,0 1-5 0,0 0 17 15,2-2-20-15,-4 0 11 0,6-1-1 0,-3-1-5 16,3 1 7-16,-3 0-8 0,-1-1 6 0,4-1-5 16,-2 2 1-16,0-1-2 0,1 0-4 0,0-1 7 15,1 2-3-15,-3 0 2 0,0 2 0 0,3 0 0 16,-2 1-10-16,1-3 8 0,-2 5-2 0,-1-1 8 16,0-1-7-16,1 3 0 0,2-3-3 0,-6 2-2 15,2 0-8-15,2-2 12 0,-6 1 1 0,0-2 0 16,-3-1-4-16,3 1-1 0,-3 0 7 0,3-1-3 15,-4 2-2-15,0-6 10 0,-4 12-6 0,-1-5 3 16,0 2 0-16,-4 4-7 0,-4 1 7 0,0 2-2 16,-2 0 5-16,0 6-3 0,-2-5 8 0,-1 6-6 15,0-2 10-15,2-2-4 0,3-2-2 0,-1 3 4 16,2-4 3-16,5 2-4 0,-1-1-7 0,4-2 1 0,0 3 4 16,1-2 0-16,0 3-6 0,3-2 1 15,3 1 0-15,2 0-8 0,1 0 9 0,2 1-3 16,-1-3 7-16,4 0-11 0,-2-3 2 0,1-1 7 15,2 2-12-15,0-1-7 0,0-4 6 0,4 1 1 16,1 0-4-16,-2 0 13 0,4-4 1 0,-1 1-8 0,9 2-4 16,-8-5 6-16,10 2 2 0,0-1 2 0,1-1-9 15,0 0 9-15,0 2-6 0,1-1-2 16,2 0 0-16,0 0 4 0,1 6-12 0,-4-5 17 16,-2 5-10-16,-1-1 6 0,-1 2-5 0,-4 4 1 0,-4-3 4 15,-6 1-9-15,-1 3 15 0,0 11-7 0,-3 0-3 16,-4 7 5-16,-3 1-5 0,-5 12 4 15,-6 0-2-15,-3-1 6 0,-1 3 3 0,-5 6 7 16,1-2-4-16,-4 3 7 0,-1-2 1 0,5-1 7 0,-5 0-3 16,3-2 5-16,3-4 0 0,-1-4-1 0,8-9 1 15,-3-1 3-15,4 0-2 0,2 0 1 0,0-3 3 16,1 2-2-16,2 1-2 0,4-3-2 0,0-5-3 16,3 4-3-16,-2-2 3 0,7-2-4 15,-3 0-8-15,1-1-1 0,2-2 3 0,-2-5-4 0,3 0 5 16,-2-1-7-16,0-2-1 0,1-1-2 0,-1-3-9 15,0-1-5-15,-1-1-3 0,1 1-10 16,0-3-4-16,0-1-10 0,-2-2-9 0,1-1-12 16,-2-1-13-16,6-4-20 0,-6-2-32 0,3-8-35 0,-1-2-96 15,-1-10-273-15,4-7 121 0</inkml:trace>
  <inkml:trace contextRef="#ctx0" brushRef="#br0" timeOffset="66589.6052">15274 4566 61 0,'0'0'72'0,"0"0"-10"0,0 0-4 0,0 0 1 16,0 0-8-16,0 0-10 0,0 0 8 0,-4 14-10 15,4-8-3-15,-1 1-10 0,1 1 11 0,-1 2-9 16,1 2 0-16,0-2-3 0,-2 1-1 0,2 5-5 15,0 4 3-15,-1 4 6 0,1 4 11 0,1 1 2 16,3 5-2-16,-4 2-3 0,2 10 7 0,0-10-11 16,-3 11 5-16,3 0-2 0,2-13-1 0,0 2-4 15,6 11-6-15,-6-14 3 0,1 2-7 0,3 0 0 16,1-2 1-16,1-4-3 0,-1 2-9 0,4-8 3 16,2 0 8-16,-2-7-13 0,1-3 2 0,0-2 10 15,4 1-13-15,0-3 2 0,1-2-2 0,0-1 4 16,2-5-6-16,-2 1-2 0,1-2 10 0,-3-1-6 15,2 0-18-15,-2 0 20 0,-1-1-3 0,-3 2-6 0,6-3 9 16,-7 3-4-16,-2-1-2 0,0-1 0 16,-1 2-7-16,0 3 3 0,-3 0 2 0,5-1 9 15,-5 1-8-15,2 0 6 0,-1 5 3 0,-1-2-10 16,0 3 6-16,0-2-3 0,1 3-1 0,-4-1 5 16,3 3 1-16,-2 2-9 0,2 2 5 0,-3 0 2 15,-1 1-1-15,2-1 5 0,-2 3-1 0,0-3-6 16,-4 2 4-16,2 0-3 0,-6 7 2 0,1-2 2 15,-3 3-13-15,-3-3 20 0,-3 2-11 0,1 3 4 16,-4-1-3-16,-2-2 1 0,-1 4 3 0,2-2 0 0,1 1 3 16,3-2-7-16,0-3-3 0,6-5-4 15,1 1-1-15,3-2 9 0,4-6-8 0,1 2 2 16,3-2-1-16,5-1 1 0,1-5 0 0,7 5 2 16,2-3 7-16,8-2-12 0,2 0 0 0,3-4 4 15,0-2 1-15,1-1-2 0,3 1 4 0,-1-1-3 0,0 2 0 16,1 5-1-16,-3 0 1 0,3 1-2 15,-4 1-7-15,3 2 18 0,-7 4-11 0,0-1 1 0,-3 5 1 16,-2 4-2-16,-5 0 3 0,-2 8-16 16,-1 3 17-16,3 13 1 0,-9 4 6 0,0 5-4 0,-5 0 5 15,-3-1 4-15,-1 2 1 0,0-3 5 0,-4 1 5 16,0 1 3-16,2-1 2 0,-5-3 0 0,7-1 9 16,-1-4-10-16,1-7 5 0,0-2-3 15,1 11-4-15,2-14-8 0,2 2 4 0,-4-1 0 16,6-3-5-16,0 1 1 0,2-2-4 0,-1-3-3 0,-3 0-1 15,5-3 1-15,-3-5 0 0,3 6-1 0,3-2-3 16,-4-5-1-16,2 5-1 0,-2-8 2 0,-1-1 0 16,1 0 1-16,-4-1 0 0,2-4 2 0,0 4 7 15,-1-4 4-15,-2-1-1 0,1 2 4 0,0-1 10 16,0-3 4-16,-3 0 2 0,0 0 5 0,-1 1 1 16,2-3 1-16,-3 1 3 0,1 0 2 0,-2 1 0 15,1-3-3-15,0 1-4 0,-3 0 4 0,2 1-6 16,1-5 0-16,0 4-5 0,0-4-3 0,0 0-7 15,-2 4 0-15,2-4-8 0,0 0-20 0,0 5-27 16,0-5-48-16,0 0-68 0,0 0-83 0,-2 3-220 16,2-3-481-16,0 0 213 0</inkml:trace>
  <inkml:trace contextRef="#ctx0" brushRef="#br0" timeOffset="71715.8001">17089 6402 62 0,'0'0'126'0,"0"0"-8"0,0 0-4 0,0 0-10 0,0 0 0 16,0 0-12-16,0 0 0 0,0 0-14 16,0 0-4-16,0 0-2 0,0 0-10 0,0 0-9 0,0 0-5 15,0 0-4-15,0 0-1 0,10-7-9 0,-10 7-2 16,0 0-3-16,4-3-3 0,-4 3 3 0,1-3-1 16,-1 3-13-16,8-3 4 0,-4 2-2 15,-3-2 3-15,3-1-4 0,0 1 1 0,0-1-6 0,1 2-1 16,1-1 0-16,-1-2-1 0,0 1-1 0,-1 3 0 15,3-3 1-15,-2-1-4 0,2 3 3 0,-2-2-4 16,2 1-4-16,-2-2 8 0,4 1-2 0,0 0-4 16,-2-2 4-16,3 2 0 0,-2-1-1 15,1-1-5-15,-4 2 9 0,4 0-4 0,0-1-2 0,2-1-3 16,-2 3 3-16,3-4-5 0,-3 0-2 0,4 2 1 16,0 1 1-16,-3-4 6 0,3 3-8 0,-3 2 5 15,0-3 4-15,3 1-3 0,-4 0-2 0,0 0 0 16,0 2 2-16,0 1-2 0,0-2 1 0,-3 0 2 15,6 1-2-15,-5 3-3 0,1-3 1 0,1 1-2 16,2 0 2-16,0-1-2 0,-1 0-8 0,4 2 13 16,-4-2-7-16,4 2 6 0,4-4 1 0,-4 3-5 15,4-1 11-15,0 0-11 0,-5 2 2 0,6-1 3 16,-8 2-6-16,9-2 2 0,-5-1 3 0,4 3-3 16,1-2 0-16,-3 2-3 0,2 0-1 0,2 0-2 15,-3 2 4-15,2-4 3 0,-1 2-3 0,2 2-7 16,0-2 9-16,0 0-7 0,-1 2 5 0,2-1 2 15,2 2-15-15,-3-1 17 0,6 1 0 0,-1 1 1 16,-4 0-3-16,6-2-5 0,-7 1 1 0,6-1 8 16,-6 2 1-16,2-2-5 0,4 4 4 0,0-2-4 15,-3 0 8-15,3 2-6 0,-5-1-5 0,7 0 0 16,-4 0 9-16,-1 0 2 0,4 1-10 0,0 0 5 16,-6-2-4-16,-3 4 6 0,9-3-11 0,0 1 7 15,-1 2 5-15,-8-7-7 0,9 8 5 0,-7-4 4 16,-1 0-8-16,2 1 2 0,-2 0 13 0,1 1-16 15,-2 0 6-15,-1 3-8 0,2-2 5 0,-3 2-1 16,2-2-3-16,-1 1 1 0,-3 1 0 0,3 2-1 16,-1-3 6-16,-2 1-2 0,3 1 7 0,-1-2-4 15,-2 3-3-15,3-2-2 0,-1-1 0 0,0 2-12 0,1 0 12 16,0-2 4-16,0 3-5 0,0-2 12 0,8 3-11 16,-7-3 0-16,-1 0 4 0,-1 2-7 15,3-3 3-15,-4 2 1 0,7 3-3 0,-5-3 7 16,0-1-3-16,1 1 4 0,-5 0-3 0,4-1-3 0,-1 0 2 15,2 0 9-15,-2 1-10 0,-1 1 0 16,0-3 3-16,-1 4-7 0,3-3 2 0,-2 3 3 16,6 1 1-16,-8-1-1 0,0-1 6 0,0 1 0 0,3-1 0 15,-3 1-4-15,0 1 0 0,0-1-3 0,-1 1-3 16,2 0 11-16,-5 0-6 0,6 1 1 0,-3 1-8 16,-2 0 5-16,2-1 1 0,-2 0-2 0,2-1 4 15,-3 3-4-15,4-2 11 0,-5 2-6 0,3 0-4 16,-1-1 0-16,-2 0-1 0,3 3 2 15,-2-2 6-15,-1-1-6 0,1 2 1 0,3 6-1 0,-5-5 2 16,3 3-5-16,-2-5 3 0,3 7-8 0,-6-6 8 16,2 0 1-16,2 6 5 0,-4-8-3 0,3 1-3 15,1 1 2-15,-1-1-2 0,-4 2-8 0,3-1 6 16,2 1-1-16,-1 5 9 0,-1 0-5 0,0-6 9 16,-1 5-12-16,0-4 4 0,-1 5-2 0,3 2 3 15,0-1-3-15,-4-6-1 0,3 7 8 0,-3-7-10 16,1 8 8-16,2-2-9 0,-2 3 6 15,1-2-1-15,-1 0-2 0,-1 3 4 0,2-2-2 0,-4 2 6 16,3-1-8-16,-1 1-1 0,0 0 10 0,2-1-11 16,-3 2 0-16,-1 0 3 0,1-2 2 0,2 1 3 15,-1-2-11-15,-1 0 6 0,4 0-3 0,-3 3-1 16,1-1 4-16,1 0 1 0,-1 2-1 0,0-1 3 16,-2-1 3-16,4-1-8 0,-6 2 1 0,6-1-4 15,-3 3 5-15,0-1 2 0,-1-1 4 0,1 0-6 16,-1 2-3-16,-1 0-4 0,-2 0 12 0,0 1 0 15,-1-4-8-15,3 3 5 0,-3 0-1 0,-3-1 2 0,3-3-3 16,0 4 0-16,0-2 5 0,-1 1-3 16,-3 1-1-16,0 0-1 0,4 0-3 0,-2 2 6 15,-1 0-1-15,-1-1-8 0,-1 2 12 0,3-2-3 16,-5 3-1-16,3-2-1 0,-1 3-3 0,0 8 4 16,-4-9-2-16,4-2 0 0,-4 1-3 0,3 0 8 15,-1-2-7-15,-1 2-6 0,2 0 8 0,1-2-6 16,-1 0 4-16,-1-1 6 0,2 1-3 0,2 1-3 15,-1-4 2-15,0 3 0 0,1-1 0 0,-1-1 2 0,1 4 3 16,-1-4-7-16,-1 0 0 0,1 0 3 16,1 3 0-16,-1-1-5 0,1-2 6 0,-3 3-4 15,0-1 1-15,0 1 3 0,1 2 2 0,-3-4-6 16,0 2 2-16,2-2 0 0,-2 4-1 0,-1-2 8 0,0-1-18 16,2 1 9-16,-1 1 2 0,0-3 2 0,-1 16 3 15,-1-12-3-15,1 8-1 0,0-8 3 0,0-1-4 16,2 0 1-16,0 0 3 0,-2 0-9 0,-1 10 2 15,1-12 6-15,3 1-1 0,-2-4-1 0,0 4 3 16,-1 0-5-16,0 0 1 0,-1-1-1 0,0 0 6 16,1 1-2-16,-5 0-5 0,5 0 3 0,-4 0-4 15,-1 11 3-15,0 0 5 0,2-11-8 0,-1 0 3 16,-1 1 0-16,-2 6 1 0,0-8-5 0,3 0-8 16,0 1 19-16,-5 12-7 0,5-14 2 0,-1 1 5 15,-6 8-8-15,3-9 9 0,2 2-5 0,1-2-1 16,-8-3-7-16,2 12 0 0,2-8 8 0,1-2-4 15,1 1 0-15,-6 11 1 0,4-12 1 0,-5 12 4 16,0-2 0-16,6-9-8 0,3 1 6 0,-4 0-4 16,1-1 7-16,-8 7-9 0,7-9 0 0,-2 1 2 15,1-1 4-15,-1-2-2 0,1 4-1 0,-1-2 0 16,1-2 4-16,-3 3-9 0,-1-4 2 0,5 0 0 16,-4 1 3-16,1-2 5 0,1 4-5 0,0-2-1 15,-3-2 3-15,3 3-12 0,-3-4 13 0,-2 1 3 16,2 2-10-16,0-3 4 0,0 4 4 0,-1-4-4 15,-1 1 2-15,0-1-6 0,0 0 7 0,-1-1-14 16,2-2 14-16,-2 1-4 0,2-1 7 0,-2 0-2 16,1-1-1-16,1 0 0 0,-2 1-3 0,1-1 3 15,1 1-5-15,0-2-3 0,1 2 8 0,-4-3 0 16,4 0-14-16,1-1 19 0,-2 0-5 0,0 0 0 16,0-1 0-16,-2-3-5 0,3 3 1 0,0-3-2 15,0 2 2-15,-4-3 3 0,5 2 0 0,-2-1-12 16,5-2 18-16,-5 1-9 0,7-3 3 0,-7 3 1 15,6-3 1-15,-8 0 1 0,6 1-2 0,1-4-4 16,-7 4-6-16,2 0 7 0,2-4 0 0,4 2 2 0,-2-2 3 16,-7 1-1-16,8 1 0 0,-2-3-3 15,1 1 4-15,0-2-5 0,0-3 1 0,-1 3-1 16,-1 1 3-16,-6-2-1 0,9-1 3 0,-4 1 2 16,-4 2 0-16,0-1-7 0,-2-4 2 0,8 0 3 15,-2 2 8-15,3-1-6 0,-1 0-3 0,-2-4 1 0,-5 2 1 16,8 0 1-16,-1-1-1 0,-7-3 0 0,5 4 0 15,2-2 1-15,-6-5 2 0,9 6 1 16,-4-2-3-16,2-1 4 0,-1 2 0 0,-6 0-7 16,-1-2 6-16,5 1 0 0,3 0-6 0,-1 1 6 0,0-1-7 15,-10 2 6-15,4-1-2 0,5-5-4 0,-6 4 5 16,1-2 3-16,6 3-2 0,-1-3-1 16,1 1-4-16,-5-2 8 0,4 3-4 0,1-4-2 15,-7 1 6-15,4-2-6 0,-3 1 3 0,-1 2-4 0,6-1 1 16,-3 0 2-16,-2 1 3 0,0-2-5 0,4 1 2 15,-5-2-4-15,1 2-3 0,0-2 1 16,2-1 4-16,-2 4-6 0,1-3 1 0,-1 2 3 0,1 0-2 16,-4-2 1-16,2 0 0 0,0 0 0 15,-1 2 2-15,-1-2-2 0,0 2 0 0,-1-2 2 0,-1 2-2 16,1-2 2-16,2-2 2 0,-2 4-2 0,1-4 2 16,-1 2 1-16,-1 0 9 0,5-1-1 0,-4 0-2 15,1-2 6-15,-1 2-4 0,2-2-1 0,-1 0 1 16,1-2 0-16,1 2-5 0,-3 0 5 0,4 0-6 15,-5-3 1-15,4 2-3 0,-2 2 3 0,0-2-6 16,1 0 5-16,-1 0-3 0,2 1-3 0,0-6 3 16,-1 6 0-16,-1 1 0 0,0-5 1 0,3 3 1 15,-3-2-3-15,3 2 1 0,-1-2 0 0,0 2 7 16,1-1-6-16,3-4-3 0,0 5 5 0,0-2-3 16,-2 2 1-16,-1-5-1 0,3 5-1 0,-2-1 0 15,3 1 2-15,-2-2-3 0,-1 2 0 0,1-1-1 16,2 0 3-16,-2-2-1 0,1 1-2 0,-1 0 1 15,2-2-1-15,3 9 1 0,3-6-1 0,-6 1 1 16,-2-3 2-16,9 4 1 0,-10-2-1 0,7 2-2 16,-3-3 4-16,3 3 0 0,-3-2-1 0,4-1 0 15,-3-1 1-15,4 4-1 0,-1-2 1 0,0 2 2 16,-1-7 1-16,-1 0 4 0,3 6-1 0,-5-4 0 16,3-1 0-16,5 3 2 0,0-1-2 0,-1 0-2 15,-1 1-1-15,2-2 5 0,-6-3-7 0,6 3-2 16,-5-2-2-16,6 4 1 0,-6-5 2 0,6 5-2 15,-4-2 1-15,4 0-3 0,-3-3 0 0,-1 0 0 16,-1-1 0-16,5 4-1 0,-2-4 4 0,4 4-6 16,-7-6 0-16,6 5 4 0,-4-4-6 0,2-3 2 15,0 9 2-15,-2-6-2 0,1 6 1 0,1-10-1 16,-3 5-1-16,3-4 7 0,-1 2-9 0,-2 0 4 16,3 0 0-16,1-4-1 0,-1 3 7 0,0 0-9 15,1 0 2-15,-3-1 4 0,3 2-4 0,-1 0 2 16,4-1-3-16,-5 0 0 0,-1-1 2 0,6 1-3 15,-7-3 4-15,7 3 2 0,-4-2-7 0,-1 5 1 16,1-3 2-16,2 1 1 0,-4-2-3 0,1 1 0 16,4-1 0-16,-3 2-2 0,0 0 4 0,0 0 1 15,1-2-3-15,-1 1 1 0,1-1 1 0,0 3 1 16,-1-1-3-16,0 2-1 0,0-4 2 0,1 3 0 16,1 2-1-16,1-1-2 0,1-4 2 0,-4 2 1 15,1-4-3-15,3 8 4 0,-4-7-1 0,4 0-1 0,-2 1-1 16,2 1 3-16,0-2-2 0,-3 0 3 0,4 1 3 15,-5-2 0-15,4-3-1 0,-3 5 0 16,0-3 6-16,4 1-2 0,-1 0 3 0,-1-1 4 16,3 3 0-16,0-7 0 0,1 1-1 0,-2 1-2 15,2 2 1-15,2-2 0 0,0 1 0 0,1 2-4 0,-1-2 0 16,3 2 0-16,-3-1-1 0,3-3-4 0,1 3 2 16,0 1-1-16,-2-2-1 0,3-1 1 15,0 1-1-15,1-2-2 0,2 1 1 0,0 1 1 16,2-1-3-16,-4 1-1 0,0-2-1 0,4 1 0 15,-1 2 2-15,-1 0-1 0,-1-3 0 0,1 1 5 0,1 4-2 16,0-1-4-16,-1-2-1 0,4 4 1 16,-5-3 3-16,5 0-1 0,-2 1-3 0,1 3 0 15,-3 2 3-15,8-4-4 0,-6-1 3 0,3 2 0 16,-3 5 1-16,5-8-1 0,-1 2-1 0,4 0 1 0,-8-1-4 16,4 0 3-16,0 1 0 0,3-3 3 0,2-1-6 15,-3 1 3-15,2 0 0 0,0-1-2 0,1 1 0 16,-1 2 3-16,-2-1-2 0,2 2 0 15,0-1 1-15,-1 3-4 0,1-1 6 0,-4-3-4 16,1 5 0-16,1-1 4 0,-5 3-3 0,5-1 1 0,-3 3-1 16,1-7 1-16,0 9-1 0,1-4 5 0,-3 1-4 15,2 2-2-15,1-1 4 0,-1 2-2 16,-2-1 0-16,2-1-3 0,0 1 4 0,-1 0-4 16,2-1 4-16,-1 0 0 0,-3 2-1 0,2 0 2 0,1 0-4 15,-1-1 3-15,-2 0-2 0,3 1 5 0,0-1-3 16,1 0-4-16,-2-1 1 0,1-6 2 0,-3 6 0 15,7 2 1-15,0-9-2 0,-2 4 0 0,2-3 2 16,0 1-1-16,2-1-3 0,-1-1 1 16,3 0 1-16,2-1 0 0,-1-2-1 0,1 1 0 0,3 1 2 15,-2-2 3-15,3 1-5 0,0-1 1 0,-1 1 3 16,1 0-4-16,-1-2 1 0,0 3 0 0,-1-1-2 16,0 1 5-16,0-2-5 0,0 3 2 0,-2-1 1 15,-2-1-2-15,-1 3 3 0,0-2-1 0,-2 0 1 16,-1-2-4-16,2 3 4 0,-2 1-2 0,1-2 0 15,-2 2-1-15,-1-3 1 0,0 1 2 0,5 0-3 16,-4-3 3-16,-2 4-5 0,2-4 1 0,-1 3-2 16,2-1 1-16,1 2-1 0,-2 0 3 0,-2 2-2 15,7 3 0-15,-11 3 1 0,3 1 0 0,0-1 2 16,-1 1-1-16,-2 1 1 0,0 4-1 0,1 0 0 16,-2 0 1-16,0 1 0 0,-1 1 1 0,1 2-2 15,-2 0 2-15,0 1 1 0,0 1-1 0,1 0-3 16,-2 0 2-16,-1 1 2 0,2 0-1 0,0 0 0 15,-1-1-3-15,2 0 3 0,-1 1-2 0,-1 1 3 16,2-1-4-16,2-5 0 0,-2 6-1 0,-3-2 6 16,5-2-4-16,0 3-1 0,-1-1 0 0,-1-1 3 15,2 2 0-15,-2-1-1 0,-3 3-1 0,3-1 0 16,0 0 1-16,-4 3 0 0,4-4-3 0,-4 4 4 16,4-4-2-16,-4 4 0 0,1-1 1 0,-1 1 6 15,0 0-2-15,4-2-3 0,-4 2-2 0,0 0-1 16,0 0 8-16,5-4-5 0,-5 4 0 0,0 0 3 15,0 0-3-15,0 0 1 0,0 0-2 0,1-6 0 0,-1 6 0 16,3-4 0-16,-2 1 1 0,-1 3 0 16,0-4-1-16,4 1 1 0,-3-1 1 0,-1 4-1 15,3-5 2-15,-3 5-5 0,0-3 2 0,0 3 2 16,0 0-3-16,1-4 3 0,-1 4-2 0,0 0 1 16,0 0-2-16,0-6 3 0,0 6-1 0,0 0-7 15,0 0 4-15,0 0-16 0,3-2-10 0,-3 2-10 16,0 0-13-16,0 0-16 0,0 0-20 0,0 0-16 15,0 0-13-15,0 0-12 0,0 0-12 0,0 0-2 16,0 0-5-16,-4-5 0 0,4 5-12 0,0 0-13 16,0 0-92-16,-5-2-287 0,5 2 128 0</inkml:trace>
  <inkml:trace contextRef="#ctx0" brushRef="#br0" timeOffset="72522.8654">14316 7173 114 0,'0'0'142'0,"0"0"-4"16,0 0-18-16,0 0-4 0,0 0-12 0,0 0-8 16,-3-3 0-16,3 3-17 0,0 0-9 0,0 0-3 15,0 0-12-15,0 0-6 0,0 0-5 0,12 8 0 16,-7-5-11-16,-1 0 1 0,6-1-5 0,-4 1 3 16,3 4-3-16,3-2-1 0,-2-1-2 0,1 0-2 15,2-2 0-15,-1 4-3 0,2-4 3 0,1 1-5 0,4 0-2 16,-1-3-2-16,1 3 2 0,-1 0-3 0,3-3 1 15,-2 1-4-15,-2-1 0 0,-4 1-2 16,2-1 0-16,-2 0-5 0,-2 0 4 0,-3 2-5 16,0-2-1-16,3-2 4 0,-5 4-2 0,-1-4-1 15,-5 2 3-15,10 0-4 0,-10 0 1 0,8 2-1 0,-8-2 1 16,5 0 3-16,-5 0 5 0,0 0-5 0,5 1 5 16,-5-1-2-16,0 0 2 0,0 0 4 15,0 0-5-15,0 0-3 0,0 0-3 0,5 1 5 16,-5-1-5-16,0 0 2 0,0 4-5 0,0 0 0 15,-1 2 0-15,0 1 3 0,-3 4 0 0,1 0 3 0,-3 4-3 16,2 0 0-16,-3-1 2 0,2 2-4 16,-2 1-1-16,-1 0 3 0,1 1-4 0,-2-1 6 15,2 2 0-15,0-2-1 0,-1 1 2 0,0 5-6 16,2-6 0-16,0-1 0 0,2-6 4 0,0 3-2 0,0 0-1 16,0-3 1-16,3 0-3 0,-1 0 0 0,0-3 0 15,1 0 10-15,0-3 3 0,-2-1-2 0,2 0 1 16,1-3 9-16,-2 6 10 0,2-6 8 0,2 3 10 15,-2-3 5-15,0 0 2 0,0 0 0 16,-2 4-2-16,2-4-12 0,0 0 1 0,0 0-7 0,-3-11-4 16,3 11-3-16,0-8-2 0,0 2-4 0,-3 1-2 15,2-2-2-15,-1 1-1 0,0 0-4 0,-3 0 3 16,4-3-5-16,-3 1-5 0,0 0 1 16,0 2-4-16,-2-3 4 0,-1 1-4 0,0-2 1 0,-1 4-2 15,-1-5-1-15,0 3-2 0,-5-2 3 0,5 3 0 16,-5-5 1-16,1 3-2 0,-1 1 1 0,4 1-3 15,1-1 1-15,-1-1 1 0,-2 1-2 0,2 2 6 16,2-2-3-16,1 4 4 0,0-2 0 0,1 1 1 16,2 2-3-16,-1 0-2 0,5 3-3 0,-5-2-11 15,5 2-1-15,0 0 3 0,0 0-2 0,0 0-8 16,18 5-20-16,-12 2-17 0,6 0-18 0,2 4-30 16,1-1-39-16,2-1-43 0,-3 4-178 0,-3-8-394 15,0 1 175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34:23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06 3763 75 0,'0'0'79'16,"-1"-7"-8"-16,1 7-1 0,0-6-9 0,-1 3-8 15,1 3 0-15,0-5-11 0,0 5 8 0,1-3-2 16,-1 3-8-16,0 0 2 0,-1-6-3 0,1 6-2 15,0 0-6-15,0 0 9 0,0 0-9 0,-3-3-5 16,3 3-5-16,0 0 7 0,0 0-7 0,0 0-8 16,0 0 4-16,0 0 1 0,0 0 9 0,0 0-13 15,0 0 11-15,0 0 9 0,0 0-11 0,0-6-3 16,0 6-7-16,0 0 3 0,0 0-4 0,0 0-2 16,0 0 1-16,3-3 0 0,-3 3-7 0,0 0 4 15,1-5-1-15,-1 5-4 0,0 0 0 0,0 0 1 16,1-2-7-16,-1 2-1 0,0 0 7 0,0 0 4 15,4-3 2-15,-4 3-7 0,0 0 2 0,3-4-3 16,-3 4 1-16,0 0-2 0,4-3 1 0,-4 3 0 16,1-2-3-16,-1 2 5 0,3-4 5 0,-1 1-2 15,-2 3-3-15,0-4-1 0,2-2-7 0,-2 3 2 16,0-2 8-16,1-1-10 0,0 0 5 0,-1 0-13 16,1-2 19-16,1 1-16 0,-2 1 9 0,-2-2 1 15,4 5 1-15,-2-4-6 0,-3 2 2 0,4 1 3 0,-2 0 4 16,0-1-5-16,1 5-25 0,-1-5 23 15,-1 3-2-15,2 2-3 0,0 0 2 0,0 0 3 16,-15 3-3-16,8 0-3 0,-1 2 5 0,-3-1-1 16,1 2 4-16,-4 5-6 0,5-4 2 0,-1 1 2 15,2-3-7-15,2 3 7 0,-2 0 2 0,4-2 6 0,3 3-7 16,-2-2-3-16,2 1 4 0,2 1 7 0,1 2-20 16,-1-3 9-16,3 1-5 0,-3 0-3 15,5-1-4-15,0 2-2 0,-1-1-1 0,4-2 2 16,-2 1 2-16,1-4-6 0,0 6 5 0,-1-3 3 0,1 1-2 15,-2-1 1-15,2-1 2 0,0 4 9 0,-2-2-5 16,-1 1-5-16,0 0 7 0,-1-2-1 16,3 2-1-16,-2-2 0 0,-2 3 3 0,5-1-7 15,-8 0 7-15,4 0-1 0,-1-1 7 0,-1-2-4 16,-1 2 0-16,2-3-2 0,2 1 3 0,-5-1 0 0,1 1 1 16,0-1-3-16,-1 0 2 0,-1-1 7 0,1 1-6 15,-5 2-3-15,1-1-3 0,-1-4 13 0,0 2-4 16,-4 0-1-16,-3 1 1 0,-1-2 0 0,-1-2 0 15,1-1 2-15,-6 1 5 0,5-1-1 16,-3-1 7-16,4 1 5 0,-1-3-9 0,0 0 1 0,4-1 14 16,-3-1-5-16,3 1 4 0,0-2-9 0,2-1-3 15,4 2 5-15,-1-1-2 0,1 0-11 0,0-3-3 16,2 2-2-16,0 1-4 0,1-1-4 16,1 1-5-16,0 0-18 0,1 1-5 0,1 3-23 15,0-2-18-15,2 1-52 0,-4 3-140 0,4-1 61 16</inkml:trace>
  <inkml:trace contextRef="#ctx0" brushRef="#br0" timeOffset="375.7811">17016 3718 75 0,'-2'10'72'16,"0"0"0"-16,0 2-4 0,-1-2-6 0,2 3 2 0,0-1-2 16,-1 1-18-16,0 3 0 0,1-1-9 15,-1-1-3-15,2-4-5 0,0 7 0 0,-1-2-2 16,1 1-1-16,0-3 8 0,-1 0-16 0,1-2-7 16,-2 1-14-16,2 4-12 0,-2-4-19 0,-2 2-16 15,-2-2-14-15,1 4-37 0,-4-2-111 0,2-2 50 0</inkml:trace>
  <inkml:trace contextRef="#ctx0" brushRef="#br0" timeOffset="549.0745">16918 3893 53 0,'10'-1'84'0,"0"1"-8"0,3-1-9 15,1 2-4-15,-1-1-14 0,6 3-14 0,-2-2-23 0,3 3-19 16,0-3-27-16,1 4-33 0,-4-2-72 0,3 1 33 16</inkml:trace>
  <inkml:trace contextRef="#ctx0" brushRef="#br0" timeOffset="1361.2467">17342 3923 78 0,'4'-3'109'0,"-3"0"-10"15,-1-3 5-15,4 3-12 0,-4-2-6 0,0 0-5 16,0 2-2-16,0 3-3 0,4-4-10 0,-4 4 1 15,-4-6-11-15,4 6-8 0,0 0-3 0,-1-2-6 0,1 2-9 16,-7-1 4-16,7 1-8 0,-11 3-3 0,-1 1-3 16,2 3 3-16,-3-2-2 0,3 1-3 15,-3 1-5-15,4 2-3 0,-1-2 0 0,0 2 3 16,2-2-8-16,3 3 1 0,0-1-3 0,1-1-9 16,2-1-6-16,0 0 1 0,1 1-5 0,2-2-7 0,2-2 0 15,1 4-7-15,3-3 5 0,2 1 1 0,2-2-10 16,1-2 1-16,1 1 2 0,6-1 1 0,-2-2 1 15,-3 0 3-15,0-1-1 0,0 0 7 16,-2 0 2-16,-1-3 2 0,-1 0 9 0,-2 1 3 16,0-1 3-16,-2 1 4 0,-2 3 16 0,1-4 4 15,-3 1 8-15,-2 3 9 0,6-5 8 0,-4 5 2 0,-2 0-4 16,0 0-9-16,3-4-4 0,-3 4-5 0,0 0-1 16,0 0-5-16,0 0-3 0,0 0-3 15,0 0 1-15,0 0 3 0,0 0-14 0,0 0-3 16,0 0-1-16,2-3-10 0,-2 3-6 0,0 0-1 15,0 0-1-15,0 0 6 0,0 0 3 0,0 0-4 16,16 3-8-16,-9-3 10 0,-2 1 1 0,4-2-7 0,3 0-3 16,-2 0 7-16,3-3-5 0,1 1 11 15,-4-1-1-15,4-1-5 0,-5 0 8 0,0 1-2 16,1-4 1-16,-2 2 5 0,-3 2 1 0,0-5 3 0,-2 4 4 16,-1-1 3-16,0-3 3 0,-1 2-2 0,-2 1-2 15,1 2 10-15,0-2-4 0,-4 0-1 0,1 2 0 16,-2 1 1-16,3-2-6 0,-1 1 3 15,-1 0-3-15,4 4 1 0,-4-4-10 0,3 2 1 16,1 2-6-16,0 0 4 0,-5-3-2 0,5 3-4 0,0 0-9 16,0 0 3-16,0 0-3 0,0 0 2 0,0 0-5 15,13 12 1-15,-7-8-1 0,4-1-6 0,-1 1 6 16,3 2-4-16,-4-1 11 0,2 1 1 0,-3-2-2 16,4 3 0-16,-1 0-6 0,-4-1 6 15,1-2 1-15,0 4 0 0,-3-4 4 0,0 5 2 0,2-3-4 16,-3-1 1-16,-1 0-4 0,2 1 9 0,-4-1 2 15,2-2-8-15,-2-3 4 0,2 11 7 0,-2-6 0 16,1-2-7-16,-1 3 5 0,2-2 2 0,-2-4 1 16,6 6-4-16,0-2-1 0,-1 0 6 15,7-2-3-15,-3 1 4 0,10-3-14 0,0 1-20 16,-2-2-4-16,2 0-15 0,2-1-5 0,-1-7-11 0,7 3-11 16,-6-2-3-16,-2 0-49 0,6-2-136 0,-6 0 61 15</inkml:trace>
  <inkml:trace contextRef="#ctx0" brushRef="#br0" timeOffset="2160.0638">18068 3800 85 0,'-1'-12'100'0,"-6"2"-7"0,2-2 4 0,-1 5 1 16,1-2-7-16,-1 2 2 0,3 3-4 0,-5-2-19 15,7 3 4-15,-3-2-21 0,0 4-7 0,4 1-7 16,0 0 2-16,0 0-7 0,-13 6-3 0,12-2-6 16,-4 5 1-16,4 3-7 0,-2-1 2 15,2 6-3-15,-2-5-4 0,6 7 7 0,-2 0-9 0,-1-2 10 16,3 0-12-16,-6 0 3 0,6-3-2 0,-3-2-1 15,0 2 1-15,1-2-2 0,-1-2 3 16,0 1-10-16,0-2 8 0,0 0-3 0,0-2 0 16,-1 0 5-16,1-1-11 0,0-2 5 0,0 1-5 15,-3-1-5-15,3 1 6 0,0-5-3 0,0 0-5 0,0 4 4 16,0-4-3-16,0 0-12 0,-4 1 0 0,4-1 6 16,0 0-13-16,0 0-5 0,-6-8-5 0,6 2-1 15,0 1-7-15,0 1 0 0,1-6-2 0,2 2-1 16,-1 2 1-16,2-2 6 0,0 0 4 0,1 3-3 15,0 1 10-15,-1-1 2 0,0 0-1 0,0 2 7 16,1 0 1-16,0 0-1 0,0 1-3 0,0 1 6 16,-5 1-1-16,0 0 4 0,12 3 2 0,-8-2 2 15,-1 5 1-15,4-2 3 0,-5 0 0 0,3 1 2 16,0 1-3-16,1 2 0 0,-3-1 7 16,4 0-7-16,0 1 8 0,-1 0 3 0,1-1 6 0,3-1 2 15,-3 0 1-15,3-2 10 0,2-2-7 0,0 0 0 16,1 1-2-16,1-3-2 0,4 0 1 0,1 0-5 15,0-3 4-15,-2 1-1 0,1-1 2 16,-3-3-3-16,-2 1-3 0,-1-1-1 0,-3-1 1 0,1 1-7 16,-1 0 7-16,-3-1-2 0,-1 0 1 0,-3 1 12 15,0 1 8-15,-1 0 0 0,4 2 6 0,-5-2-3 16,2 2-5-16,-2 3-1 0,0-6-7 0,0 6-3 16,0 0 2-16,-5-3-2 0,5 3 3 0,0 0 1 15,-9 10-10-15,5-6 5 0,1 1-10 0,-1 1 11 16,2-1-3-16,2 3-10 0,-2-2 9 0,4 0-7 15,-2-1 4-15,2 2-4 0,2 1 7 0,3-1-6 16,-1 2-1-16,4-6-5 0,3 2-2 0,1 1-3 16,1-3-7-16,6 0 4 0,-3-2-3 0,1-1 4 15,0-1-2-15,-2 0 4 0,2-3-4 0,-2-3 3 16,-4 4-5-16,0 0 6 0,-1-2 2 0,-2-1 7 16,-4 1 8-16,1 1 6 0,-2-2 11 0,0 2 4 15,-4 1 8-15,3-1 1 0,0 0 6 0,-3 2-8 16,-1-2-6-16,0 4 1 0,4-3-11 0,-4 3-8 15,0 0-2-15,0 0 2 0,0 0-4 0,0 0 2 16,-4 13 0-16,3-6-6 0,-3 3 1 0,0 3 4 16,3 0-5-16,-4 6 2 0,5-2 1 0,0 1 5 15,0 2-7-15,1-1 1 0,4-2-5 0,-1 4 1 16,1-3 5-16,-1 1-4 0,1 0-4 0,-1 0-1 16,-1 0 1-16,-2-2-2 0,1 0-5 15,-2 0 3-15,0-5 3 0,-2 0-20 0,2 0-2 0,-1-3-9 16,-2 0-7-16,2 3-5 0,-2-7-13 0,2-2-12 15,-4 2-22-15,-3-2-23 0,-1-2-84 0,9-1-214 16,-19-9 94-16</inkml:trace>
  <inkml:trace contextRef="#ctx0" brushRef="#br0" timeOffset="2329.5604">18414 3698 1599 0,'-10'-27'-6'0,"0"3"3"0,2 7 17 0,3 1 15 15,-1 5-3-15,4 0 4 0,-4 2-5 0,4 1-4 16,0 4-8-16,0-2-4 0,0 3-5 0,1-2-19 16,1 5-17-16,0 0-12 0,0 0-17 0,0 0-23 15,0 13-25-15,3-4-127 0,-3 3-256 0,4-3 113 16</inkml:trace>
  <inkml:trace contextRef="#ctx0" brushRef="#br0" timeOffset="3062.5842">19729 3619 78 0,'-6'14'81'0,"2"3"-1"0,0 7-1 16,0 0-13-16,2 6-6 0,-2 1 2 0,1-3-9 15,3-1-5-15,0 2-6 0,0-3 0 0,3 0-4 16,-2-2-9-16,-2-6 4 0,-2 0-5 0,6-1-5 15,-2-6 0-15,-1 1-4 0,0-5 2 0,0 2-4 16,0-4-2-16,0 0 4 0,-1 1 0 0,1-3 6 16,0-3 7-16,-4 4-9 0,4-4 6 0,0 0-5 15,0 0-5-15,-12-7 0 0,6 0-13 0,1 0-4 16,-3-4-3-16,3-2-9 0,-1-2-2 0,-2-4-4 16,3-6-11-16,1 0 2 0,3-6-13 0,-2 2 1 15,3-5-5-15,4 1-3 0,0-4-2 0,9-8-1 16,-3 12-1-16,0-2 4 0,3 4 7 0,4 0-6 15,-3 4 14-15,0 2 2 0,-4 9 10 0,0 1 9 16,-2 6-2-16,-2-2 7 0,0 4-11 0,-1 2 8 16,2-1-2-16,0 3 7 0,-1 2-3 0,2 1 1 15,1 1 3-15,1 2 5 0,2 1-1 0,-1 2 7 16,4 2 5-16,1 2-17 0,-4-1 4 0,5 1 15 16,-4 0-12-16,-4-1 2 0,1 5-2 0,-2-6 4 15,-2 2-5-15,-1-3 4 0,-1 3-2 0,-4-3 8 16,0-1-10-16,-2 3 14 0,-6 0-1 0,-5 1 2 15,-9-4-6-15,-5 6 5 0,-3-4-1 0,-3 2-8 16,-1-1 1-16,0 1-8 0,2 0-16 0,1-2-11 16,3 2-21-16,1-1-60 0,9-3-116 0,2 4 52 15</inkml:trace>
  <inkml:trace contextRef="#ctx0" brushRef="#br0" timeOffset="3613.8917">19814 3930 124 0,'0'4'109'0,"0"-4"-7"0,0 0-7 16,-2 4-16-16,2-4-7 0,-3 5-1 0,1-1-13 16,0 2-22-16,2-2 12 0,-2 2-15 15,2 1 1-15,3-2-7 0,-2 2-5 0,2-2-11 0,3 3-5 16,3-2 0-16,0 0 9 0,3 1-26 0,-1-4 0 15,3 1-1-15,0 2-1 0,-1-3 4 0,2-3-6 16,-2 2 13-16,0-2-5 0,0 0 0 0,-3-2 8 16,-2 2 7-16,-1-3-4 0,-3-4 8 15,1 3 3-15,-1 1 13 0,-4-3-9 0,-1 0 4 16,-2 0 0-16,-2-2-4 0,-3 1-2 0,-3 0 11 0,-6-1-14 16,2 0 4-16,-2 3-6 0,-4-1-7 0,2 2 1 15,0 0 4-15,2 0-6 0,0 0 3 0,3 2 4 16,4 1-7-16,3-1-10 0,0 2-1 0,2-1-13 15,5 1-3-15,0 0-8 0,-7-1 1 16,7 1 5-16,0 0-8 0,0 0-4 0,21 5 1 0,-10-3-11 16,10-2 1-16,-1 0 3 0,12-2 2 0,-4 1 1 15,0-1 7-15,2 2-2 0,-10-1 12 0,3-2 6 16,-2 1 12-16,-2 0 12 0,-6 2 11 0,-1-3 14 16,-2 0 13-16,-2 3 6 0,-4-2 3 15,2 2 1-15,-6 0 1 0,0 0-14 0,9 0 0 16,-9 0-5-16,0 0-9 0,8 0 1 0,-8 0-4 0,0 0-3 15,0 4 10-15,0-4-16 0,0 6 1 0,0-6 3 16,-4 9-10-16,4-3 5 0,-2 2-3 0,0-3-1 16,2 1-3-16,0 1 9 0,0-1-11 0,4 2-1 15,-3 0 6-15,5 1-13 0,0-3 5 16,4 1-20-16,-1 0-6 0,3-2-14 0,2 0-8 0,-3 1-15 16,8-3-6-16,-6-3-18 0,2 0-77 0,-2 0-174 15,1-3 77-15</inkml:trace>
  <inkml:trace contextRef="#ctx0" brushRef="#br0" timeOffset="4420.2368">20417 3934 2 0,'1'5'58'0,"0"-1"-6"0,1-1-7 0,-2 4-3 0,1-4-3 16,-1 2-1-16,0-1-3 0,0-1-3 0,0-3-5 15,3 6-6-15,-3-3-5 0,0-3-1 16,2 5 3-16,-2-5-2 0,0 3 3 0,0-3 0 0,0 0 5 16,0 0 8-16,0 0 8 0,0 0-11 15,0 0 1-15,0 0-2 0,0 0-2 0,0 0-11 0,0-17 5 16,1 10-8-16,1-1 1 0,-1 1 0 0,4-5-5 16,-4 5 2-16,1-1-1 0,1-2-10 15,0 2 1-15,0-2 9 0,-2 3-8 0,3 2-8 16,-3 1 1-16,0 0-1 0,2-2-3 0,-3 6 5 15,1-2-1-15,-1 2 0 0,4-1-3 0,-4 1 4 16,0 0 0-16,10 5-1 0,-6 1-1 0,0 0 0 0,2 0 8 16,4 4-3-16,-5-2-1 0,4-1 7 0,-1 0-6 15,2 3 2-15,-1-4-3 0,0-1 1 0,0 0 6 16,4-2-8-16,-3 0 0 0,3-2 1 16,-3-1 3-16,6-1-5 0,-2-2 3 0,1-4 2 15,-2 2 2-15,0-2-3 0,-2-1-1 0,2-3 2 0,-3-1 5 16,0-1 6-16,-3 3 0 0,0-3 8 0,-2 0-3 15,-3 0 1-15,0 2-2 0,1-1 3 16,-1-1 17-16,-4 2 1 0,2 0 17 0,0 1 0 16,0 1 3-16,-3 1-13 0,3 2 5 0,0 2-9 15,-1-2-16-15,0 3 3 0,1 3-7 0,0 0-16 16,0 0 9-16,0 0 0 0,-9 11 9 0,6 0-7 0,-1 1 1 16,-2 5-4-16,3 0-1 0,0 4 2 15,0 5-4-15,1-7 1 0,2 0-2 0,-2-1-2 16,4 0-2-16,-1-3 3 0,0-3 4 0,-1-1-4 15,0 2 6-15,1-5-11 0,-1-1 6 0,4 0-6 16,-3-1-6-16,1-2 0 0,-2 2-4 0,1-1 13 0,-1-5-8 16,1 3-12-16,-1-3-6 0,0 0-5 15,0 0-8-15,10-9-12 0,-4 3 9 0,0 0 1 16,2-4-3-16,-1 2 4 0,2-3-7 0,5 1 10 16,-3 0 18-16,4 1-5 0,-4 2-7 0,1 0-4 15,1 1 14-15,-3 0-3 0,1 2 5 0,1 2-2 0,-3-2 4 16,0 3 2-16,2-1 0 0,-1 2 8 15,1 2-6-15,-2-1 2 0,0 4-11 0,-2-4-15 16,-2 2-21-16,2 1-66 0,-5-1-130 0,-1 1 58 0</inkml:trace>
  <inkml:trace contextRef="#ctx0" brushRef="#br0" timeOffset="9596.3733">20129 14785 14 0,'0'0'67'0,"0"0"-2"0,0 0-9 15,0 0 3-15,4-6-2 0,-4 6-3 0,0 0-1 16,0 0-6-16,0 0 1 0,0 0-3 0,0 0-5 16,0 0 5-16,0 0 0 0,0 0-13 0,0 0 8 15,0 0 1-15,0 0-8 0,0 0-3 0,0 0 5 16,0 0 2-16,0 0-9 0,0 0-3 0,5-6-1 15,-5 6 2-15,9 0-10 0,-2-1-2 0,0 1-1 16,6-2 5-16,0 0-7 0,1 1 5 0,4 2-8 16,0-1 11-16,1 0-9 0,1-1-1 0,-1 1 2 15,3 0-7-15,0 0-4 0,-2 0 5 0,7 1-2 16,1-2 2-16,2 1 0 0,-1 0 6 0,4-1-5 16,-1 2 0-16,3-1-4 0,3 0-5 0,2 0 7 15,10 0-2-15,-13-1-5 0,2 3 6 0,1-2-5 16,-3 2 0-16,0 1 1 0,0-1 3 0,-4 2-3 15,0 0-3-15,-2-1 3 0,-3 0-4 0,-6 0-2 16,0 0 4-16,6 1-1 0,-10 0-5 0,0 1-4 16,-1-2 6-16,0 0-8 0,-3-1-7 0,-4 3-6 15,1-4-13-15,-4 2-6 0,1-2-4 0,-3 0-12 16,-1 0-6-16,-4-1-9 0,0 0-51 0,8 0-139 16,-8 0 62-16</inkml:trace>
  <inkml:trace contextRef="#ctx0" brushRef="#br0" timeOffset="10223.5261">20065 15022 25 0,'11'1'78'16,"2"-1"-1"-16,6 0-7 0,-3 2-10 0,3-1 1 16,3-1-3-16,-1 3-1 0,7-1-17 0,2-1 5 15,1 1-12-15,1-1 10 0,1 1-9 0,4-4 5 16,-1 4 4-16,2-2-11 0,1 0 16 0,14-3-9 15,1 1-7-15,-16 1 5 0,16 1-1 0,-14-1-7 16,12 2 9-16,-12-1-1 0,9-1-5 0,-10 1 7 16,14-3-7-16,-17 5 3 0,3-4-5 0,-1 1 1 15,0 1-7-15,-3 1-6 0,-2-1 2 0,-4-1 2 16,-8 2-7-16,2-2-1 0,-4 2 12 0,-3-1-15 16,-4 0 1-16,0-1-3 0,-4 2 8 0,-1-2-4 15,1 2 5-15,-4 1-5 0,-4-2 14 0,9-2 5 16,-9 2-10-16,7-2 3 0,-2 0 13 0,-5 2-16 15,0 0-10-15,9-1 7 0,-5 0 2 0,1-2-7 0,-1 0-4 16,-4 3 2-16,5-3-9 0,0 0-5 16,-2 1-21-16,-1 0-6 0,-2 2-17 0,4-2-7 15,-4 2-16-15,5-5-10 0,-5 5-11 0,4 0-1 16,-4 0-8-16,0 0-5 0,0 0-79 0,0 0-198 16,0 0 89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35:53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70 5502 16 0,'0'0'15'16,"0"0"-12"-16,0 0-7 0,0 0-1 0,0 0-6 15,0 0 2-15</inkml:trace>
  <inkml:trace contextRef="#ctx0" brushRef="#br0" timeOffset="778.3902">14455 5202 25 0,'-4'0'71'0,"4"0"-1"0,-6-1-8 0,6 1-7 0,0 0 0 15,0 0-11-15,0 0-4 0,0 0-6 0,-7 2-3 16,7-2-7-16,0 0 2 0,0 0-3 0,0 0-3 16,0 0-6-16,0 0-2 0,0 0-2 0,0 0 5 15,13 5-1-15,-8-3 22 0,4-1 3 0,4 5 6 16,2 0 2-16,7-2-7 0,9 3 5 0,3 0 0 16,6-3-5-16,14 4 2 0,6 0-1 0,1-3-3 15,5 2-6-15,-1 0-3 0,31 1-2 0,-30-4 1 16,24 6 0-16,-22-4 1 0,24 4-7 0,1-7-3 15,-26 7-6-15,22-3 3 0,-22 0 5 0,27-1-6 16,-30 2-2-16,35-1-4 0,-36 0 7 0,28-5-8 16,-24 5 0-16,26-1 12 0,-29 1-1 0,29-6-5 15,-29 5-8-15,28-2 16 0,-32 2 1 0,5 0-6 16,2-3-3-16,-1 1 6 0,-3 2-1 0,2 1-4 16,-2-4 4-16,-3 1 1 0,-3-1-3 0,2 3-1 15,-5-3 0-15,-1 1-5 0,-15-1-4 0,0 0-3 16,-1 0 4-16,-1 1-3 0,-4-3 5 0,-2 1-3 15,-10-1-4-15,-3 0-3 0,0 3 8 0,-6-1-11 16,1-3 4-16,-7 2-7 0,3-1 3 0,-3-1-4 16,-5 0-8-16,0 0-8 0,6 3 3 0,-6-3-19 15,0 0-9-15,0 0-19 0,0 0-12 0,-32-3 7 16,13 3-16-16,-5 0-18 0,-4 0-95 0,-5-1-216 16,-1-1 95-16</inkml:trace>
  <inkml:trace contextRef="#ctx0" brushRef="#br0" timeOffset="1459.8906">14308 5389 36 0,'-4'3'69'0,"4"-3"-4"0,0 0 1 0,0 0 1 15,0 0-2-15,0 0-6 0,0 0-12 16,0 0-5-16,0 0-2 0,0 0 1 0,0 0-6 16,17 3-8-16,-12 1 8 0,3-4 5 0,7 2 0 0,2-1-1 15,4 2 0-15,10-1-13 0,4 2 6 0,18-1 7 16,-1 1-6-16,0-1-6 0,7 0 2 0,3 1 7 16,1-1-4-16,27 1 6 0,-24 1-2 0,26-4-2 15,-25 3 3-15,29-1-7 0,1-1-2 0,-1 5 10 16,0-1-11-16,1-4 6 0,-2 3 3 0,4 1-15 15,0-4 22-15,3 6-6 0,-6-6-2 0,2 2 2 16,6-1-5-16,-3 4-1 0,-4-1-1 0,3 1-3 16,-1-2 5-16,-8-1-2 0,-3 3-1 15,3-4-1-15,-26 4 1 0,26-1-4 0,-25-2 6 0,26 1-7 16,-29-4 5-16,-1 2-4 0,0 0 10 0,-1-1 2 16,-2 0 1-16,-5 0 0 0,-4-2 4 0,-11 1 4 15,-3-1-1-15,-4 0 7 0,-1 0-2 0,-10-1 3 16,-2 1-4-16,-6-2 21 0,0 2-2 0,-3 0-6 15,-1 0 8-15,-2 0-10 0,1 0-2 0,-8 0-8 16,8-2-3-16,-8 2-3 0,7 0-6 0,-7 0-3 16,6-2-2-16,-6 2-7 0,6 0 1 0,-6 0-7 15,0 0 1-15,0 0-3 0,0 0-1 0,0 0 0 16,0 0-8-16,8 0-2 0,-8 0-4 0,0 0-6 16,0 0-13-16,0 0-16 0,0 0-27 0,0 0-27 15,0 0-43-15,0 0-28 0,0 0-31 0,-18 4-52 16,4-1-160-16,-6 1-431 0,-8-5 191 0</inkml:trace>
  <inkml:trace contextRef="#ctx0" brushRef="#br0" timeOffset="6588.757">16980 15775 53 0,'-3'-2'104'0,"3"2"-10"0,0 0-14 15,0 0-11-15,0 0 2 0,0-5-10 0,0 5 1 16,0 0-9-16,0 0-21 0,0 0 3 0,0 0-7 16,0 0-5-16,0 0 3 0,0 0 4 0,0 0-3 15,0 0-11-15,0 0 5 0,0 0-2 0,0 0 4 16,0 0 6-16,0 0 1 0,0 0 9 0,0 0-6 16,0 0 0-16,0 0 4 0,0 0 0 0,0 0-3 15,0 0-5-15,0 0-4 0,0 0 3 0,-11-1-18 16,11 1-1-16,-10 3 8 0,2-1-1 0,-2-1-3 15,-4 6-3-15,-4-1-6 0,-1 1 1 0,-2 2-1 16,1 1 4-16,1-1 3 0,1 1 0 0,-1 3 0 16,-4 0-6-16,1 2 1 0,-1 2 0 0,4 1 1 15,0 0-5-15,-2 1 0 0,12-3 4 0,-2 0-6 16,2 1 6-16,1 1 2 0,3-3-6 0,5 4-3 16,0-2 4-16,3 1 3 0,1 0-10 0,2-1 7 15,3 6-5-15,9-2 3 0,-4 1 0 0,-3-8 9 16,2 2-9-16,8 0 3 0,-1 1-1 0,-5-2-9 15,3-4-2-15,5 3-3 0,-4-2 7 0,-1-1 3 16,-1 1-13-16,2-1 10 0,-2-1 1 0,-2 1-8 16,-1-1-2-16,3-1 5 0,-11 0 1 0,3 1 1 15,-1-2-8-15,-2 1 10 0,-2 4-4 0,-1-2 2 16,-3 2 3-16,-3 1 0 0,-2 2-3 0,-4 3-1 16,-4 2 4-16,-1 1 5 0,0-5-3 0,-3 3 13 15,-2 3 3-15,-4-2-1 0,0-3-3 0,3 2 6 16,-1 1 6-16,-2-1-8 0,5 0 1 0,-2-1 8 15,6 3-6-15,-4-1-4 0,0 4 1 0,4-2-5 16,5-7-5-16,-1 10 5 0,1-3-3 0,5-6-1 16,2 2 3-16,0-2 22 0,4 5-1 0,0 2-3 15,2-5 3-15,1 0-2 0,-1-1-13 0,4 8 1 16,-1-7-5-16,2 6 0 0,-1-2-26 0,6 1 3 16,-4-2 11-16,-1-4-13 0,4 4 6 0,-2-5 3 15,6 4-6-15,-7-4 11 0,5 5-13 0,-3-7 8 16,7 3-5-16,-7-1 4 0,-2-2 3 0,1-4-12 15,-3-1 15-15,-3-2 1 0,4 1 4 0,0-4-4 16,-5 1-7-16,-1 1 18 0,0-3-10 0,0-2 17 16,2 0 5-16,-4 3 8 0,7-3 3 0,-7 0 7 15,-1-2-2-15,8 2 4 0,-7 1-3 0,-1-3-1 16,4 0 0-16,-4 0-4 0,0 0 0 0,4 1-5 16,-4-1-5-16,0 0-4 0,0 0 3 0,0 0-8 15,0 0 1-15,1 6-7 0,-1-6-14 0,0 0-19 16,0 0-20-16,0 0-26 0,0 0-33 0,0 0-23 15,13-7-37-15,-8 3-128 0,-1-1-313 0,1-4 140 16</inkml:trace>
  <inkml:trace contextRef="#ctx0" brushRef="#br0" timeOffset="7861.2951">17189 15779 78 0,'0'0'71'0,"0"0"-9"0,0 0-6 0,2-3-5 16,-2 3-6-16,0 0-5 0,0 0 1 0,0 0-6 15,0 0-4-15,0 0-14 0,0 0 11 0,0 0-1 16,0 0-1-16,0 0 0 0,0 0-2 0,0 0 2 15,0 0 2-15,0 0-1 0,0 0 5 16,0 0-2-16,0 0-6 0,-7-3 19 0,7 3-11 16,0 0-2-16,-11 0 4 0,11 0-8 0,-12 2 5 0,3 0 0 15,1 1-4-15,-1 0-1 0,0-1-8 0,-1 3 7 16,-3-2-9-16,5 2 13 0,2-1-14 0,-2 3-1 16,2 0-4-16,0-2-1 0,-1 3 5 0,3-1-5 15,-1 4-3-15,1-3 3 0,-1 3 4 16,1-1-12-16,3 0 3 0,-3 2 4 0,2 1-6 15,2 2 3-15,-3 0-3 0,2 1 4 0,1-1 3 0,1 3-5 16,0 0-3-16,-1-3-1 0,2 2-3 0,-1 0 3 16,2 1 5-16,-1 0 2 0,-1-6-7 15,3 5 6-15,1-1-5 0,-1-4-3 0,1 4 6 16,-1-5-5-16,0-2-1 0,1 3 3 0,-1-5 0 16,6 4-7-16,-5-5 7 0,4 3 2 0,-5-4 8 0,6 2-8 15,-1 0-5-15,0-3 4 0,1 1 7 0,-3-2 4 16,6 2-11-16,-2 0-7 0,-1 0 0 0,1-2 5 15,0 2-2-15,-1-1-3 0,2 3 5 16,-1-4-3-16,-1 3 4 0,1 4 1 0,0-6-7 16,-2 4 7-16,0-1-5 0,1 2 4 0,-2 1 0 15,1-2-4-15,-4 1 7 0,5 1-3 0,-5 0 6 0,3 3-12 16,0-3 6-16,-2 2-1 0,2-3-1 0,-3 4 5 16,-1-4 0-16,0 1-4 0,-2-3-4 0,1 3 0 15,-2-4 5-15,3 5 17 0,-4-2-2 16,1 1-3-16,-2-1 9 0,-4 1-7 0,1 1 8 15,-4 3-1-15,-1 0-2 0,-5 4-4 0,-1 2 2 16,-3-1-6-16,-4-1 3 0,0 1-1 0,-1 0 4 0,1 0-4 16,-4-1 0-16,3-1-4 0,-1 0 5 15,-2-5-3-15,3 5-1 0,1-1 3 0,3-3-3 16,6-2 1-16,-5 3 1 0,4-1-2 0,0-3-3 16,4 2 2-16,1-1 1 0,0-2-8 0,3 0 2 15,1 2-2-15,1-1 1 0,1-1 4 0,-3 2-6 0,6-3 4 16,0 2 2-16,4-3-8 0,0-1 5 0,1 4-2 15,-1-4-5-15,3 4 3 0,2-1 9 0,3-2-11 16,-1 5 2-16,1-3 0 0,-1 2-3 16,-2-1-1-16,5 1 4 0,-4 1-3 0,2 3 2 15,-2-1 0-15,-1-4-24 0,-1 4 1 0,-1-1 2 16,1 3 6-16,-3 1-4 0,-1-1 11 0,1 3-3 0,-1-1-3 16,2 1 6-16,-6 0 4 0,0 8 2 0,0-8-6 15,-3 9 12-15,3-9-3 0,-3 5 9 16,-1-6-2-16,4 9 2 0,-1-9-5 0,1-3 9 15,1 2 1-15,-1-4 3 0,0 0-2 0,0 2 0 16,0-6-3-16,0 3 3 0,3-3-5 0,-3 2 1 16,0-5-6-16,0 4 4 0,1-4-1 0,2 0 2 15,-3 1-1-15,2 0 1 0,-1-4-5 0,-1 2 4 16,3-1-1-16,-2 0 6 0,-1-2-2 0,4 0 4 16,-4-2 3-16,4 4-1 0,-4-4-6 0,1 4 6 15,-1-4-6-15,3 2-2 0,-3-2-2 0,0 0 7 16,0 0-4-16,4 4-3 0,-4-4-5 0,0 0 2 15,0 0-20-15,0 0-7 0,0 0-15 0,0 0-12 16,0 0-19-16,0 0-37 0,0 0-44 0,0 0-133 16,0 0-303-16,1-14 134 0</inkml:trace>
  <inkml:trace contextRef="#ctx0" brushRef="#br0" timeOffset="75316.0259">23591 4960 66 0,'-3'-4'120'0,"3"4"-14"0,0 0-9 15,0 0-1-15,0 0-11 0,0 0-4 0,0 0-11 16,-3-3-3-16,3 3 1 0,0 0-25 0,0 0 9 15,0 0-5-15,0 0-4 0,0 0 2 0,0 0-1 16,0 0-1-16,0 0-8 0,0 0 1 0,0 0 4 16,0 0-1-16,0 0-1 0,0 0 4 0,0 0-7 0,0 0-1 15,0 0-9-15,0 0 17 0,0 0-8 16,0 0 5-16,0 0-1 0,0 0 1 0,-4-2-5 16,4 2 5-16,0 0-7 0,0 0-3 0,0 0 0 15,0 0 2-15,0 0-11 0,0 0-6 0,0 0 2 0,9-2 1 16,-9 2-2-16,8-3 4 0,-3 3-7 0,-5 0-1 15,10-1-2-15,-1 1-1 0,-1-1 0 16,3 0-5-16,1 0 6 0,-2 0-4 0,4 1-6 16,-1 0 5-16,1-2 0 0,3 1 3 0,0 1 0 15,0-2 0-15,2 0-1 0,0 1-3 0,-1-1 5 0,1 2 3 16,1-4-3-16,-6 4-2 0,-1 0 3 0,-1-2-6 16,1 1 3-16,-3 0-3 0,-2 2 2 0,1-2-2 15,-3 2 5-15,1-2-6 0,0 2 8 16,-7-1-8-16,8 0 1 0,-8 0 3 0,0 0-3 0,9 1 8 15,-9-1 1-15,0 0 5 0,0 0 2 0,0 0 0 16,6-1 4-16,-6 1-5 0,0 0 6 0,0 0-4 16,0 0-2-16,7-1-7 0,-7 1 5 0,0 0-3 15,0 0-3-15,0 0 1 0,0 0-3 0,0 0-8 16,0 0-13-16,0 0-9 0,0 0-14 0,0 0-19 16,0 0-7-16,0 0-26 0,0 0-11 0,0 0-15 15,5 2-19-15,-5-2-8 0,0 0-22 0,2 3-88 16,-2-3-273-16,0 0 121 0</inkml:trace>
  <inkml:trace contextRef="#ctx0" brushRef="#br0" timeOffset="75792.5887">24207 4781 14 0,'0'0'81'0,"0"0"-5"0,0 0-1 16,0 0-5-16,2-4-7 0,-2 4-2 0,0 0 0 15,0 0 3-15,0 0-7 0,0 0 2 0,0 0-3 16,0 0 6-16,0 0 0 0,0 0-11 0,0 0 13 16,0 0-8-16,0 0 4 0,0 0-6 0,0 0-9 15,0 0 0-15,0 0 0 0,0 0-3 0,0 0-2 16,0 0-4-16,0 0-6 0,0 0-7 0,0 0 1 16,0 0-2-16,0 0 0 0,0 0 3 0,0 0-5 15,0 0-2-15,0 0 0 0,0 0-6 0,0 0-2 16,0 0 0-16,0 0 6 0,0 0-7 0,0 0 1 15,0 0 2-15,0 0-2 0,0 0-7 0,0 0 2 16,0 0-5-16,0 0 2 0,0 0-2 0,0 0 1 16,0 0 3-16,0 0 2 0,0 0-8 0,0 0 0 15,0 0 2-15,0 0-10 0,0 0-12 0,0 0-5 0,0 0-18 16,0 0-14-16,0 0-17 0,0 0-23 16,0 0-24-16,0 0-85 0,-11 7-225 0,11-7 100 15</inkml:trace>
  <inkml:trace contextRef="#ctx0" brushRef="#br0" timeOffset="76289.0593">23830 4814 46 0,'0'0'109'0,"0"0"-5"0,0 0-15 0,4-2 8 16,-4 2-7-16,0 0-2 0,0 0-3 0,0 0-4 0,0 0-6 15,0 0 4-15,0 0-8 0,0 0 1 16,0 0-1-16,0 0-10 0,0 0 2 0,0 0-3 16,0 0-3-16,0 0-10 0,0 0-3 0,0 0-9 15,0 0 3-15,0 0-10 0,0 0 3 0,0 0 3 0,0 19 3 16,0-12-4-16,0 3-4 0,0 2 4 0,3 3-4 16,-3 1 1-16,1-2-1 0,-1 1 2 0,0 2-5 15,5-1 1-15,-2 1-5 0,-2 1-2 16,2-4-3-16,0 2 3 0,-3-1-3 0,4-3-3 0,-1 3-1 15,-2-4 1-15,2 1-2 0,-2 0 0 16,0-2-1-16,-1-1-3 0,3 2-4 0,-3-5 3 0,1 0-2 16,-1-2-3-16,0 0-5 0,0-4-8 0,3 6-2 15,-3-2-13-15,0-4-1 0,1 4-9 0,-1-4-15 16,0 5-16-16,0-5-37 0,0 0-23 0,0 0-39 16,0 0-89-16,0 0-276 0,0-14 124 0</inkml:trace>
  <inkml:trace contextRef="#ctx0" brushRef="#br0" timeOffset="77273.7589">24220 4824 102 0,'0'0'126'0,"0"0"-14"0,0 0-1 0,0 0-14 15,0 0-6-15,0 0-10 0,0 0-9 0,0 0-8 16,0 0-1-16,0 0-8 0,0 0 2 0,0 0-2 15,0 0-1-15,0 0 3 0,0 0-4 0,0 0 9 16,0 0 2-16,0 0 1 0,0 0 5 0,0 0-8 16,0 0-10-16,-4-5-2 0,4 5-7 0,-1-9-4 15,1 5-4-15,-2-1-2 0,4 0-6 0,-2 1-2 16,0-1 0-16,0 0-7 0,0-1-4 0,0 1-3 16,1-1-5-16,1 2-2 0,-1 0-3 0,3 2-1 15,-2-2-11-15,0 0-10 0,0 0 0 0,1 2-4 16,1 0-3-16,-2 0 2 0,-2 2-2 0,10 0 0 15,-10 0 5-15,14 3-11 0,-10-1 10 0,4 3-1 16,-3 0 3-16,1 3-2 0,1 0 6 0,-5-1 2 16,6 2 5-16,-5 2-5 0,-1-3 2 0,2 4 4 15,0-2 0-15,-3 1-4 0,2 0 2 0,-2-2 5 16,0 1 0-16,-1-3 7 0,0 3-7 0,-1-4 15 16,0 1-9-16,-2 0 0 0,-2-1 4 0,1 0 3 15,4 0-2-15,-5 0 4 0,1 0-1 0,-1-1 6 16,0 0-7-16,-1-1-4 0,-1 0-2 0,2 0 1 15,1 1 2-15,-1-2-2 0,0-2 2 0,0 4-5 16,1-4-7-16,4-1 0 0,-4 3-11 0,0-1 1 16,4-2-4-16,0 0-16 0,0 0 2 0,-1 4 5 0,1-4 0 15,0 0 4-15,5 4 2 0,-5-4-4 16,4 4-2-16,0-2 7 0,2-2 4 0,-1 3-6 16,2 0 5-16,-2 1 5 0,0-4-2 0,5 3 8 15,-5 1 1-15,6 0 2 0,-1 4-1 0,-4-3 1 16,3 0-3-16,-1 2 7 0,-2 0 4 0,2 0-3 0,0 1 0 15,-2 1 4-15,0-1 4 0,-3 0 7 0,3 1-4 16,-3-2 10-16,-2 0 4 0,2 2 7 16,-2-2-2-16,-1 0-4 0,1 1 2 0,-1-4 0 15,0 2 11-15,-1-1-3 0,0 1-3 0,-3-2 10 16,1 2-6-16,-1-1 1 0,-2 0 2 0,1-1 0 16,-4 1-9-16,0-3 9 0,-2 1 2 0,0-2-5 15,1 2 3-15,0-3-3 0,-2 0 2 0,1-3 1 16,-1 3 0-16,3-3-3 0,-1 0 1 0,1 0-4 15,0-3-5-15,2 3-4 0,-1-1-2 0,4 3 0 0,-4-4-1 16,5 0-2-16,1 3-4 0,-3 0 0 16,5 2-4-16,-7-5-12 0,4 5-11 0,1-4-15 15,2 4-19-15,0 0-24 0,0 0-34 0,-3-4-23 16,3 4-29-16,0 0-92 0,0 0-271 0,0 0 121 16</inkml:trace>
  <inkml:trace contextRef="#ctx0" brushRef="#br0" timeOffset="77989.1705">24643 4584 5 0,'0'-6'113'0,"0"6"-6"0,4-5-4 0,-4 2-12 16,0 3-9-16,0 0-12 0,0 0-3 0,5-3-11 16,-5 3-1-16,0 0-3 0,0 0-14 0,9 5 5 15,-4-3-5-15,3 6-1 0,6 3-3 0,1 9 0 0,3 5 8 16,0 5-13-16,5 13 6 0,1 3-6 0,-4 6-1 16,-1-1 8-16,-3 0-9 0,-3 2-3 0,1 4 1 15,-9-3-11-15,-4-2 12 0,-1-2-10 16,-6 1 2-16,-1-2-1 0,-9-5-3 0,1-9 0 0,-7 10-3 15,-11-3-14-15,-7 1-8 0,-5-5-17 0,-8-1-18 16,-24 10-12-16,21-16-10 0,-26 8-21 0,-1-7-100 16,22-13-203-16,-2-5 91 0</inkml:trace>
  <inkml:trace contextRef="#ctx0" brushRef="#br0" timeOffset="78417.6465">22891 4506 95 0,'0'0'144'0,"0"0"-12"16,0 0-5-16,0 0-6 0,-6 15-6 0,-2 1-1 0,-1 0-1 15,-2 9-6-15,-2 5-1 0,0 0-11 16,-5 14-8-16,0 3-12 0,3 0-2 0,-3 1-12 16,5 2-4-16,1 1-4 0,1-2-5 0,6 2-4 15,1 0-4-15,4 2-23 0,5-1-14 0,7-2-17 0,-1-1-26 16,6-2-30-16,10-5-9 0,-6-12-19 0,17 9-17 16,1-7-7-16,5-2-94 0,-1-6-232 0,9-4 104 15</inkml:trace>
  <inkml:trace contextRef="#ctx0" brushRef="#br0" timeOffset="78954.4603">25471 5007 118 0,'0'0'141'0,"0"0"-7"0,0 0-11 0,0 0-6 0,-6 0-6 15,6 0-11-15,0 0-18 0,0 0-2 0,0 0-10 16,0 0-12-16,0 0 1 0,14-5-8 15,-5 4-6-15,1-1-8 0,2 2-6 0,2-4 0 0,6 2 3 16,3-2-12-16,0 3 6 0,5-4-8 0,2 0 2 16,2 1-4-16,-2 0-4 0,2 2-1 0,0-3-6 15,-4 2-4-15,-3 0-3 0,-5 1-11 0,-1-2 4 16,-2 4-10-16,-3-4 0 0,-4 4-11 0,-2-1 11 16,-1 0 0-16,-1-1-7 0,-1 1-8 0,-1-2-4 15,0 0-3-15,-2 0-13 0,-1-2 0 0,1 2-11 16,1-2-11-16,-3 5-24 0,-5-9-67 0,2 5-177 15,-1-1 78-15</inkml:trace>
  <inkml:trace contextRef="#ctx0" brushRef="#br0" timeOffset="79201.3763">25701 4669 55 0,'-7'-1'110'0,"7"1"-9"16,0 0-12-16,0 0 5 0,-4 11 3 0,0-5-5 16,3 6 4-16,-3 5-3 0,1 0-3 0,2 2-11 15,-2 6 1-15,2 3-8 0,1 2-1 0,1-6-7 16,1 7-10-16,0-2 1 0,2 0-4 0,0-1-10 16,1 0 1-16,0 1-13 0,3-4-1 0,-2 0-2 15,-2-6-17-15,1 6-3 0,-3-4-35 0,0-2-26 16,1-1-21-16,-3 1-23 0,-1-1-129 0,-1-2-246 15,2-5 108-15</inkml:trace>
  <inkml:trace contextRef="#ctx0" brushRef="#br0" timeOffset="79657.6798">26513 4534 42 0,'0'0'105'0,"-3"-3"-8"0,3 3-12 0,0 0-7 15,0 0-7-15,0 0 0 0,-10 10 3 0,6-1 4 16,-1 5 13-16,-2 4-1 0,-4 6-6 0,0 3-2 15,-1 4-1-15,-3 2-9 0,-6 9-4 0,4 1-3 16,3-8-8-16,2-1-7 0,1 0-3 0,0 11-4 16,4-12 2-16,4-4-7 0,6 2-7 0,3-1-18 15,2 0-19-15,3-3-10 0,6-1-18 0,2-7-17 16,5-2-25-16,6 0-20 0,-1-4-40 0,2-5-72 16,5-1-224-16,3-4 99 0</inkml:trace>
  <inkml:trace contextRef="#ctx0" brushRef="#br0" timeOffset="80288.9833">27066 4810 84 0,'-4'-4'103'0,"3"-1"-17"16,-1-1-5-16,0-4-4 0,-1 1-5 0,3-2-13 16,0-1 1-16,3-3-4 0,-6-2-4 0,6 1-3 15,1-4-4-15,-3 4-6 0,3-2 1 0,0 1-3 16,1 2 0-16,-1 1-11 0,1 2 0 0,0 3-1 15,-1-2-6-15,1 3 0 0,-1 0 0 0,4 1 2 16,-7 2-16-16,7 1 9 0,-3 1-2 0,1 3-7 16,-6 0 14-16,13 5-12 0,-2 2-1 0,-3 0-4 15,3 6-1-15,0 0 7 0,-2 3-8 0,0 3 1 16,0-2 3-16,-4 3-6 0,1-1 8 0,3 8 4 16,-2-4-12-16,-4-4 4 0,-1-1-2 0,0 2 3 15,-4-1 2-15,2-4 2 0,-8 3 3 0,4-1-5 16,-6-1 9-16,0-1-3 0,-3 0 1 0,1-1-5 15,0 0 2-15,-2-2-2 0,0 1 4 0,-2-1-5 0,5-1-1 16,-1-4-3-16,3 1 2 0,0-3 6 0,3 2-16 16,-2-2 10-16,3-2-2 0,1 3 5 15,-1-4-8-15,5 1-2 0,-4 0 6 0,4-3 0 0,-5 3-2 16,7 1 3-16,-2-4-15 0,5 6 3 0,1-3-5 16,-1 0 7-16,3 0 2 0,-2 0 5 0,7 0 0 15,-3 0-6-15,4-1 6 0,-1 1 2 16,2-1 2-16,-1 0-8 0,3 1 7 0,1-1-9 0,-4 0 11 15,-1-2-9-15,-3 2-4 0,3-1 5 0,-2 1 10 16,-3-1-10-16,2 0 3 0,-3-2-3 16,0 2 2-16,-3-1 0 0,-4 0-8 0,13 1 8 15,-13-1-7-15,5 0 5 0,-5 0-3 0,5 1-4 0,-5-1-8 16,0 0-11-16,0 0-25 0,9-3-15 0,-5 0-26 16,-4 3-80-16,5-7-188 0,-1 2 84 0</inkml:trace>
  <inkml:trace contextRef="#ctx0" brushRef="#br0" timeOffset="80600.5668">27575 4243 106 0,'0'-4'127'0,"5"1"-14"16,-4 1-15-16,-1 2-10 0,0 0-3 0,16 10-8 16,-6 2 0-16,7 9-5 0,-2 4 0 0,3 6-1 15,3 12-3-15,0 5 0 0,-6 3-5 0,2 2-3 16,-3 3 0-16,-1 1 6 0,1 0-1 0,-4-2 7 16,-1 4-3-16,0-1-2 0,-5-4-6 0,-2 1-4 15,-2 0-3-15,-5-4-5 0,0-2-4 0,-5 3-6 16,-7-4 2-16,-2-3-4 0,-8 4-15 0,-5-4-23 15,-2 2-34-15,-3-3-35 0,-3 4-47 0,-6-5-54 16,-18 13-106-16,21-21-298 0,-5-1 132 0</inkml:trace>
  <inkml:trace contextRef="#ctx0" brushRef="#br0" timeOffset="82146.2114">26679 4956 5 0,'-1'-5'55'0,"1"5"-3"16,0 0 1-16,0 0 2 0,0 0-1 0,0 0 0 0,-4-2-2 15,4 2-3-15,0 0 0 0,0 0 5 0,0 0-1 16,0 0-11-16,-5-3-7 0,5 3 1 0,0 0-5 16,0 0 0-16,0 0 0 0,-8-1 2 0,8 1 4 15,0 0 4-15,-5-2 0 0,5 2-6 0,0 0 0 16,0 0-6-16,-7-1-4 0,7 1 1 0,0 0 1 15,0 0-13-15,0 0 4 0,0 0-4 0,0 0 0 16,0 0-1-16,0 0-5 0,0 0 8 0,0 0-7 16,0 0-5-16,0 0 6 0,0 0-5 0,0 0-6 15,0 0 1-15,0 0 3 0,0 0-2 0,0 0-2 16,0 0 7-16,12-4-8 0,-12 4 4 0,13 1-4 16,-4-1 1-16,1 0 1 0,-1-1-5 0,5 0 7 15,-1 1-5-15,-1-1 6 0,0-1-1 0,0 2-1 16,-1 0-4-16,1 2 3 0,-1-2-6 0,1-2 1 15,-5 2-5-15,1 0-2 0,-3 0 4 0,3-1-5 16,-8 1 2-16,11 0 8 0,-7-1-8 0,1 0-7 16,-1-2-9-16,1 0-7 0,0 1-6 0,-1-2-5 15,0-1-10-15,0 1-5 0,-3 2-8 0,4-1-8 16,-2 0-49-16,-2-3-134 0,2 2 60 0</inkml:trace>
  <inkml:trace contextRef="#ctx0" brushRef="#br0" timeOffset="82440.6792">26799 4768 56 0,'-5'-4'121'16,"5"4"-8"-16,-5 0-4 0,5 0-4 0,0 0-6 15,0 0-15-15,0 0-14 0,-4-4-2 0,4 4-17 16,0 0-9-16,0 0 0 0,0 0-7 0,0 0 0 16,0 0-5-16,-2 13 4 0,3-4-8 0,-1 4 4 15,0 2-4-15,0 3-2 0,0 7 5 0,0 1 1 16,2 2-7-16,-2-2-4 0,2 2 0 0,-1 2-1 16,0-1-1-16,1 0-4 0,-1-1-7 0,-2 2-21 15,2 0-24-15,0-2-25 0,0 5-39 0,-3-4-90 16,2-3-207-16,-1-2 92 0</inkml:trace>
  <inkml:trace contextRef="#ctx0" brushRef="#br0" timeOffset="112209.6125">19373 14691 147 0,'0'0'173'0,"0"0"-20"0,0 0-7 15,0 0-11-15,0 0-8 0,0 0-11 0,0 0-17 16,2-4 1-16,-2 4-20 0,0 0-8 0,0 0-7 16,0 0-11-16,0 0-21 0,0 0 3 0,0 0-8 0,0 0-14 15,0 0-18-15,0 0-14 0,0 0-11 16,0 0-3-16,0 0-19 0,0 0-17 0,0 0-27 15,-2 11-119-15,-2-7-232 0,0-2 104 0</inkml:trace>
  <inkml:trace contextRef="#ctx0" brushRef="#br0" timeOffset="113024.5958">22946 14354 130 0,'0'0'131'0,"0"0"-10"0,-4-1-12 0,4 1-14 15,0 0-17-15,0 0 1 0,0 0-1 0,0 0 10 16,1 15 7-16,-1-7-4 0,-1 2-1 0,1 3 1 16,-4 6-5-16,3-3 3 0,-3 4 0 0,2-2-5 15,-2 8-3-15,1-8 2 0,0 2-4 0,5-4-3 16,-2 1-2-16,0-3-9 0,0-3 7 0,1-1 2 15,3-2 4-15,1 1 6 0,2-3 4 0,3-2 1 16,9-3-8-16,9-2 1 0,25-9-14 0,4-4-9 16,35-5-7-16,3-9 11 0,8 4-10 0,-1-1-15 15,-1-1-29-15,7-2-29 0,-6-6-39 0,-1 2-62 16,2 0-66-16,-12-3-261 0,-6-3-485 0,-32 6 215 16</inkml:trace>
  <inkml:trace contextRef="#ctx0" brushRef="#br0" timeOffset="116186.9117">23866 6421 36 0,'-2'-3'149'0,"-5"0"-4"16,6 1-5-16,-4-1-11 0,1-1-2 0,0 0-16 15,3-2-6-15,-2 3-11 0,2-2-7 0,-3 2-8 0,4-3-6 16,0 3-14-16,0 3 3 0,3-7-10 0,-2 4-3 15,-1 3 4-15,0-5-10 0,0 5-9 16,0-4-3-16,0 4-8 0,0 0-1 0,0-3 3 0,0 3-8 16,8-4 6-16,-4 1-8 0,3 0-2 0,0-3-2 15,2 3 0-15,2-4 1 0,-1 0-4 16,1 2-8-16,1-2 13 0,2 0-9 0,-2 0-3 16,-1 1-1-16,1 0 0 0,2 5 2 0,-3-1 0 0,-2 1-4 15,4 0-1-15,-3 1 0 0,-1 1 0 0,1 2 5 16,2 0-6-16,-3 3-2 0,0 2 0 0,-1-1 0 15,-2 3 2-15,-1 1-1 0,-1 0 1 16,2 7-4-16,-3-3 1 0,-2 0 8 0,-2 1-8 0,1-4 2 16,-3 2 2-16,-3-2-2 0,2-2 0 0,0 3 2 15,-2-4 2-15,-3 1 1 0,-4 1-4 0,4-2 5 16,-5-2-3-16,0 2 5 0,1-2-1 16,-1-1 4-16,5-2-6 0,-3-1 0 0,1 1 2 0,4-1 0 15,0 0 2-15,-2-1-2 0,4-2 10 0,1 1-10 16,4-1-1-16,-9 0-6 0,9 0-4 0,-5 2-5 15,5-2-8-15,0 0-6 0,0 0 5 0,0 0-5 16,0 0 3-16,0 0 2 0,11 4 1 0,-6 0-1 16,2-2 7-16,2-1 3 0,0 5-2 0,3-2 13 15,-1 3-6-15,1-2-10 0,-2 4 5 0,5-2 0 16,-2 6 8-16,-2-1-7 0,2-1 4 0,-2 0 3 16,1 3 1-16,-1-4-3 0,-5 0-3 0,2 0 10 15,1 4 0-15,-6-3 1 0,4 2 6 0,-5-3 4 16,0 1-5-16,-1 0 9 0,-1-4 9 0,-1 2-3 15,-1-1 5-15,-3 1 0 0,1-3 3 0,-6 3 2 16,0-2-7-16,0 2 5 0,-6-4-6 0,-3 2 3 16,1 0-1-16,0-3 2 0,-1 1 0 0,1-1-3 15,-2-2 1-15,2-2-3 0,-1-1 0 0,5 0 1 16,0-2-5-16,1 0 3 0,3 0-6 0,-2-4-6 16,2 1-20-16,6 0-19 0,-1-5-22 0,1 1-35 15,3-7-26-15,2-2-36 0,3 1-109 0,4-7-280 16,2-4 124-16</inkml:trace>
  <inkml:trace contextRef="#ctx0" brushRef="#br0" timeOffset="116463.883">24202 6041 39 0,'14'10'127'0,"8"6"-12"0,2 2-4 0,3 4-1 16,12 9-7-16,0 6-5 0,-2 6 2 0,18 24-14 16,-4 2 2-16,-21-18-7 0,11 25-12 0,-17-23 1 15,-2 4-12-15,6 20 2 0,-17-20-7 0,-2 4 0 16,-7 20-5-16,-4-26-6 0,-7 1-8 0,-9-1 4 0,-5-1-6 16,-9-5-11-16,-2-3-10 0,-7-6-9 15,-4-1-9-15,-10-1-5 0,-21 12-19 0,19-23-1 16,-3-1-7-16,-1-6-7 0,0 0-19 0,-1-5-9 15,-2 0-19-15,3-4-20 0,-2-7-77 0,5-1-206 0,1-9 92 16</inkml:trace>
  <inkml:trace contextRef="#ctx0" brushRef="#br0" timeOffset="116754.3379">23135 6128 154 0,'-7'-1'154'0,"-6"2"0"0,-4 3-2 16,1 4 3-16,-8 7-3 0,-1 4 2 0,1 8-2 16,-11 8-8-16,3 8-7 0,4 1-6 0,3 6-8 15,0 2-12-15,5 1-6 0,1 1-9 0,4 1-10 16,4 4-7-16,6-3-9 0,5 5-3 0,3-4-8 15,8 1-8-15,2-1-1 0,7-4-7 0,5-1-18 16,3-2-16-16,6-3-21 0,3-3-24 0,3-3-32 16,0-6-27-16,5-3-33 0,2-3-29 15,5-5-197-15,-1-9-382 0,-1-2 170 0</inkml:trace>
  <inkml:trace contextRef="#ctx0" brushRef="#br0" timeOffset="117533.7299">25397 6813 86 0,'-4'-1'129'0,"4"1"-7"15,0 0-10-15,0 0-10 0,0 0-10 0,0 0-14 0,0 0-9 16,0 0-16-16,0 0 3 0,0 0-5 0,0 0 1 15,0 0 4-15,0 0 2 0,0 0-12 16,22 2 6-16,-17-2 3 0,-5 0-1 0,14 0-1 16,-3 0-2-16,3 1-2 0,-3-1-1 0,3 2 0 0,5-2-4 15,-1-2 1-15,-2 0 2 0,5 3 2 0,-3 0-6 16,3-2-1-16,-2 0 0 0,0 0 0 0,3 0 0 16,-5 1-4-16,2 0 2 0,-6-2-6 0,0 2-1 15,-2 0-7-15,-1-3-5 0,-3 3 5 0,1 0-6 16,1 0 1-16,-9 0-2 0,10 0-3 0,-6 0-1 15,-4 0-3-15,0 0-1 0,9 3-1 0,-9-3 0 16,0 0-1-16,5 0-1 0,-5 0-6 0,0 0 1 16,0 0 1-16,0 0-3 0,5 1-8 0,-5-1-11 15,0 0-21-15,0 0-22 0,0 0-24 0,0 0-20 16,0 0-6-16,0 0-23 0,0 0-29 0,0 0-108 16,0 0-293-16,5-4 129 0</inkml:trace>
  <inkml:trace contextRef="#ctx0" brushRef="#br0" timeOffset="117906.6714">26527 6175 152 0,'0'0'144'0,"0"0"-10"0,-4-3-11 16,4 3-18-16,0 0 2 0,0 0 7 0,-9 14-2 15,4-4-5-15,-4 8 0 0,-2 6-6 0,-2 2-14 16,0 9 5-16,-5 8-2 0,0 6-10 0,4 0-4 0,0 0-6 15,-1 0-5-15,2 6-10 0,3-3-3 16,1-2-1-16,0 3-10 0,8-1 5 0,3-4-11 16,5-1-6-16,0-15-13 0,2 2-10 0,5-3-10 15,0-2-14-15,8-2-13 0,-4-4-17 0,6-1-21 16,3-2-17-16,4-5-26 0,2-4-37 0,-2 0-131 0,1-8-304 16,2-2 135-16</inkml:trace>
  <inkml:trace contextRef="#ctx0" brushRef="#br0" timeOffset="118521.7022">27047 6618 97 0,'-2'-8'179'0,"0"6"-8"0,1-4-16 0,1 6-7 16,-4-3-6-16,4 3-8 0,-2-8-12 0,0 3-8 16,2 2-9-16,-2-1-6 0,0-2-8 0,1-2-8 15,1 2-6-15,0-3-1 0,-2-2-12 0,2 3-6 16,0-4-5-16,2-1-8 0,1 0-3 0,1-2-7 15,-1 4-3-15,1 0-4 0,4 0 1 0,-2 0-7 16,-1 2-5-16,3-1-3 0,-3 5 0 0,3-3-8 16,-2 3 1-16,2 1 2 0,-3 2-6 0,4-1 1 15,0 2-5-15,0 2-1 0,1 2-7 0,-3 1-2 16,3 1 2-16,-1 5 1 0,1 1 5 0,0 2-8 16,-3 1 4-16,0 3 0 0,-3-1-2 0,1 2 5 15,1 0-6-15,-4 0 5 0,-2 0-4 0,-3-1-4 16,-3 0 6-16,1 1 7 0,0-1-2 0,-3-1-1 15,-5-2-1-15,4 2 4 0,-5-2-1 0,0-1 4 16,1-1-2-16,-3-1 0 0,3 2-5 0,-1-4 9 16,2 1-3-16,2-4 0 0,0-1 2 0,2 1 1 15,1-2-7-15,1-1 2 0,0 0-1 0,2-1 3 16,2 1 2-16,2-3 1 0,-5 4-6 0,3-3-1 16,2-1-1-16,0 6-2 0,0-6-3 0,7 3 5 15,-1 0-3-15,2-2 3 0,5 2-3 0,-1 0-9 16,1 1-1-16,6-1-4 0,-6-1-1 0,5 1-2 15,0 1 2-15,0-4-1 0,1 5-3 0,-1-4 6 16,2-1-6-16,-2 3 8 0,1-3-2 0,-1 0-17 16,-4 1 8-16,-2-1-10 0,-1 2-10 0,-2-2-7 0,0-2-8 15,-1 2-16-15,-2-1-23 0,3-2-36 16,-1-1-79-16,-3-2-235 0,0 0 104 0</inkml:trace>
  <inkml:trace contextRef="#ctx0" brushRef="#br0" timeOffset="118795.9262">27466 6056 88 0,'4'-2'127'0,"-4"2"-4"15,13 5-13-15,-2 6 0 0,2 6-7 0,5 9-5 0,0 6 5 16,4 14-5-16,-2 8 0 0,6 28 2 0,-4-3-4 16,-7-20 1-16,2 26-7 0,-4-3-8 0,-5-24-6 15,1 29-6-15,-13-7-5 0,-5-22-6 16,-10 24-8-16,-11-5-3 0,1-23-29 0,-4-4-32 16,-23 17-37-16,16-24-39 0,-6 0-46 0,-5-6-136 0,-22 9-293 15,18-19 129-15</inkml:trace>
  <inkml:trace contextRef="#ctx0" brushRef="#br0" timeOffset="131069.7712">17016 9965 114 0,'0'0'97'0,"0"-4"10"16,0 4-8-16,0 0-7 0,0 0-10 0,0 0-1 16,0 0 0-16,0 0-7 0,1-2-3 0,-1 2 5 15,0 0-3-15,0 0 0 0,0 0-2 0,0 0-1 0,0 0-11 16,2-4 0-16,-2 4-8 0,1-3-4 16,0 0 2-16,-1 3-4 0,1-8-2 0,2 6-1 15,0-4-2-15,-2 1 1 0,0-1-2 0,2 2 6 0,-1-4-5 16,2 4-2-16,-3-3 0 0,3-1 2 0,1-1-1 15,-3 4 1-15,0-1 4 0,-1-2-7 0,3 3-1 16,-2-2-5-16,0 0 0 0,-1 2 8 16,-1 1-5-16,3-2 0 0,-3 2-2 0,0 1-6 0,0 3-4 15,3-5-3-15,-3 1 0 0,0 4-2 0,0-4 1 16,0 4-7-16,0 0-3 0,2-5 0 0,-2 5-2 16,0 0-3-16,0 0-1 0,0 0-4 0,0 0 2 15,0 0 0-15,0 0-1 0,0 0-9 16,0 0 8-16,0 0 2 0,0 0-3 0,1 14 5 0,2-10-5 15,-6 0 4-15,3 3-2 0,3-1 2 0,-3 0-1 16,0 0 2-16,0-1 1 0,1 2-3 0,2-1-3 16,-3 0 3-16,0 0 4 0,2 0-5 0,-2-1 2 15,0 0 0-15,1-1-1 0,2-1-1 0,-3-3 5 16,0 5-3-16,0-5-8 0,0 5-11 0,0-5-11 16,0 0-19-16,0 0-9 0,0 5-11 0,0-5-11 15,0 0-14-15,0 0-18 0,0 0-30 0,0 0-38 16,0 0-104-16,0 0-306 0,5-11 135 0</inkml:trace>
  <inkml:trace contextRef="#ctx0" brushRef="#br0" timeOffset="131964.4922">18799 8422 53 0,'0'0'124'0,"0"0"2"15,0 0-13-15,0 0-5 0,0 0-10 0,0 0-7 16,0 0-12-16,0 0-7 0,0 0-9 0,0 0-2 15,0 0-13-15,0 0-12 0,0 0 1 0,0 0-5 0,0 0 3 16,0 0-15-16,4 14 8 0,-2-11-3 16,-2 4-4-16,0-2 7 0,0 3-13 0,2-2 1 15,0 0 6-15,-1 1-2 0,2-4-3 0,-2 2-3 16,-1 0 6-16,4-3 8 0,-4 1 3 0,4-2 7 0,-4-1 0 16,6 2-9-16,3-5-4 0,4 0-1 15,5-4-7-15,10-5 6 0,-1 2-6 0,4-7-11 16,-2 2-15-16,3 0-6 0,-3-1-8 0,1 0-15 15,-1-1-31-15,1-1-43 0,-6 1-127 0,0 2-259 0,0 1 115 16</inkml:trace>
  <inkml:trace contextRef="#ctx0" brushRef="#br0" timeOffset="133215.1569">28646 5066 159 0,'0'0'153'0,"-4"-2"-7"0,4 2-8 0,0 0-19 16,0 0-15-16,-4-3-8 0,4 3-5 0,0 0-19 0,0 0-4 16,0 0-8-16,0 0-5 0,17 5-7 0,-6-2-3 15,2-1-4-15,5 2 0 0,1 0-19 16,-1 0-16-16,1 1-19 0,1-1-22 0,-3 0-28 15,-4 2-16-15,-1-3-30 0,0 1-86 0,-5 1-210 16,-2-1 94-16</inkml:trace>
  <inkml:trace contextRef="#ctx0" brushRef="#br0" timeOffset="133385.9587">28527 5223 32 0,'10'2'116'0,"-3"-2"-8"0,4 2-10 0,4-4-11 16,4 4-6-16,2-1-9 0,7 2-2 0,2 0-15 16,-1-1-14-16,-2-1-22 0,0 1-20 15,-7 1-21-15,1-1-28 0,-1 0-68 0,-5 2-127 0,2-4 55 16</inkml:trace>
  <inkml:trace contextRef="#ctx0" brushRef="#br0" timeOffset="134104.7731">30026 4625 41 0,'0'0'66'16,"9"-1"-5"-16,-4 0-13 0,0-1-3 0,0 1 3 16,-5 1 0-16,8 0 0 0,-8 0-3 15,5-1 0-15,-5 1 6 0,0 0-9 0,0 0-4 0,0 0-9 16,0 0 3-16,2-4-11 0,-2 4 1 15,0 0-2-15,-16 0-2 0,4-2 3 0,-5-1-6 0,-4 2 1 16,1 1-1-16,1 0-7 0,-2 1 0 0,2 0 4 16,-3 1-1-16,3-1-1 0,6-2 1 0,1-1-5 15,0 4-4-15,1-2 1 0,-1 1 5 16,4 0-3-16,2 2-2 0,-4 0-5 0,4 1 4 16,-1 1-3-16,1 0-3 0,-1 4 1 0,-2-1 4 0,3 6 2 15,1 0-2-15,-3 2 4 0,3-1 3 0,-4 3-4 16,5-2-1-16,-1 0 9 0,1-2-1 0,3-2 0 15,-3 1-5-15,0-2 7 0,4 1 0 16,-2 1-4-16,-2-3 4 0,4-3-12 0,-1 0 12 16,1-1-4-16,0-2 2 0,0 3-3 0,1-3-1 0,-2-1 7 15,1-3 20-15,1 5-2 0,-1-5 8 0,0 4 5 16,0-4-3-16,0 0-3 0,9-1-4 0,-9 1-7 16,10-3 0-16,-1-1-3 0,4 1 3 0,-3-1-5 15,3 1-6-15,1 1-5 0,-4-1-5 0,5 3-2 16,2-3-7-16,-3 3 2 0,4 2 0 0,1-2-8 15,-2 4 2-15,0 1 0 0,0 1-10 0,-4-1 0 16,0 2 1-16,0 0-2 0,0 3 3 0,-1 2 2 16,-3-3-4-16,2 3 2 0,-1 2 5 0,-5-4-3 15,0 2 9-15,-1-3-8 0,0 2 3 0,-3-3-6 16,0 3 9-16,-2-4-9 0,0 0 3 0,-3-1 7 16,-3 2-6-16,0-3 6 0,-6 1 7 0,-4 0-13 15,-2-3 5-15,0-1 10 0,-8 1 0 0,5-2-3 16,-6-1-3-16,7-1 6 0,1 0-1 0,2 1-12 15,4-2-4-15,0 1-13 0,1-1-24 0,2 0-17 16,1 2-29-16,1 0-78 0,0 2-188 0,-1-1 84 16</inkml:trace>
  <inkml:trace contextRef="#ctx0" brushRef="#br0" timeOffset="134433.6908">28862 6399 201 0,'0'0'196'0,"0"0"-14"16,1 5-4-16,-1-5-22 0,0 0-16 0,7 0-10 15,0 0-20-15,5-2-8 0,1 2-11 0,2 0-7 16,4-2-14-16,2-1-19 0,0 2-22 0,0 2-18 16,-1-1-25-16,3 2-27 0,-4-1-33 0,-1 1-23 15,3-2-37-15,-5 3-95 0,-6-1-248 0,-1 2 111 16</inkml:trace>
  <inkml:trace contextRef="#ctx0" brushRef="#br0" timeOffset="134607.2132">28904 6586 59 0,'0'0'151'0,"0"0"-2"15,8 6-4-15,2-3-4 0,0-2-12 0,4 0-5 16,4-1-9-16,1 2-17 0,3 1-16 0,-3-3-6 15,3 4-8-15,6 0-42 0,0-1-35 0,3-1-37 16,-2 1-55-16,1-3-101 0,0 1-217 0,-2 1 96 16</inkml:trace>
  <inkml:trace contextRef="#ctx0" brushRef="#br0" timeOffset="135190.7305">29947 6463 151 0,'-1'-6'225'15,"-2"0"-8"-15,3 1-10 0,0-1-10 0,0 0-12 16,0-1-9-16,0-1-12 0,0-1-21 0,3-1-10 16,-2 2-16-16,0-2-12 0,3 1-8 0,-3-3-11 15,4 2-8-15,-1-1-11 0,0-2-5 0,3-1-7 16,-2-2-3-16,2-1-10 0,-3 0-3 0,3-3-4 15,0-5-5-15,1 0-1 0,-1 2-3 0,-1 6-1 16,-1 1-1-16,-3 4 0 0,1 1 9 0,0 3-8 16,-2-1 2-16,1 4-8 0,-2 0-7 0,2 1-3 15,-2 0-6-15,0 4 0 0,0 0 0 0,0 0 0 16,-7 16 0-16,3-2 0 0,-1 2-1 0,-3 9 3 16,1 0-4-16,1 3 2 0,0 3 3 0,1-1-2 15,3 1-1-15,-2-3 0 0,0 3 1 0,3-3-16 16,-2-3 1-16,1 0-2 0,-2-6 3 0,3 0 4 15,-1-3-2-15,2-3-3 0,0 3-3 0,-1-6-7 16,1 1-3-16,-1-2-10 0,-2-1-2 0,2-4-4 16,-2 3-2-16,-1-4-10 0,2 2-5 0,-3 0-8 15,-3-2-10-15,2 0-16 0,-6 0-5 0,2-2-5 16,-3 3-7-16,-2-3 7 0,-4 0-14 0,2-2 17 16,-1 2 4-16,4-1 13 0,-1 2 5 0,-3-2 10 15,6 1 5-15,0-1 2 0,0 3 10 0,1-3 11 16,2 1 11-16,4 1-2 0,-2 2 17 0,7-4 4 15,-9 8 10-15,9-4 3 0,-1 0 13 0,1-4 7 16,6 9-7-16,1-5 9 0,3 1-6 0,7 1 10 16,-2-1-13-16,5 0 2 0,-1-4 1 0,3 3-7 15,5 0-3-15,-4-1-7 0,5-3 11 0,0 1 2 16,0-2-3-16,-7 1 5 0,-1-1 4 0,1 1-12 16,-8-2-4-16,-1 2-10 0,-1-1-5 0,-4 0-10 15,-2 1-28-15,2-3-19 0,-5 0-43 0,-2 3-96 16,0 0-219-16,-7-6 98 0</inkml:trace>
  <inkml:trace contextRef="#ctx0" brushRef="#br0" timeOffset="139518.1099">25218 12022 38 0,'0'0'136'16,"0"0"-12"-16,0 0-2 0,0 0-7 0,0 0-13 15,0 0-1-15,0 0-10 0,0 0-8 0,0 0-7 16,0 0-14-16,9 0-3 0,-9 0-2 0,0 0-3 15,0 0 4-15,0 0-2 0,0 0-1 0,0 0 3 16,0 0 3-16,0 0 6 0,0 0-1 0,0 0 0 16,0 0-5-16,0 0-7 0,0-10-8 0,0 10-4 15,-2-7-1-15,-1 3-8 0,2-2-1 0,0 0-1 16,-3 0-6-16,1 0 0 0,1 1-3 0,-3-1-2 16,0 0-3-16,1 0-3 0,0 1-1 0,0-1 1 15,0 2-1-15,0-2-3 0,-1 1 0 0,3 3-5 16,-1-1 4-16,3 3-4 0,-4-2 1 0,4 2-8 15,0 0 1-15,-5-5-7 0,5 5-1 0,0 0-4 16,0 0 1-16,0 0 1 0,0 0-14 0,0 0 18 16,0 0-5-16,0 0 2 0,23 6-2 0,-14-5-6 0,3 2 1 15,-1-3 2-15,3 0 0 0,5 0-3 16,-1 0 8-16,-2-2 0 0,5 1-1 0,-3-3-3 16,1 3 6-16,3-1 0 0,-4 0-2 0,-5 2 4 15,1-1 6-15,-3-1-2 0,1 2-3 0,-3-2 2 16,-2 2 3-16,1-2-1 0,-2 2 3 0,-6 0-3 0,7-2 0 15,-7 2-1-15,0 0 2 0,8 0 2 16,-8 0-8-16,3-1 2 0,-3 1 0 0,0 0 3 16,-2 7 8-16,-1-1 5 0,1 5 3 0,-5 0 3 15,0 3 0-15,-5 2-3 0,3 2 1 0,0 0-2 0,-1 0 1 16,2-1-7-16,2-2 4 0,-2 3-1 16,2-1-3-16,1 0-3 0,1-1 1 0,0 0 0 0,0 0 3 15,3-5-7-15,1 1 5 0,-3 1-1 16,2-1-3-16,1-1 3 0,0-2-2 0,0 1-1 0,1-2 0 15,-2 1 2-15,1-2-1 0,0-4-1 0,0 2 1 16,0-1-6-16,0-4-1 0,0 7-1 16,0-7-2-16,0 5-6 0,0-5-4 0,0 0-14 0,0 5-14 15,0-5-24-15,0 0-33 0,0 0-40 0,0 0-154 16,0 0-318-16,0 0 141 0</inkml:trace>
  <inkml:trace contextRef="#ctx0" brushRef="#br0" timeOffset="139853.6994">25655 11651 25 0,'4'-5'72'0,"-1"2"-10"16,-3 3-6-16,6 0-7 0,-6 0-7 0,13 3 3 15,-8 1-2-15,2-1-1 0,1 6 4 0,3 4 1 16,2 9-4-16,0 3-3 0,4 7 15 0,1 14 3 16,-4 3-9-16,5 1 0 0,-6 1-5 0,6 4-3 15,-2-2 5-15,-2-3-10 0,-5 0 2 0,0 6 5 16,-6-7-14-16,-4 1-7 0,-5-1 4 0,-5-4-8 15,-3-12-22-15,-8 13-20 0,-10-4-12 0,-5-2-35 16,-9-5-28-16,-7-1-57 0,-27 10-168 0,20-16 75 16</inkml:trace>
  <inkml:trace contextRef="#ctx0" brushRef="#br0" timeOffset="140242.1258">24630 11750 64 0,'-14'12'122'0,"2"2"-5"0,-2 8-1 0,1 5-3 16,-1 2-9-16,0 0 0 0,0 2-9 0,-3 13-1 15,8-12-16-15,1 4-1 0,-2 0-7 16,6-2-2-16,3 0-24 0,2 2 9 0,6-1-5 0,0 1-1 15,6-2-3-15,5-1-12 0,3-2-6 0,4-4-21 16,1 1-26-16,13 2-20 0,-7-9-33 0,0 0-44 16,0-5-94-16,3 0-229 0,-6-1 102 15</inkml:trace>
  <inkml:trace contextRef="#ctx0" brushRef="#br0" timeOffset="142180.4073">25386 11632 29 0,'0'0'104'0,"1"-5"4"16,-1 5-14-16,0 0-10 0,0 0 1 0,0 0-18 15,0 0-3-15,0 0-1 0,0 0-8 0,0 0-3 16,0 0 1-16,0 0-10 0,0 0 4 16,0 0-17-16,0 0-3 0,0 0-3 0,0 0 7 0,0 0 1 15,-5 14 6-15,1-9-3 0,0 1-7 0,0 2-2 16,-1 0-8-16,-2 3 6 0,0-3-6 0,-2 2 3 16,0 0 10-16,1 0-9 0,-3 2 1 0,3-2 0 15,0-1 2-15,-3 5-12 0,2-7 14 0,-5 6-9 16,2 0 2-16,-8 6-3 0,5-7-2 0,-1 2 2 15,-4 4 0-15,-3-3 3 0,7-2-8 0,-1-2 9 16,3 3-9-16,-1-3-7 0,6-1 10 0,1-1-4 16,-2-1-6-16,5 0 1 0,-1-3 0 0,5 2-1 15,-1-3-5-15,3 5 5 0,0-5 4 0,4-1-6 16,1 1 4-16,5-2 0 0,-1 3-2 0,0-4 1 16,3 1 0-16,1-1-5 0,-1 0 4 0,6-1 0 15,-2 0 2-15,-3 0-10 0,0 0-6 0,4 0 11 16,0 0 3-16,1-1-2 0,1 0-4 0,-3 1 10 15,3 0-10-15,2-2 4 0,0 1-3 0,6 1 1 16,2 0 3-16,-2-2 1 0,-7 5-2 0,2-3-3 0,-3 3 4 16,-1-2-5-16,-4 1-4 0,0-1-4 15,-6 3-10-15,4-1-7 0,-4 0-11 0,-4-2 1 16,0 3-2-16,2-4 9 0,-4 4-17 0,-1-1-1 16,-2-3-7-16,0 3-8 0,0-3-20 0,0 0 4 15,-12 4-21-15,7-4-87 0,-3 0-200 0,8 0 90 0</inkml:trace>
  <inkml:trace contextRef="#ctx0" brushRef="#br0" timeOffset="142533.8749">25401 11679 66 0,'-1'-4'121'0,"1"4"-7"16,0 0-10-16,0 0-9 0,0 0-13 0,0 0-11 15,0 0-1-15,0 0-14 0,0 0 6 16,4 14 1-16,-7 2 7 0,2 1 9 0,-2 11 2 0,1 4-6 15,0 3-12-15,-4 11 10 0,5 2-10 0,-2-13-8 16,3 12 2-16,-2 1-7 0,2-2-7 0,-3 3-1 16,3-4-4-16,0 1-6 0,-1-10-3 15,-2-1-8-15,2-1-15 0,1-1-14 0,-3 0-20 0,3-2-22 16,0-4-21-16,3 2-24 0,-3-3-49 0,-4-9-88 16,3 1-249-16,1-1 111 0</inkml:trace>
  <inkml:trace contextRef="#ctx0" brushRef="#br0" timeOffset="143082.6222">26491 11982 50 0,'0'0'117'0,"0"0"-12"0,0 0-3 16,14-6-8-16,-6 5-26 0,2-2 14 0,3 3-15 15,1-1-9-15,4-1-1 0,-1 1-7 0,4 1-3 16,-2 0-7-16,2-2-8 0,-1 2 2 0,3-1-5 16,-2-1-1-16,2 2 0 0,-2 0-11 0,-1 2-2 15,-1-2-12-15,-1-2-14 0,-2 1-3 0,-2-1-15 16,-1 0-11-16,1-1-16 0,0 1-12 0,-1-1-9 0,-3-2-61 15,1 0-150-15,-4-2 66 0</inkml:trace>
  <inkml:trace contextRef="#ctx0" brushRef="#br0" timeOffset="143437.0098">26751 11626 66 0,'-9'4'119'0,"5"-1"-23"0,-1 1-2 16,0 2 2-16,-1 2-10 0,-1 6 4 0,-1 3-3 0,2 8-10 16,-2 4-3-16,2 0-7 0,-2 6 3 0,3 1-14 15,1-3-3-15,0 2-2 0,4 0-7 0,0-2-5 16,0 3-4-16,3 2-6 0,-2-5-1 0,3-1 1 16,1-3-13-16,0 3-14 0,0-5-18 15,2 0-19-15,-5-8-25 0,2 0-30 0,-1-2-111 16,-1-8-217-16,1 5 96 0</inkml:trace>
  <inkml:trace contextRef="#ctx0" brushRef="#br0" timeOffset="143887.4294">27791 11467 90 0,'0'0'120'0,"-10"4"-8"0,3-2-10 0,-2 3 0 16,-1 3-8-16,-3 3-2 0,-1 3-5 0,-1 7-8 15,-3 1 1-15,-2 2-11 0,2 2-7 0,1 3-5 16,4 0 1-16,2-1-10 0,-1 4-8 0,2 1-4 15,4-1-3-15,3 1-1 0,2-1 5 0,2-1-12 16,3-1-3-16,5 0-4 0,1-4 2 0,7 5-4 16,1-7-15-16,0-2-13 0,3 1-16 0,2-3-29 15,0-5-25-15,3-1-27 0,-2-2-99 0,2-2-224 16,-7 0 99-16</inkml:trace>
  <inkml:trace contextRef="#ctx0" brushRef="#br0" timeOffset="145604.4439">28246 11543 31 0,'0'0'65'0,"0"0"-8"0,0 0-11 16,0 0-6-16,0 0 11 0,0 0-14 0,0 0 2 16,0 0-4-16,0 0-3 0,0 0-2 0,0 0-4 15,0 0 5-15,0 0 1 0,0 0 0 0,0 0-4 16,0 0-11-16,-15 4 9 0,15-4 0 0,-13 2-4 15,5-1 1-15,-2-1-9 0,1 1-1 0,1-1 2 16,-1 1 0-16,-5-1-7 0,5 0 1 0,2-1-3 16,-2 1 6-16,-3 0 0 0,3-1 2 0,3 1 0 15,-2-1-3-15,8 1 4 0,-9 0-7 0,9 0-2 16,-9 0-2-16,9 0-5 0,0 0 9 0,-9 0-5 16,9 0-1-16,0 0 1 0,-6 2 1 0,6-2-5 15,-2 3 1-15,2-3-3 0,-2 8 7 0,0-5-2 16,0 1 1-16,1 2-12 0,1-1 15 0,-1 1-5 15,0-1 2-15,1 1 4 0,-2 2 2 0,1-3-4 16,1 2-3-16,-1-1 0 0,-1 0 3 0,1 1 3 16,-2 0 2-16,2-2 0 0,1 0-4 0,-1 1-3 15,-3 0 1-15,4-2-1 0,-1 2 1 0,1 1-3 16,-1-4 3-16,-1 2 1 0,4 2-1 0,-2-3-1 16,-3 0 0-16,3 2-11 0,0-2 7 0,0 0 3 15,1-1-9-15,-1 1 6 0,0-4 4 0,0 5 2 16,0-5-5-16,2 4 7 0,-2-4 4 0,0 0 7 15,0 0 8-15,0 4 6 0,0-4-12 0,0 0 7 0,0 0-2 16,12-6-5-16,-6 3-9 0,-3 0 13 16,3-2-11-16,0 2-1 0,0 1-4 0,1-3 3 15,-4 3-8-15,3 0-1 0,1-1-4 0,1 1 1 16,-2 0-5-16,1 2 2 0,4 0 11 0,-1 0-11 0,-1 0 3 16,3 0 0-16,-1 4 2 0,-2-4-1 0,2 5-5 15,-1-2 2-15,-4 4 0 0,3-1-2 0,3 3 2 16,-5 1 3-16,1-1 0 0,0 2 5 15,3 2-8-15,-5 3 3 0,0-5 6 0,0 5 0 0,-1-2-1 16,0 1-1-16,-2-3-2 0,1-1 6 0,-4 1 5 16,1-3 1-16,-2 0 7 0,1-1 2 15,-2-3 5-15,1 1 4 0,-3 0 8 0,-1-1 0 16,-2-2 0-16,-3 2-5 0,-1-1-1 0,-3-2-5 0,-5 1-3 16,-2-3 3-16,2 0-1 0,1-1-5 0,-1-1-4 15,1-2 0-15,2 2-4 0,0-2-4 0,2 2-3 16,4 0 1-16,-1-3-9 0,0 3-11 0,5-3-10 15,1 2-21-15,0-1-14 0,2 1-19 0,1-1-24 16,4-4-30-16,1 3-104 0,3-3-251 0,3 0 111 16</inkml:trace>
  <inkml:trace contextRef="#ctx0" brushRef="#br0" timeOffset="145971.1207">28486 11324 87 0,'0'0'105'0,"5"15"3"0,-3-6-34 16,2 3 14-16,1 6-10 0,3 7-2 0,-2 4 0 16,1 3-4-16,2 1-3 0,1 15-8 0,1-3-1 15,1 1-2-15,-7 0-5 0,1 1 0 0,0-1-2 16,-2-10 2-16,-3 9 3 0,-1-9-19 0,-4 8-1 16,-1-11 0-16,0 3-4 0,-8-2-6 0,1-2 1 15,-4-2-9-15,-3 14 6 0,3-13-3 0,-3 0-14 16,-2-5-14-16,2 0-17 0,1-2-23 0,0-2-12 15,1-3-23-15,3-3-36 0,3-5-84 0,4 0-217 16,2-4 97-16</inkml:trace>
  <inkml:trace contextRef="#ctx0" brushRef="#br0" timeOffset="146325.6753">29267 11794 80 0,'0'0'131'0,"0"0"-23"0,5-4-5 0,3 1-12 0,-2 3-10 16,6-2-8-16,2-1-2 0,-1 3-17 16,7-1-5-16,-3 1 1 0,2 0-9 0,-3-2-9 0,-3 4-13 15,-1-4-14-15,-1 4-12 0,-1-1-26 0,-2-1-14 16,-3 0-19-16,0 2-74 0,-1 0-151 0,-4-2 68 15</inkml:trace>
  <inkml:trace contextRef="#ctx0" brushRef="#br0" timeOffset="146475.6077">29312 11913 16 0,'10'1'99'16,"0"-1"0"-16,2 0-7 0,-2 0-11 0,3 2-7 0,-3-1-11 15,2 0-11-15,-1-1-15 0,0 1-24 0,-3-1-36 16,4 3-78-16,-5-2-109 0,-2 0 49 0</inkml:trace>
  <inkml:trace contextRef="#ctx0" brushRef="#br0" timeOffset="147799.7688">24680 11918 82 0,'0'0'124'0,"0"0"-8"0,0 0-4 0,0 0-19 15,0 0 0-15,0 0-10 0,0 0-8 0,0 0-6 16,0 0 1-16,0 0-12 0,0 0-6 15,0 0-5-15,0 0-4 0,23 1-3 0,-10-2 1 0,-8-1-4 16,8 2-5-16,0 0-4 0,-3-2-1 0,3 2 2 16,5-1-9-16,0-1 0 0,2 2-4 0,0-4-7 15,0 4-12-15,1-3 11 0,2 2 0 16,-5-2-10-16,0 0-18 0,-1 3-8 0,-4-3-15 0,-1 1-15 16,1 1-5-16,-3-1-25 0,-1 0-15 0,0 1-68 15,-4 0-185-15,-1-1 82 0</inkml:trace>
  <inkml:trace contextRef="#ctx0" brushRef="#br0" timeOffset="148039.2436">24887 11690 25 0,'-1'15'112'0,"2"-6"-14"0,2 1-1 0,-2 3-2 0,-1 5-14 16,4 2 0-16,-4 6-5 0,4 0-8 0,-2 2-13 15,0-1 0-15,0 2-5 0,2-1-6 0,-4 1-35 16,1 1-9-16,2-1-22 0,-3 0-17 0,0-3-42 16,-3 0-53-16,3-7-146 0,-1 3 65 0</inkml:trace>
  <inkml:trace contextRef="#ctx0" brushRef="#br0" timeOffset="148707.7042">27707 11800 114 0,'0'0'102'0,"0"0"-8"0,0 0-8 16,0 0-8-16,0 0-8 0,0 0-12 0,0 0-8 15,0 0 3-15,19 1-10 0,-13-1-3 0,-6 0 3 16,13 0-8-16,-7 0-6 0,2-1-6 0,-2 2-4 0,1-1-2 16,-7 0-5-16,13 0-9 0,-8 0-11 0,-5 0-4 15,10-1-8-15,-4-1-11 0,-1 1-11 16,1-1-10-16,-1 1-14 0,1-1-2 0,-1 0-44 15,-1-1-121-15,2 1 54 0</inkml:trace>
  <inkml:trace contextRef="#ctx0" brushRef="#br0" timeOffset="148887.7985">27787 11791 47 0,'-4'27'112'0,"3"2"-17"0,1 0-13 0,-1 2-14 0,-2-1-39 15,3 2-35-15,-2 3-66 0,-1-7-77 0,-2 2 35 16</inkml:trace>
  <inkml:trace contextRef="#ctx0" brushRef="#br0" timeOffset="159890.0971">19039 12905 47 0,'0'0'59'0,"0"0"-13"0,0 0 6 0,0 0-12 16,0 0 2-16,0 0 0 0,0 0-12 0,0 0 5 15,0 0-4-15,0 0 3 0,0 0-1 0,0 0-6 16,0 0-6-16,0 0 1 0,0 0-3 0,2-5 3 15,-2 5-4-15,0 0 1 0,0 0-2 0,8-1 3 16,-8 1-9-16,8-2-1 0,-4 0-1 0,1 1 0 16,3 1-4-16,-1-2 4 0,2 2-1 0,-1-2 0 15,5 0 1-15,-2 1-7 0,2 0 2 0,5 1 4 16,-1 0-11-16,2-3 6 0,-1 1 8 0,2 2-2 16,-1-2-4-16,3 2 1 0,-3-3-6 0,11 3 3 15,-10 0-1-15,8 0-8 0,-7 2 10 0,9-4 0 16,-2 1 0-16,1 2 2 0,-3-2-6 0,-3 1 6 15,4 0-3-15,-5-3 2 0,6 0 1 0,-6 0 2 16,5 0 0-16,-1 1 9 0,-4-1-4 0,-3 0 0 16,2 1 1-16,-3-1-6 0,1-1-5 0,-6 4 8 15,1-1 0-15,-2-3-5 0,1 3 5 0,-3-2-3 16,1-1-2-16,-3 6-1 0,0-4-4 0,-4 2 12 16,-4 0-4-16,10 0-3 0,-5-2 0 0,-5 2-3 15,9-1-1-15,-9 1-1 0,0 0 3 0,4 0 3 16,-4 0-8-16,0 0 5 0,0 0-8 0,0 0 3 15,5-2 2-15,-5 2 8 0,0 0-21 0,0 0 11 16,0 0 3-16,0 0 6 0,0 0-8 0,0 0-6 16,0 0 6-16,0 0 0 0,0 0 2 0,0 0 5 15,0 0-4-15,0 0 1 0,0 0-5 0,0 0 0 16,0 0 2-16,0 0-8 0,0 0 9 0,0 0-7 16,0 0 4-16,0 0 6 0,0 0 1 0,0 0-6 15,0 0-1-15,0 0 1 0,0 0 1 0,0 0 4 16,0 0-1-16,0 0-7 0,0 0 3 0,0 0-3 15,0 0 3-15,0 0-8 0,0 0 4 0,0 0 0 16,0 0 0-16,0 0-4 0,0 0 7 0,0 0-7 16,0 0-6-16,0 0 14 0,0 0-5 0,0 0 2 15,4-2 0-15,-4 2-3 0,0 0 4 0,0 0 4 16,0 0 2-16,0 0 0 0,0 0 0 0,0 0-12 16,0 0 9-16,0 0 6 0,0 0-3 0,0 0-9 15,0 0 12-15,0 0-19 0,0 0 15 0,0 0 2 16,0 0 12-16,0 0-14 0,0 0-8 0,0 0 6 0,0 0 3 15,0 0-4-15,0 0 7 0,0 0 1 0,0 0-9 16,0 0-3-16,0 0-1 0,0 0-6 16,0 0-5-16,0 0-5 0,0 0-12 0,0 0-6 15,0 0-18-15,0-4-21 0,0 4-50 0,4-4-138 16,1 0 62-16</inkml:trace>
  <inkml:trace contextRef="#ctx0" brushRef="#br0" timeOffset="160720.6932">19913 12593 5 0,'0'0'72'0,"0"0"-2"0,0 0-2 16,0 0-9-16,0 0-14 0,0 0 0 0,0 0 9 16,0 0-11-16,0 0 5 0,0 0-14 0,13 6 2 15,-8 0-4-15,-1-3 1 0,6 3-5 16,-3 2 18-16,2-4-24 0,1 3 1 0,0 1 2 0,3-3-11 15,-2 3-5-15,1 0 5 0,1 1 0 0,2 1-7 16,0-3 2-16,-1 3-4 0,-1-4 5 16,-3 3-6-16,1-2 11 0,0-1-6 0,-1 0-1 0,-5-1-9 15,3-2 2-15,-3 1 4 0,2 0 1 16,-1-2 1-16,-5 1 9 0,3-1 13 0,-4-2 7 0,3 2-1 16,-3-2 11-16,2 4-2 0,-2-4 2 0,0 0-3 15,0 0-19-15,0 0 19 0,0 0-6 0,0 0-16 16,0 0 4-16,-5 5-6 0,5-5 3 0,-9 3-6 15,7 1 0-15,-2 2-4 0,-3 4 3 0,2-4-5 16,-2 6 5-16,-1-5-5 0,0 9-5 0,1-2-1 16,0 0 0-16,-2 3 2 0,4-7 8 0,-3 4-11 15,1 1 0-15,0-2 4 0,1 0-8 0,-2-1 8 16,2-2 6-16,0 3-9 0,-1-2 2 0,2-1-1 16,-1-1-1-16,2-1 8 0,-3 1-12 0,4-2-3 15,-2 0 7-15,1-2-1 0,-1 0 1 0,2-2-7 16,0 2 4-16,1-2 0 0,-2 0 4 0,4-3 8 15,-1 3 10-15,1-3 4 0,0 0-6 0,0 0-4 16,0 0-4-16,-3-10-2 0,3 3-2 0,0-3 2 16,4-1 0-16,-4-1-2 0,3-5-2 0,-2 0-6 15,-1 1 1-15,0 2 2 0,0-4-2 0,1 1-5 16,-1 0 5-16,-1 0 6 0,-3 0-10 0,4 0 1 16,-1-1 4-16,-2 1-1 0,2-2-5 0,0 0 7 15,-3 2-1-15,0 1-4 0,3 5 0 0,-3-3 3 16,0 4 2-16,3 1 4 0,1 2-2 0,-3 2 5 15,2 0-1-15,0 2-7 0,1-1-2 0,-3 0-1 16,3 4 4-16,0 0-2 0,0 0 1 0,0 0-2 16,3 14-2-16,-1-7-1 0,2 2 5 0,1 4-5 15,2 1 3-15,3 1-1 0,-1 0 3 0,0 3-2 16,2-5 6-16,1-1-7 0,-2 1 1 0,4 2 0 16,-5-6-4-16,5 1-1 0,-4-2 8 0,1 1-1 15,-3-3-11-15,1 1-13 0,-1 0-12 0,-3-3-8 0,-1 0-20 16,2 0-11-16,-2-1-6 0,1-1-21 15,-2-1-13-15,-2 3-21 0,-1-4-70 0,1 3-219 16,-1-3 98-16</inkml:trace>
  <inkml:trace contextRef="#ctx0" brushRef="#br0" timeOffset="164890.255">19786 14137 8 0,'0'0'20'0,"0"0"-19"0,0 0-7 0,0 0-5 16,0 0 4-16</inkml:trace>
  <inkml:trace contextRef="#ctx0" brushRef="#br0" timeOffset="165312.7194">18837 15402 61 0,'0'0'92'0,"0"0"-17"0,0 0-3 0,0 0-15 0,0 0-1 16,4-3-5-16,-4 3-6 0,0 0-8 0,0 0-9 16,0 0-8-16,0 0-12 0,9 4-3 0,-9-4-13 15,0 0-13-15,5 1-17 0,-5-1-52 0,0 0-98 16,0 0 43-16</inkml:trace>
  <inkml:trace contextRef="#ctx0" brushRef="#br0" timeOffset="165735.4633">17690 16454 78 0,'-2'-5'82'0,"2"5"-11"0,0 0-12 0,0 0-13 15,0 0-2-15,0 0-18 0,3-1-4 0,-3 1-20 16,0 0-19-16,0 0-14 0,0 0-33 0,0 0-69 16,6 6 31-16</inkml:trace>
  <inkml:trace contextRef="#ctx0" brushRef="#br0" timeOffset="166215.0942">16219 16673 93 0,'-7'-3'112'0,"7"3"3"0,-5-3-9 16,3 1 2-16,2 2-14 0,-3-4-11 0,3 4-4 16,-6-3-12-16,6 3-7 0,-3-2-23 0,3 2 8 15,0 0-22-15,0 0-6 0,0 0-17 0,0 0-9 16,0 0-8-16,0 0-11 0,0 0-6 0,0 0-14 15,0 0-22-15,0 0-70 0,0 0-149 0,-4 6 66 16</inkml:trace>
  <inkml:trace contextRef="#ctx0" brushRef="#br0" timeOffset="166535.6805">14631 16571 152 0,'-7'-1'152'0,"1"0"-15"0,0-1-10 0,1 1-14 16,5 1-17-16,-6-3-4 0,3 1-12 0,3 2-6 16,0 0-11-16,-9 0-18 0,9 0-11 0,0 0-8 15,0 0-13-15,-2 5-5 0,2-1-10 0,0-4-7 16,0 0-26-16,3 7-16 0,0-4-21 0,0-2-103 16,-2 4-187-16,-1-5 83 0</inkml:trace>
  <inkml:trace contextRef="#ctx0" brushRef="#br0" timeOffset="170944.5389">15146 15744 47 0,'0'0'84'15,"0"0"-4"-15,0 0 1 0,4-3-6 0,-4 3-12 16,0 0-8-16,0 0 0 0,0 0-4 0,0 0-6 16,0 0-9-16,0 0 1 0,0 0-8 0,0 0 1 15,0 0 1-15,0 0 8 0,0 0-7 0,0 0 1 16,4 6-10-16,-4-6 8 0,0 0-2 0,0 0-5 15,0 0 11-15,0 0-6 0,4 2-12 0,-4-2 13 16,5 4-4-16,-2-3-4 0,0 4 5 0,4 0 4 16,-1 1 4-16,2 1-12 0,2 2 2 0,0-1-6 15,3 2 3-15,4-1-8 0,-2 3 0 0,0-4 3 16,1 0-3-16,4-1-6 0,-3 0 11 0,2 1-6 16,0-5-5-16,-1 1-2 0,1 1-1 0,3-3-2 15,-4 0 3-15,1-2-3 0,-1 1 2 0,-2-1 2 16,2 0-3-16,-5 0-6 0,-1 1 2 0,-1-1-1 15,2 2 3-15,-8-1-3 0,5 1 6 16,-1 0 1-16,-4 0-6 0,2-1-3 0,-1 2 3 16,-1-1 4-16,-1 2-1 0,0-2-5 0,0-1 6 0,-3 1-9 15,3 1-1-15,-4-3 4 0,5 3 7 0,-5-3-9 16,5 2-1-16,-5-2 4 0,0 0-4 16,4 2-6-16,-4-2-3 0,0 0-5 0,0 0-13 0,0 0-7 15,0 0-15-15,0 0-12 0,0 0-13 16,0 0-18-16,0 0-83 0,0 0-195 0,0 0 86 0</inkml:trace>
  <inkml:trace contextRef="#ctx0" brushRef="#br0" timeOffset="171676.1983">15353 15529 33 0,'0'0'65'0,"0"0"-9"0,-10 6-4 15,9-5-2-15,-5 3 1 0,2 3-9 0,1-3-3 16,-6 4-5-16,4-1 0 0,-3 2-6 0,1-1 6 0,0 2-6 16,-3-1 0-16,1 2 9 0,-1 1-9 0,-4 1-3 15,2 0 0-15,0 1-2 0,-1 1-2 16,-1-1 2-16,0 0-5 0,2 0-1 0,-2-2 1 16,5-3-6-16,0-1 6 0,-1 0-9 0,2 1-1 15,3-4-1-15,-4 2 5 0,0-2-2 0,4 0-1 16,0-2-1-16,1 2-7 0,0-3 5 0,4-2-9 0,-1 5 6 15,1-5 3-15,-4 4-1 0,1-1 3 0,3-3-2 16,0 0-6-16,-4 3-5 0,4-3 12 16,0 4-6-16,0 2 4 0,0-6-4 0,1 5-1 15,-1-1 11-15,0 0-24 0,3 3 13 0,0-4 5 16,-3 3 9-16,3 1-8 0,1-2-1 0,-3 0 4 16,4 1-8-16,0 0 3 0,0-1-1 0,-2 1 9 0,7 0-2 15,-7-1-7-15,3-1 0 0,-1 2 6 0,3-4-8 16,-1 3 0-16,4-1 5 0,-5-1 3 15,2 0-3-15,-2 0 3 0,-1 2-1 0,2-4 1 16,-2-1-6-16,0 3 1 0,1 0-4 0,-2-2 0 16,-4-1 6-16,9 3-5 0,-6-1 1 0,-3-2 0 15,5 1 4-15,-5-1-6 0,6 3 12 0,-6-3 19 16,5 3-20-16,-5-3 5 0,0 0 7 0,0 0-11 16,0 0 15-16,3 1-5 0,-3-1 5 0,0 0 7 15,0 0 5-15,0 0 3 0,0 0 2 0,0 0-3 16,4-10-9-16,-4 6 0 0,1-3-3 0,0-3-3 15,1-1-6-15,-1-1 3 0,0 1 2 0,0-1 1 0,-1 0-9 16,2 2 1-16,-4-2-3 0,2 0 4 0,0 2-2 16,-3-3-5-16,3 0-3 0,-4 1 1 15,2 2-2-15,1 0-5 0,0-1 6 0,-2 3-3 16,3 1-4-16,0 0-6 0,-2 2-11 0,3 1-25 16,-2 1-24-16,1 3-34 0,1-7-11 0,-1 4-26 15,0 3-94-15,0 0-248 0,0 0 110 0</inkml:trace>
  <inkml:trace contextRef="#ctx0" brushRef="#br0" timeOffset="173344.4891">30091 11604 146 0,'-5'-1'132'0,"5"1"-2"0,0 0-5 0,0 0-1 0,0 0 1 16,0 0-11-16,0 0-5 0,0 0-13 0,0 0-6 16,0 0-11-16,0 0-8 0,0 0-4 0,0 0 11 15,0 0-23-15,0 0-6 0,0 0-6 0,0 0-2 16,0 0-6-16,0 0-1 0,21 2-3 0,-14-3-5 15,2 1 6-15,0 0-9 0,5 0 3 0,-1-1-5 16,6 2-2-16,2-2 3 0,-3 1-6 0,11-2-1 16,-7 2-1-16,-2-1-2 0,8 1 0 0,-5 0-4 15,4 0 1-15,-4 0 0 0,-4-1-2 0,0 1 3 16,-6 1-4-16,1 0-1 0,-1 1-2 0,-3-1 2 16,-3-1-1-16,-2 0 2 0,-5 0-2 0,9-1-6 15,-9 1-4-15,6 0-4 0,-6 0-14 0,6 1-7 16,-6-1-15-16,0 0-13 0,6 1-16 0,-6-1-22 15,0 0-11-15,0 0-22 0,0 0-19 0,0 0-77 16,2-5-243-16,-2 5 108 0</inkml:trace>
  <inkml:trace contextRef="#ctx0" brushRef="#br0" timeOffset="173672.4868">30311 11377 100 0,'-4'-2'113'16,"4"2"-4"-16,0 0-15 0,0 0-14 0,0 0 4 15,0 0-17-15,0 0-8 0,0 0 1 0,0 0-13 16,-5 10-5-16,3-2 4 0,0 0-6 0,4 4 1 15,-4 4-8-15,2-1 2 0,0 3-4 0,0 0 0 16,2-1-2-16,0 3-1 0,0-4-9 0,1 1 4 0,1-2-4 16,-4-2 1-16,4 3-6 0,0-3 3 15,-2-1-10-15,2 1 2 0,-3-2 3 0,3-2 5 16,-4 2-9-16,4-1-5 0,-4 1-24 0,4-1-7 16,-3-4-27-16,2 1-13 0,-2-1-25 0,2 0-86 0,-1 1-194 15,-2-2 87-15</inkml:trace>
  <inkml:trace contextRef="#ctx0" brushRef="#br0" timeOffset="174367.7643">30951 11539 26 0,'3'4'75'0,"-3"-1"-13"0,0 2-7 0,0-2 2 16,-3 2-12-16,2 0-14 0,1-1 5 0,-4 0-1 16,0 2 0-16,1-3 14 0,-2 1-28 0,1-3 21 15,-3 2-1-15,0-1 5 0,-5 1 1 0,1-2-10 16,-1-1-5-16,-1-1 20 0,1 1-11 0,-2-4 14 15,0 2-8-15,2-3 2 0,-1 0 0 0,0-2 4 16,3 1 2-16,1-1-1 0,0-1-6 0,2-7 0 16,0 8 0-16,2-5-6 0,1 1-3 0,0 1-6 15,3-1-1-15,2-1 0 0,-1-1-10 0,4 3 4 16,0-3-4-16,0 2-6 0,4-4-1 0,-1 5-8 16,-2 0 8-16,3 2-8 0,2-2 0 0,-1 3-7 15,0 1 9-15,-1-2-13 0,1 6 7 0,-1 1-5 16,-2-2 5-16,0-1-3 0,3 4 0 0,-1-1 0 15,0 4-2-15,-1 2-2 0,3 1 3 0,-2 2 3 16,-1 1-11-16,-1 4 4 0,-1-1 5 0,-3 6-3 16,2 1 3-16,-2 1 2 0,-2 0-5 0,-2 4 0 15,0 5 2-15,-1-4 1 0,-2-1 1 0,1 0 2 16,1-5 0-16,-3-1-6 0,1-1 1 0,0-1-2 16,-4 0 0-16,3 0 2 0,-2-2 3 0,2-2 0 15,-2 1 3-15,1-2-1 0,-2 3-3 0,-2-3 4 16,-3 3-4-16,1-3 9 0,-1 1-2 0,2 0 7 15,-4-1-14-15,2 2 10 0,1-5-1 0,-1 3 0 16,-2-3-2-16,0 2-3 0,7-2 0 0,-2-1 1 16,3-1 1-16,2-2-3 0,1 1 6 0,1 0-7 15,-2-2 4-15,3-1 1 0,1 2-5 0,-2-2 2 16,4-2 4-16,-3 3 0 0,3-3 4 0,-4 2 3 16,4-2 4-16,0 0-5 0,0 0 7 0,0 0-7 15,0 0 3-15,0 0-2 0,0 0 3 0,0 0-1 16,13-5 0-16,-9 3-2 0,-4 2 1 0,6-4 0 15,-6 4-3-15,5-2-3 0,-5 2-3 0,0 0-8 16,5-1-15-16,-5 1-23 0,0 0-27 0,2-4-36 16,-2 4-42-16,0 0-139 0,0 0-306 0,-16-1 136 15</inkml:trace>
  <inkml:trace contextRef="#ctx0" brushRef="#br0" timeOffset="174920.9306">29947 12341 16 0,'0'0'135'16,"-4"-2"-3"-16,4 2-4 0,0 0-7 0,-1-7-7 15,1 7-8-15,0 0-6 0,1-5-7 0,-1 5-8 16,4-1-4-16,-4 1-6 0,0 0-8 0,9-3-6 16,-4 1-7-16,0 0-4 0,4 1-4 0,2 1-8 15,6-5-2-15,2 2 2 0,3 1-7 0,6 1-5 16,9-1-1-16,-1 2-3 0,1 0-2 0,17-4 0 16,-2 2-3-16,-1-2 0 0,-11 2-3 0,16 0 1 15,-2 0-2-15,-2-4 5 0,1 4 1 0,-2 1-2 16,-14-1-2-16,2 0 0 0,-3 1 0 0,1-1-4 15,-5 0 2-15,0 4-1 0,-4-3-6 0,-7 2 2 0,-7-2 7 16,-4 0-9-16,1-1-1 0,1 2-3 16,-7 0 2-16,0 0-2 0,-5 0-3 0,9 0-2 15,-9 0-7-15,4-3-14 0,-4 3-12 0,0 0-13 16,0 0-8-16,-13-6-6 0,8 4-17 0,-6 3-23 16,0-2-10-16,-3 2-27 0,-2-2-77 0,-2 0-235 15,0-2 104-15</inkml:trace>
  <inkml:trace contextRef="#ctx0" brushRef="#br0" timeOffset="175274.6623">30150 12425 128 0,'-1'4'142'0,"1"-4"2"16,0 0-3-16,0 0-12 0,6 2-4 0,2-2-1 0,3 0-15 15,2 0-8-15,6-1 0 0,3 1-6 0,9-4-8 16,-2 1-10-16,6 3-9 0,-1-2-2 0,5 2-11 16,-2-2-1-16,16 0-5 0,-2-2-6 15,-14 3-1-15,2-3-5 0,-5 3-5 0,2-2 0 16,-4 2-1-16,1-2 4 0,-5 1 0 0,-6 2-3 0,1-2 4 16,-2 0-17-16,-4 2 5 0,-4-1 3 15,0-1 2-15,-3 1 6 0,-2 1-2 0,-2-1 1 16,1-2 2-16,-2 2-1 0,-5 1 4 0,8 0-3 15,-8 0-2-15,0 0-3 0,8-1-2 0,-8 1-3 16,0 0-5-16,0 0 6 0,4-2-14 0,-4 2 0 16,0 0-11-16,0 0-20 0,0 0-19 0,0 0-22 0,0 0-24 15,0 0-17-15,0 0-24 0,0 0-20 16,-18 8-33-16,13-5-149 0,-4-2-352 0,-1 1 156 16</inkml:trace>
  <inkml:trace contextRef="#ctx0" brushRef="#br0" timeOffset="179520.9872">31979 10943 14 0,'-1'-7'110'0,"-2"1"-3"0,2 0 2 0,-2 3-21 15,-1-2 6-15,1 0-16 0,-1 3 3 16,-5-2-11-16,-1 3-8 0,-2-2-3 0,-7 6 3 16,-1 0-4-16,-9 1-1 0,1 3-1 0,-4 2-3 15,-1 4-5-15,-3 1 2 0,2 3 0 0,-10 7-13 0,12-5 2 16,0 0-3-16,2 5 0 0,3-2-9 16,4 2 0-16,6-1-1 0,1 1-6 0,9-5 1 15,1 6-2-15,6-5-2 0,8 6 0 0,3-1-1 16,4-1-7-16,6 0 5 0,5-5 2 0,6 2-5 15,13 2-3-15,0-4-1 0,4-4-6 0,-1 0 3 0,-11-8-3 16,0-3 4-16,3-3-4 0,-3-1 2 16,-1-2-4-16,1-4-1 0,-3-2-1 0,-2-3 2 15,-4-2-3-15,2 0 2 0,-7-6 2 0,-3 2 3 16,-3-7 10-16,-3 0-14 0,-4-1 4 0,-2-1 0 0,-4-6-2 16,-3 1 2-16,-2-2-1 0,-3-2 1 15,-4-12 4-15,2 11 6 0,-4-11-15 0,-1 0 6 16,5 1-5-16,-5 15-2 0,3 2 1 0,-2-1 5 15,-2 4 2-15,6 9 1 0,-1 1-9 0,-3 5-3 16,5 3-3-16,-3 3-18 0,2 0-10 0,-3 5 3 0,-3 5-19 16,3 2 9-16,3 1-4 0,-3 6-15 15,4 2-16-15,1 2-20 0,4 1-21 0,2 2-72 16,3 3-207-16,2-6 91 0</inkml:trace>
  <inkml:trace contextRef="#ctx0" brushRef="#br0" timeOffset="179900.5941">32320 11114 61 0,'4'7'71'15,"-3"4"-5"-15,3-1-2 0,-1 2-12 0,2-1 4 16,0 4-9-16,0 0-3 0,3-5-5 0,-2 2 1 16,2 1-6-16,-3-4 2 0,-1-1-2 0,0 2-8 0,2-4 7 15,-4 0-6-15,1-2-4 0,0 1 3 0,-2 0 4 16,-1-5 16-16,4 7 7 0,-4-6 12 16,0-1 9-16,4 6 9 0,-4-6 5 0,3 0-7 15,-3 0-12-15,0 0-9 0,7-7-1 0,-5 3-7 16,3-1-5-16,-3-3-6 0,0-1-4 0,3-2 3 15,-1 2 13-15,3-2-3 0,1-5-8 0,0 0-3 0,1 0-6 16,-2 0-3-16,5 1-6 0,-4 1-11 16,-3 0-8-16,4 2-14 0,-3 2-13 0,-2 2-12 15,0 1-21-15,1 1-34 0,-2 1-34 0,1 3-10 16,-2 1-19-16,-2 1-78 0,0 0-248 0,0 0 110 16</inkml:trace>
  <inkml:trace contextRef="#ctx0" brushRef="#br0" timeOffset="180482.5828">32603 11268 1 0,'3'-4'111'0,"6"-2"-10"0,-2 0-9 15,3 0-2-15,-2 2-10 0,-1-3-2 0,1 0 3 16,0 1-6-16,-1 0-5 0,-3 0 3 0,1-1 8 15,-3 1-3-15,0-1-3 0,0 0-3 0,-2 4-3 16,0-2-5-16,0 5-6 0,-4-7-5 0,2 4-5 16,2 3-6-16,-13 0 0 0,5 2-5 0,-3 2-5 15,2 0-6-15,-6 1 3 0,4 0-3 0,-5 4-4 16,5 1 0-16,2 0 1 0,0 1-12 0,4-3 4 16,-2 4-2-16,5-2-3 0,-1 3 3 0,6-4-10 15,-2 3-6-15,4-2-6 0,2-1-13 0,4 1-2 16,1-2-9-16,5-1-9 0,1 0-3 0,2-1-11 15,1-4 5-15,-1 0-7 0,-1-3 22 0,1 0-8 16,-20 1-1-16,28-8 5 0,-28 8 10 0,28-11 4 16,-16 1 4-16,-12 10 8 0,15-19 3 0,-10 8 18 15,-5 11-7-15,10-24 9 0,-7 9 12 0,-3 15 4 16,3-23 10-16,-3 10 13 0,-2 3-6 0,2 1-4 16,-1-1-20-16,0 5 0 0,-1-2-12 0,1 2 8 15,1 2 0-15,0 3-12 0,-4-3-5 0,4 3 1 16,0 0 1-16,0 0 5 0,-5 10-9 0,5-4-1 15,0-1-1-15,0-5-8 0,0 0-7 0,9 30-9 16,-9-30 2-16,12 17 0 0,-12-17-13 0,14 14 3 16,-14-14-2-16,16 11 11 0,-16-11-7 0,11 9 5 15,-11-9 1-15,0 0 0 0,16 11 13 0,-16-11-1 16,0 0 5-16,0 0-6 0,13 11 7 0,-13-11-1 16,0 0 1-16,6 11 5 0,-6-11-1 0,0 0 4 15,4 17 5-15,-4-17-1 0,0 0-1 0,5 19 6 16,-5-19-1-16,9 16-5 0,-9-16 10 0,13 16-4 15,-7-6 1-15,-6-10 1 0,22 11-9 0,-22-11-7 16,22 9-22-16,-22-9-33 0,23 2-78 0,-23-2-154 16,0 0 68-16</inkml:trace>
  <inkml:trace contextRef="#ctx0" brushRef="#br0" timeOffset="180911.0952">33237 10878 61 0,'0'0'138'0,"0"0"-17"15,0 0-3-15,-8-27-14 0,8 27-10 0,0 0-10 16,-8-12-13-16,8 12-2 0,0 0-13 0,-20-10-1 16,20 10-7-16,-19-6-6 0,19 6 5 0,0 0-15 15,-30-5-8-15,30 5 5 0,0 0-6 16,-29 1 1-16,29-1-7 0,0 0 2 0,0 0 5 0,0 0-7 15,-33 10-10-15,33-10 8 0,0 0-6 0,-14 13-3 16,14-13 1-16,-8 14-6 0,8-14 7 0,-8 22 1 16,6-9 1-16,2-13-1 0,0 27-5 0,-2-9-4 15,4 0 5-15,-1 0-5 0,3 7 3 16,-2 0 6-16,2 1-2 0,0 1-4 0,4-2 8 16,-1 0-10-16,-2 1 4 0,2 1 0 0,0-4-6 0,-3 4 3 15,5-2 11-15,-4 0-9 0,0 2-6 0,-1-2 2 16,4-1 5-16,-7-6-2 0,3 3-5 0,-4-1 4 15,0 4 0-15,0-6-5 0,-4 2 8 16,0-1-3-16,-1-4 3 0,-2 2-8 0,0-4 2 16,-2 1-2-16,9-14-3 0,-18 19-3 0,8-11-11 15,10-8-1-15,-20 14-3 0,20-14-15 0,-21 6-5 0,21-6-15 16,0 0-7-16,-28 4-18 0,28-4-15 16,0 0-69-16,0 0-182 0,-41-15 80 0</inkml:trace>
  <inkml:trace contextRef="#ctx0" brushRef="#br0" timeOffset="181609.4458">33355 11120 34 0,'8'-15'56'16,"2"-1"-5"-16,-2 0-3 0,-2-2-4 0,2-1 0 15,-2-7-6-15,-2 3-6 0,1 4 9 0,-1 1 5 16,-1-3-4-16,-2 3 10 0,0 1 2 0,-1 17 8 16,-1-29-7-16,-3 19-7 0,4 10-3 0,-4-19-1 0,4 19-5 15,-9-14-3-15,9 14-4 0,0 0-3 16,-14-8-9-16,14 8 3 0,0 0-1 0,0 0 2 16,0 0-6-16,0 0 1 0,-37 22 0 0,28-8-2 15,0 1-6-15,-1 11 8 0,4-1 2 0,-1 2-6 16,0 2-8-16,2 0 7 0,-1 1-2 0,3 1-1 15,0-3-13-15,3 0 13 0,-1-1-3 0,-1-1 0 16,4 0 1-16,-1-1 0 0,2 0 0 0,-1-9-3 16,3-1 3-16,-2 2-6 0,-3-17 6 0,6 23-9 15,-4-12 6-15,-2-11-10 0,8 19 14 0,-8-19-5 16,6 14-2-16,-6-14-9 0,0 0 5 0,7 15 2 16,-7-15-4-16,0 0-3 0,0 0-12 0,0 0-9 15,0 0-18-15,14 9-2 0,-14-9-1 0,0 0-12 16,0 0 0-16,0 0-3 0,0 0 4 0,0 0-6 15,0 0 3-15,0 0 8 0,0 0 3 0,20-33 4 16,-20 33 13-16,0 0 2 0,0 0 1 0,0 0 5 16,0 0 9-16,0 0 12 0,0 0-2 0,0 0 6 15,0 0 10-15,0 0-4 0,0 0 2 0,0 0-2 16,0 0 1-16,0 0 7 0,0 0-8 0,0 0 9 16,0 0-12-16,0 0 9 0,0 0 0 0,0 0 0 15,3 40-4-15,-3-40-2 0,0 0-1 0,21 4 5 16,-21-4-3-16,0 0-3 0,0 0 2 0,0 0-3 15,47-8 4-15,-47 8-5 0,18-10 6 0,-18 10-1 16,16-14 1-16,-16 14 2 0,16-12 3 0,-16 12 2 16,8-17 10-16,-8 17 0 0,10-17-6 15,-10 17 19-15,5-18-15 0,-5 18 9 0,4-13-12 16,-4 13 13-16,0 0-1 0,0 0-6 0,0 0-5 0,-12-23 4 16,12 23-6-16,0 0-6 0,0 0-4 0,-25-2 6 15,25 2-7-15,0 0-5 0,0 0-5 0,0 0-2 16,-40 15-9-16,40-15-5 0,-15 11-2 0,15-11-8 15,-9 11-6-15,9-11-3 0,0 0-4 0,-7 17-14 16,7-17 0-16,0 0-10 0,0 0-44 16,0 0-118-16,0 0 53 0</inkml:trace>
  <inkml:trace contextRef="#ctx0" brushRef="#br0" timeOffset="181986.9951">33493 11337 4 0,'0'0'21'0,"0"0"18"16,0 0 9-16,0 0 1 0,0 0 3 0,0 0-1 15,0 0-9-15,32-8 3 0,-32 8-16 0,0 0 8 16,0 0-4-16,0 0-10 0,0 0 2 15,0 0 11-15,0 0-18 0,0 0-5 0,0 0 6 16,0 0-4-16,0 0-6 0,0 0 3 0,0 0 0 16,0 0-3-16,0 0 3 0,0 0-15 0,12 20 6 15,-12-20 10-15,0 0-6 0,0 0-1 0,0 0-7 16,10 13 11-16,-10-13-6 0,0 0 5 0,0 0-1 16,0 0-3-16,0 0 1 0,24 3-3 0,-24-3-4 15,0 0 7-15,0 0-10 0,0 0 3 0,0 0-4 16,0 0 7-16,0 0-1 0,0 0 8 0,0 0 5 15,0 0-11-15,39-8 5 0,-39 8 9 0,0 0-19 16,0 0-8-16,0 0 10 0,0 0 0 0,0 0-3 16,0 0 5-16,0 0 0 0,0 0 5 0,0 0-7 15,10 15 3-15,-10-15 2 0,0 0 2 0,0 0-12 16,0 0 8-16,0 0-3 0,0 0 3 0,9 14-3 16,-9-14 2-16,0 0 2 0,0 0 3 0,0 0-5 15,0 0-2-15,0 0 2 0,0 0-1 0,0 0-3 16,29-24 6-16,-29 24 0 0,5-14-2 0,-5 14 8 15,0-19-3-15,0 19 0 0,-5-21-2 0,5 21-6 16,-19-20-12-16,2 8-14 0,-11 1-36 0,-11 0-60 16,-18 0-132-16,-8 1 58 0</inkml:trace>
  <inkml:trace contextRef="#ctx0" brushRef="#br0" timeOffset="223247.6389">27801 11731 35 0,'0'0'44'0,"0"0"0"0,0 0-2 0,0 0 1 16,0-5 8-16,0 5-3 0,0 0-10 0,0 0-2 15,0 0-1-15,0-4-1 0,0 4 3 0,0 0-5 16,0 0 3-16,0 0-5 0,0-4 1 0,0 4-2 16,0 0-2-16,0 0-1 0,0-5 0 0,0 5 3 15,0 0 5-15,0 0-7 0,0-5 5 0,0 5-5 16,0 0-5-16,0 0-11 0,0 0 11 0,0-5-5 16,0 5-1-16,0 0-9 0,0 0-2 0,0 0 2 15,0 0-7-15,0 0 6 0,0 0-8 0,-2 14 2 16,-1-7-2-16,1 4 4 0,-3 5 2 0,1 4-2 15,-3 3 2-15,-2 4 2 0,3 2-6 0,-3-4 1 16,1 4-5-16,3-3 12 0,-4 1-7 0,4 1 0 16,0-1-39-16,-3 1-44 0,-1-3-66 0,0-3-160 15,2-4 71-15</inkml:trace>
  <inkml:trace contextRef="#ctx0" brushRef="#br0" timeOffset="227210.2042">17986 13033 63 0,'0'0'112'0,"-4"-3"-4"0,4 3 2 16,-4-4-18-16,4 4 0 0,-1-2-6 0,1 2-5 0,0 0-12 15,0 0-3-15,-4-2-10 0,4 2-9 0,0 0-2 16,0 0 0-16,0 0-6 0,0 0 4 0,0 0-14 16,-5-5 1-16,5 5-5 0,0 0-7 15,0 0 5-15,0 0-4 0,0 0 3 0,0 0-3 0,0 0-4 16,0 0-2-16,0 0-5 0,0 0 2 0,0 0 8 15,0 0 2-15,0 0 9 0,9-3-6 0,-9 3-7 16,0 0 3-16,9-1 5 0,-4-1-6 0,2 2 4 16,3-3-6-16,-4 3-2 0,7-3 5 0,0 2 2 15,4-2-5-15,3 0 4 0,-1 1-11 0,2 0 4 16,5-2-1-16,2 2-2 0,2 1-6 0,2 2 8 16,-2-2-4-16,4 1-5 0,0 0 1 0,0 0 2 15,0 0-2-15,4 0 3 0,-1-1-1 0,0-3 1 16,18 1-2-16,-18 1-2 0,3-2 0 0,2 2 1 15,9 0-2-15,2-5-1 0,-4 3-3 0,-9 1 5 16,15-2-4-16,-18 1 6 0,15 1-8 0,-12 0 2 16,-1-2 0-16,-2 1 4 0,2 3-3 0,0-4-2 15,-1 1 5-15,-1 0 0 0,1-1-3 0,-2 1 0 16,0 3 0-16,2-5-2 0,-2 2 8 0,1-1-7 16,-1 0 5-16,0 0 3 0,-2-1-3 0,3-1-5 15,-1 0 2-15,1 1 1 0,-3 0-6 0,1 1 3 16,-3-3 3-16,-1 4-4 0,-2 2 1 0,-10-2-3 15,0 3 0-15,2-2 1 0,-4 2 4 0,-5-1-3 16,0 2 3-16,-1-2-3 0,-3 2 4 0,0 0-3 16,-2 0-2-16,-1-4 4 0,-5 4-5 0,10 0 3 15,-10 0 3-15,7-2 1 0,-7 2 6 0,6-1 2 0,-6 1 8 16,0 0-7-16,0 0 5 0,7 0-2 16,-7 0 3-16,0 0 0 0,5 0 0 0,-5 0-4 15,0 0-2-15,8-4-1 0,-8 4-1 0,0 0-1 16,4-2-5-16,-4 2 9 0,4-2-6 0,-4 2-4 0,0 0-1 15,0 0 7-15,0 0-5 0,0 0-1 0,0 0 6 16,0 0-10-16,0 0 6 0,0 0-5 0,0 0 1 16,0 0 0-16,0 0 4 0,0 0-4 15,0 0-3-15,0 0 4 0,0 0-2 0,0 0-3 0,0 0 7 16,0 0-9-16,0 0-1 0,0 0 8 0,0 0-5 16,0 0 3-16,0 0-2 0,0 0-2 0,0 0 3 15,0 0-4-15,0 0-25 0,0 0-10 16,0 0-25-16,0 0-9 0,0 0-21 0,0 0-19 0,0 0-27 15,0 0-108-15,-19 0-268 0,19 0 120 0</inkml:trace>
  <inkml:trace contextRef="#ctx0" brushRef="#br0" timeOffset="228064.1107">19903 12605 56 0,'-4'-2'98'0,"4"2"6"0,-1-5-12 0,1 5 0 0,-4-4-8 16,4 4-1-16,0 0-5 0,0-4-14 0,0 4-11 16,0 0-3-16,0 0-3 0,0 0-3 0,-4-3 4 15,4 3-4-15,0 0 0 0,0 0-6 16,0 0 0-16,0-5-4 0,0 5-5 0,0 0-6 15,0 0-1-15,0 0-1 0,0 0-4 0,0 0 8 0,0 0-12 16,0 0 3-16,0 0 3 0,0 0-7 0,0 0-1 16,0 0-5-16,0 0-2 0,0 0 0 15,0 0 1-15,0 0 4 0,0 0-5 0,14 8 6 16,-6-4-7-16,-3 1 5 0,4 1-5 0,3 0-4 0,-1 2 3 16,1-2 0-16,4 2-1 0,-3 2-3 0,4-4 10 15,-2 2 1-15,-2-3-4 0,3 2 2 0,2 1 1 16,-2-3-7-16,-2-1 5 0,1 0 17 0,-1-1-22 15,-1-1 0-15,-3 1 5 0,3 0-9 0,-7-1 2 16,1-1 1-16,-5 0 3 0,5 1 0 0,-7-2 18 16,6 1 11-16,-6-1 12 0,5 1 14 0,-5-1 7 15,0 0 0-15,0 0-9 0,0 0-5 0,0 0-4 16,0 0-7-16,0 0-5 0,-14-8-4 0,8 7-3 16,-1 1-5-16,-2 1 2 0,-1-1-4 0,0 4-3 15,-3 2-4-15,-5 1-1 0,5 5-1 0,-5-2-1 16,4 3-4-16,-1 1 1 0,1 0-1 0,1-1-2 15,3 2 3-15,2-1 0 0,2-4-3 0,2 2-3 16,-1-1 4-16,2-1-2 0,2-1 1 0,0 1-2 16,0-3 3-16,1-1-5 0,1 0 2 0,-1-1 0 15,2 0-3-15,0 0 1 0,-2 0 1 0,1-2-1 16,2 0 1-16,-2 0-1 0,-1-3 0 0,0 0 2 16,0 0 4-16,0 8-2 0,0-8 3 0,1 2-1 15,-1-2-1-15,0 0-2 0,0 0 2 0,0 0-1 16,-5-12-2-16,2 6-2 0,0 0-1 0,0-1 2 15,-1-2 1-15,3 0 8 0,-2 0-9 0,-3-1-2 16,5-1-3-16,-2 0 4 0,-2 1 0 0,1-2 1 16,3 3 0-16,-3-2-1 0,0 1 1 0,4 1-2 15,-5-1-1-15,4 3 3 0,0 0-4 0,-2 0 2 16,-1 2-2-16,4 0 2 0,-1 2-1 0,1 3 0 16,-4-7-1-16,4 5 1 0,0 2-2 0,0 0 1 15,-4-6-1-15,4 6 0 0,0 0 0 0,0 0-1 16,0 0 1-16,0 0 1 0,0 0 0 0,13 11 2 15,-10-6-2-15,3 1 3 0,-1-3-3 0,0 4 0 16,2-3 5-16,-1 2-2 0,4 0 0 0,-6-1-1 16,2 0 1-16,1-2-3 0,-2 0 2 0,3 1 2 15,-3 0 0-15,0-1 0 0,0 0-2 0,-1-3 1 16,1 3-3-16,-1 1-1 0,1-1 5 0,-3-1-2 16,2 1-8-16,-1-1-30 0,-1 0-24 0,2 1-28 15,0 1-22-15,2-2-33 0,-3 0-31 0,1 1-117 16,-4-3-315-16,6 1 140 0</inkml:trace>
  <inkml:trace contextRef="#ctx0" brushRef="#br0" timeOffset="229470.5761">27849 12403 56 0,'0'0'93'0,"3"-7"-7"0,-3 7-3 0,5-5-17 16,-5 5-6-16,5-4 8 0,1 2-12 0,-1-1-5 15,3 0-3-15,0 1-4 0,1 1 11 0,2-3-11 16,3 0-10-16,2 1 2 0,3 3-12 0,4-2 2 15,-3 1 5-15,0-2-13 0,2 2 2 0,-2 0 2 16,8-1-7-16,-5 4 2 0,-2-4-1 0,7 1-6 16,-8 0 5-16,2-3-11 0,-3 3 1 0,3 1 8 15,-2-2-4-15,-5 2-3 0,-2 0-3 0,0 0 3 16,-4 0 2-16,1-3-2 0,-6 3 4 0,-4 0-8 16,9 0 4-16,-5 0 1 0,-4 0-4 0,8-2-3 15,-8 2 9-15,0 0-8 0,7-1 6 0,-7 1-9 16,0 0 1-16,0 0-6 0,0 0-20 0,0 0-13 15,0 0-21-15,-17-4-19 0,17 4-84 0,-15 4-177 16,8-3 79-16</inkml:trace>
  <inkml:trace contextRef="#ctx0" brushRef="#br0" timeOffset="229796.5388">27854 12525 60 0,'0'0'89'15,"0"0"-1"-15,0 0-3 0,21-9-5 0,-14 7-7 16,3-1-5-16,0 1-2 0,0 0-7 0,3-2-7 0,-4 2-1 16,5-1-8-16,-1-1 1 0,-3 2 4 0,4 0-6 15,4-1 0-15,-4 2 3 0,3-3-3 16,1 2-2-16,-2-2 5 0,-2 3-2 0,-1 1-4 15,0-2-4-15,-2 1 3 0,2-2-4 0,-3 2 4 16,2-2-8-16,-3 2 4 0,2-1 8 0,-3 1-3 0,-3-1-8 16,0 0-3-16,0 2-3 0,-5 0-6 0,8-2 1 15,-8 2 0-15,5 0-5 0,-5 0 2 0,0 0-4 16,7-1-4-16,-7 1-7 0,0 0-23 16,0 0-30-16,0 0-18 0,0 0-42 0,0 0-137 0,-11 8-266 15,5-6 117-15</inkml:trace>
  <inkml:trace contextRef="#ctx0" brushRef="#br0" timeOffset="233797.6483">19802 14334 25 0,'0'0'39'0,"0"0"-5"0,0 0-5 16,0 0 1-16,0 0-7 0,0 0-6 0,0 0-5 16,0 0-10-16,0 0-11 0,0 0-25 0,0 0-36 15,0 0 15-15</inkml:trace>
  <inkml:trace contextRef="#ctx0" brushRef="#br0" timeOffset="234771.8994">17606 16334 1 0,'0'0'109'0,"6"-2"-21"16,-6 2-11-16,0 0-9 0,0 0-19 0,0 0-9 15,0 0-14-15,0 0-11 0,0 0-17 0,0 0-23 16,0 0-50-16,0 0-81 0,0 0 37 0</inkml:trace>
  <inkml:trace contextRef="#ctx0" brushRef="#br0" timeOffset="235181.6181">15874 16738 53 0,'0'0'48'0,"0"0"-11"0,0 0-6 0,0 0 2 16,0 0-10-16,0 0 1 0,0 0-7 0,-5 6-16 15,5-6-19-15,0 0-24 0,-3 7-45 0,3-7 21 16</inkml:trace>
  <inkml:trace contextRef="#ctx0" brushRef="#br0" timeOffset="235945.4684">14870 16658 38 0,'0'0'131'0,"-4"-4"-19"16,4 4-13-16,0 0-13 0,0 0-6 0,0 0-9 15,-5 0-7-15,5 0-8 0,0 0-2 0,0 0-10 16,0 0-5-16,0 0-3 0,0 0 0 0,0 0-8 15,0 0-3-15,0 0 0 0,0 0-5 0,0 0-3 16,0 0 16-16,0 0-14 0,0 0-6 16,0 0-3-16,0 0 6 0,0 0 0 0,0 0-2 15,0 0-5-15,0 0 3 0,0 0-5 0,0 0-7 0,0 0 6 16,0 0 3-16,0 0 0 0,0 0-2 0,0 0-5 16,0 0 2-16,0 0-4 0,0 0 0 0,-5-3 0 15,5 3 3-15,0 0-3 0,0 0 0 16,0 0 0-16,0 0 0 0,0 0 3 0,0 0-1 15,0 0 1-15,0 0-3 0,0 0 5 0,0 0-3 16,0 0 2-16,0 0-1 0,0 0 1 0,0 0-1 16,0 0 1-16,0 0 2 0,0 0-1 0,0 0 7 15,0 0-9-15,0 0-3 0,0 0 8 0,0 0-4 0,0 0-2 16,0 0-4-16,0 0 4 0,0 0-2 16,0 0 5-16,0 0-7 0,0 0-1 0,0 0 6 15,0 0 0-15,0 0-1 0,0 0-4 0,0 0 2 16,0 0 5-16,0 0-2 0,0 0-5 0,0 0 7 15,0 0-4-15,0 0 2 0,0 0-7 0,0 0 9 16,0 0 0-16,0 0-6 0,0 0 2 0,0 0 3 16,0 0-11-16,0 0 10 0,0 0 6 0,0 0-5 15,0 0-2-15,0 0-2 0,0 0-2 0,0 0 1 16,0 0 7-16,0 0-9 0,0 0 4 0,0 0-5 16,0 0 3-16,0 0-1 0,0 0-8 0,0 0-5 15,0 0-24-15,0 0-23 0,0 0-15 0,0 0-12 16,0 0-90-16,0 0-191 0,0 0 84 0</inkml:trace>
  <inkml:trace contextRef="#ctx0" brushRef="#br0" timeOffset="241157.2436">31978 11755 3 0,'6'-1'14'16,"2"2"2"-16,-2-2-2 0,2 0-2 0,3 1 4 15,2 0-9-15,-3 0 7 0,4 0-4 0,3-2 1 16,-3 2-5-16,4-1 3 0,0 0 5 0,2 0-8 15,0 1 1-15,0-2-1 0,0 2 2 0,1-3 3 16,8-1-3-16,-8 1-3 0,8 0 2 0,-10 0 0 16,12 0-3-16,-8 2 4 0,-1-3-3 0,-1 3 3 15,6-2-5-15,-6-1 0 0,0 2 5 0,-4-2-4 16,2 1-11-16,-6-1 1 0,5 1 5 0,-5 1 0 16,-1 1-5-16,0 0 3 0,1-3 4 0,-3 2-1 15,-1-1 1-15,1 3-6 0,-4-1 1 0,3-1 2 16,-3 1 1-16,1-2 1 0,-1 1 1 0,2 1-6 15,-8 1 10-15,7-3-4 0,-3 2-3 0,-1-1 4 16,-3 2-4-16,7-4 4 0,-7 4 3 16,0 0-8-16,3 0 2 0,-3 0 0 0,0 0 1 15,0 0-5-15,0 0 8 0,0 0-4 0,0 0 2 0,0 0-8 16,0 0 11-16,0 0-19 0,0 0-19 16,0 0-36-16,-13 10 15 0</inkml:trace>
  <inkml:trace contextRef="#ctx0" brushRef="#br0" timeOffset="241694.085">31774 11826 33 0,'13'-1'45'0,"4"-1"0"0,2 2-12 16,0-2 10-16,4 1-3 0,5 1-6 0,3-1-3 16,1 1-3-16,-1-1 5 0,-1 1-3 0,0-1-2 15,3-3-4-15,-4 2-2 0,2 2-8 0,1-3 5 16,-1 2-2-16,-6-3-5 0,8 2 0 0,-6 1 3 15,5-4-6-15,-10 4 1 0,5-1-2 0,-8 2 4 16,-1-2-7-16,-5 1 1 0,-1-3-1 0,-1 4-2 16,-3-1-3-16,3-1 0 0,-5 2 9 0,-6 0-4 15,14-3-7-15,-14 3 2 0,9 0 2 0,-9 0 3 16,8-1-8-16,-8 1 7 0,0 0-2 0,6-3-6 16,-6 3 6-16,0 0-2 0,0 0-1 0,0 0 5 15,0 0-2-15,0 0-8 0,0 0-7 0,0 0-25 16,0 0-60-16,0 0-105 0,0 0 46 0</inkml:trace>
  <inkml:trace contextRef="#ctx0" brushRef="#br0" timeOffset="249222.0941">30371 12685 17 0,'0'0'129'0,"0"0"-3"0,0 0-15 15,0 0-5-15,-5-1-10 0,5 1-14 0,0 0-13 16,0 0-3-16,0 0-12 0,0 0-2 0,0 0-3 0,0 0-10 15,0 0-8-15,0 0-3 0,0 0-2 0,0 0-5 16,-4 9 4-16,4-4 2 0,-4 1-2 16,3 3 3-16,-3 1-4 0,-1 3 2 0,0-1 1 15,4 2-7-15,-3 3 4 0,0-2-6 0,0 2 3 16,3-1 4-16,-3-4-12 0,4-1 6 0,0 1-4 0,-4 1-2 16,4-2-4-16,0 1 2 0,0-3 3 0,0 2-3 15,0-3 2-15,0 5-17 0,0-9-16 16,2 2-9-16,0-1-10 0,-2-5-7 0,0 9-8 15,1-3-14-15,2-2-8 0,-2-1-16 0,-1-3-11 16,4 3-61-16,-4-3-177 0,0 0 79 0</inkml:trace>
  <inkml:trace contextRef="#ctx0" brushRef="#br0" timeOffset="249618.1754">30586 12803 109 0,'0'0'183'0,"0"-5"-13"0,0 5-18 0,0 0-10 16,0 0-18-16,0 0-16 0,0 0-13 0,0 0-13 0,0 0-4 16,0 0-4-16,0 0-13 0,-9 10-1 0,9-7-15 15,-3 4-1-15,2 0-3 0,1-1-4 0,-1 2-4 16,3 3-5-16,1-2 7 0,-2 1-6 0,6-1-8 15,-5-2-6-15,2-2-2 0,5 3-8 16,-3-3-4-16,3 0-7 0,-2-1 0 0,0-2-2 0,0 2 4 16,-1-1 0-16,2-1 0 0,-3-2-1 0,4 0 3 15,-3 0 0-15,-2-2-2 0,3-1 6 16,-2-1 2-16,0-1-2 0,0 1-5 0,-1-2 6 16,-2 1-2-16,0-6 16 0,-2 4-17 0,-2 0 2 15,1-1 1-15,-2 2-2 0,-2-3-4 0,0 2 5 0,-2-1-2 16,-2 2-5-16,-2 1-1 0,-1-1-6 0,0 3-12 15,-1-1-3-15,3 0-20 0,0 1-8 16,0 1-12-16,2 1-15 0,3 1-16 0,5 0-7 0,-7 3-1 16,7-3-84-16,0 0-206 0,-2 4 92 15</inkml:trace>
  <inkml:trace contextRef="#ctx0" brushRef="#br0" timeOffset="249958.2849">30837 12825 143 0,'-7'-4'135'0,"7"4"-11"0,0 0-15 0,0 0-12 15,0 0-12-15,0 0-10 0,0 0-12 16,0 0-5-16,0 0-2 0,-5 9-8 0,5-4-2 16,0-1-4-16,0 2-13 0,3-1 1 0,-1 6-7 15,2-6-5-15,-1 0-6 0,0 2 2 0,4-4-9 16,-2 2-7-16,0-1 2 0,1 0 0 0,-1-1 5 0,3 0-7 15,-3-2 11-15,-1 1 2 0,2-1-9 0,-6-1 4 16,11-3-2-16,-5 1-2 0,-4 0 8 0,2-5 2 16,-1 3 7-16,-2-2-2 0,2 1 2 15,-3-4 5-15,-1 2-12 0,-1 1 7 0,0-1-8 16,0 0 1-16,2-2 1 0,-4 2 4 0,2 2-5 0,-2-2 1 16,2 1-1-16,-1 2-4 0,1-2-9 0,-1 3-14 15,2 1-19-15,1 2-14 0,-3-6-19 0,3 6-18 16,-1-3-3-16,1 3-3 0,0 0-9 15,0 0-58-15,0 0-172 0,0 0 77 0</inkml:trace>
  <inkml:trace contextRef="#ctx0" brushRef="#br0" timeOffset="250193.7734">31051 12730 48 0,'0'0'139'0,"-1"-4"-11"0,1 4-9 15,0 0-17-15,0 0-5 0,0 0-15 0,0 0-8 0,1-5-10 16,-1 5-6-16,0 0-9 0,0 0-4 16,0 0-1-16,4 16 5 0,-1-9-10 0,-1-1-9 15,2 3-3-15,-2 4 1 0,2-3-3 0,-2 2-8 16,0-1 2-16,1 2 0 0,1-1-2 0,-2-2-8 16,-1 3 5-16,2-4-5 0,-2-2-20 0,2 5-9 0,-3-4-17 15,1 2-8-15,-1-4-25 0,0 1-17 16,0 0-94-16,-4 0-194 0,4-3 86 0</inkml:trace>
  <inkml:trace contextRef="#ctx0" brushRef="#br0" timeOffset="250854.4129">31677 12626 78 0,'0'0'109'0,"3"-3"-12"15,-3 3-3-15,0 0-14 0,0 0-7 0,0 0-5 16,0 0-17-16,0 0-2 0,0 0-13 0,0 0 0 15,0 0 1-15,0 0 2 0,-10 17 2 0,3-11 2 16,1 5 3-16,-6 1-4 0,1 1 3 0,-2 0-6 16,0 0 6-16,3 0-14 0,-3 2 3 0,2 0-3 15,-1-1-6-15,-2-1-2 0,3 0 13 0,-1 1-19 16,0-1-1-16,3-1-2 0,-2 2-4 0,4-5 3 16,0 1 5-16,1-1-3 0,1 0-8 0,-2-2-28 15,2-1 7-15,4-1-13 0,1 1-1 16,-4-2-3-16,4-4-5 0,3 7 5 0,-3-7 2 0,-3 5 5 15,3-5-10-15,0 0-21 0,-4 2-17 0,4-2-22 16,0 0-63-16,-6-12-171 0,2 5 76 0</inkml:trace>
  <inkml:trace contextRef="#ctx0" brushRef="#br0" timeOffset="251188.0656">31445 12655 35 0,'6'7'85'16,"8"6"-10"-16,-2-3 6 0,3 3-14 0,-2 1-2 15,0 1 0-15,6 4-8 0,-1 1-11 0,0 0 2 16,1-1-7-16,0 1-2 0,-8-5 5 0,6 6-18 15,-3-6 8-15,-4-1-11 0,3 1-6 0,-1-3 2 16,-3-4-2-16,-3 0 5 0,-1 0-2 0,0-5-5 16,0 3-4-16,-2-1 18 0,1-1-7 0,-2-1 2 15,0-3 3-15,1 3 2 0,-3-3 3 0,0 0 1 16,3 4-11-16,-3-4 9 0,5 2-8 0,-5-2-9 16,0 0-16-16,0 0-12 0,0 0-19 0,8-8-16 15,-8 8-5-15,3-1-37 0,-3 1-76 0,2-5-178 16,-2 5 78-16</inkml:trace>
  <inkml:trace contextRef="#ctx0" brushRef="#br0" timeOffset="252680.1152">31171 11246 64 0,'0'0'68'0,"0"0"-10"0,0 0-5 0,23 0 4 0,-14 0-11 16,4 1 0-16,0-1-2 0,1 3-2 0,5-2-5 15,-1 1-3-15,0 3-9 0,0-1 0 0,0 1 3 16,-1 0-6-16,-4 1-4 0,-3 4-4 0,3 1 3 16,1 0-4-16,-5 3-3 0,4 8 8 0,-3-3-9 15,-5 5-2-15,4 4 6 0,-1 1-6 16,-3 1-1-16,0 3 3 0,-2 0 4 0,-1-3-6 0,2 3 8 15,-4-3-11-15,5 0 7 0,-3-1-1 0,-4-1-3 16,2 0 3-16,2-2-8 0,-5 2 10 0,2 0-18 16,1-5 22-16,0 3-18 0,-3 0 8 0,2 0 2 15,2-2-1-15,2 2 0 0,-1-2-3 0,1-5-4 16,1 6 5-16,2-7 2 0,2 7-8 0,2-1 1 16,-5-6 7-16,4 1 0 0,3 2-5 0,-2 3-1 15,0-8 1-15,1 5 1 0,0-4 10 0,-1 0-10 16,0-2-7-16,-1-2 3 0,-1 1 8 0,-2-1-9 15,-1 2 3-15,0-3-2 0,-2 0-1 0,-2 0 7 16,-2 0 1-16,-2 0-3 0,0 0-5 16,0 0-2-16,-5-1 5 0,2-1 3 0,-6 2 5 0,-2 3 3 15,0-2 8-15,-7 4-9 0,5-4 4 0,-3 4 7 16,0 0-8-16,1 2 0 0,4-3 4 0,1-1 9 16,3 1-16-16,-3 1-3 0,4 0 1 0,5 0 2 15,-1 2 3-15,1-2-9 0,4 2 5 16,0-1-11-16,3-1 18 0,-2 1-15 0,4 1-4 15,3-2-1-15,-3 0 0 0,4-2-1 0,0 0 6 0,0 2-20 16,0-4 19-16,-5 0 0 0,1 2-5 0,-4-1-2 16,2-3 4-16,-3 6-7 0,-4-2 5 0,0 3 2 15,-4 0 2-15,-2-1 10 0,-5 8-2 0,-2-1 2 16,-1-1 25-16,-1 0-24 0,1-1 7 16,2-2 3-16,2-5-2 0,3-1 2 0,4-1-2 0,-2 0 7 15,2-1-1-15,2-2-5 0,3 2-3 0,0-1-3 16,1 2 0-16,2-1 4 0,2-2-6 0,2 3 5 15,4 1-4-15,0-5-1 0,4 4-11 0,-2-2-3 16,3-1-3-16,-5-1-6 0,1-1-10 0,-2-2-9 16,-3-1 0-16,0 0 2 0,2-2-17 15,-3 4 7-15,-4-5 3 0,0-2 11 0,-8 5-5 0,-5 2 11 16,-7-4-7-16,-8 1 10 0,-4 1-9 0,-4-2 7 16,-4 2-5-16,-11-3-10 0,13 0-22 0,1-2-17 15,-3 2-90-15,2 2-173 0,2 0 77 16</inkml:trace>
  <inkml:trace contextRef="#ctx0" brushRef="#br0" timeOffset="253776.8199">25291 14296 48 0,'0'0'129'0,"0"-3"-2"0,0 3-12 16,0 0-2-16,0 0-11 0,0-5-5 0,0 5-9 16,0 0-6-16,0 0-7 0,0 0-9 0,4-2 1 15,-4 2-8-15,0 0-5 0,0 0-7 16,0 0 1-16,0 0-8 0,0 0-6 0,0 0-5 16,0 0-2-16,0 0-4 0,0 0 0 0,0 0 0 0,-10 8 10 15,5-4 0-15,-4 3 1 0,-7 5 0 0,4 1 0 16,-5 0-3-16,-5 4 0 0,2 2-3 0,1 0-4 15,-2 0-1-15,2-2 3 0,-3 0-9 0,6-4 4 16,0 2 1-16,2-1-4 0,-5 5-2 0,6-5-1 16,1-1 2-16,1 0-5 0,2-6 1 0,1 3-6 15,1 0 5-15,1-3-2 0,2-2-3 0,1 2 0 16,1-3-3-16,2 1 5 0,0-1-2 16,2 0-6-16,2-2 2 0,0 2 2 0,5-3 0 15,4 0-1-15,-3 2 3 0,3-2-1 0,6-1-1 0,0 0-4 16,0 0 1-16,0 2-1 0,-2-2 0 0,2 0-1 15,0-2-2-15,-6 2-1 0,6 2-6 0,-3-1-9 16,1-1 3-16,0 0-13 0,-3 1-7 0,3 0-12 16,-3-1-6-16,-4 2-14 0,5 0-3 0,-6-2-13 15,2 0-13-15,-4 1-2 0,2-1-1 0,-4 2-10 16,-5-2-15-16,9-2-67 0,-9 2-208 0,7-5 93 16</inkml:trace>
  <inkml:trace contextRef="#ctx0" brushRef="#br0" timeOffset="254085.3041">25287 14336 114 0,'0'0'115'16,"-5"-2"-19"-16,5 2 4 0,0 0 2 0,0 9-4 15,-2-3-4-15,0 5 1 0,-2 1-8 0,3 2-3 16,1 4-4-16,-1 0-8 0,0 3 0 0,-2-2-8 16,6 6-1-16,-3 0-5 0,1-4-5 0,0-2-6 15,2 0 0-15,-1-1-5 0,0 1-4 0,0 2-2 16,1-3-8-16,-1 1-2 0,2 1 0 0,-2-3-7 16,1 1 1-16,-1-2-6 0,1 1-18 0,-1-5-16 15,0-3-15-15,-1 2-12 0,-1-5 14 0,4 1-42 16,-4-2-15-16,4 0 1 0,-4-2-3 0,1 0-23 15,-1-3-84-15,0 0-215 0,0 0 96 0</inkml:trace>
  <inkml:trace contextRef="#ctx0" brushRef="#br0" timeOffset="254376.8871">25572 14067 105 0,'14'17'108'15,"3"4"-9"-15,3 5-6 0,0 5-8 0,4 9 2 16,-7-6 0-16,3 10-4 0,-5 2-7 0,-1-2 6 16,-5 3-5-16,-4-1-4 0,3 5-2 0,-7-5 2 15,-2 1 0-15,-7 0-10 0,-2 0-2 0,-4-3-7 16,-6 0-4-16,-3-4-5 0,2-8-10 0,-13 9 3 15,-1-7-7-15,-6-2-4 0,-3-2-14 0,0-3-12 16,-2 1-16-16,0-6-13 0,12-7-17 0,-3-1-17 0,2-3-21 16,1 1-14-16,-1-5-33 0,3-1-75 15,1-6-223-15,3-1 99 0</inkml:trace>
  <inkml:trace contextRef="#ctx0" brushRef="#br0" timeOffset="254746.2504">24448 14164 112 0,'0'0'116'0,"-3"-3"-8"16,3 3-11-16,0 0-10 0,-4-3-7 0,4 3-10 16,0 0-14-16,0 0-4 0,0 0 0 0,-7 6 8 15,4-1 10-15,-1 7 8 0,-3 2-2 0,-1 7 6 16,-6 4 1-16,0 3 2 0,-4 5-1 0,-1 10-3 16,-4 2-3-16,4 1-5 0,-1-1-6 0,4 0-1 0,4 1-5 15,2-1-6-15,6-9-4 0,3 0-6 16,2 10-4-16,3-11-4 0,6-1-6 0,3-2 3 15,11 11-23-15,-1-15-7 0,10 6-11 0,-6-9-15 16,5-2-15-16,9 3-18 0,-5-10-21 0,15 2-23 16,-16-6-23-16,-1-3-19 0,-1 0-130 0,-1-4-293 15,-1-3 129-15</inkml:trace>
  <inkml:trace contextRef="#ctx0" brushRef="#br0" timeOffset="256544.1814">26324 14518 45 0,'0'0'101'0,"0"0"-11"0,0 0-2 0,0 0-12 16,0 0-3-16,0 0 1 0,0 0-4 0,0 0 1 15,0 0-12-15,0 0-7 0,0 0 3 0,0 0-4 16,0 0-8-16,0 0-1 0,0 0 0 0,0 0-2 16,0 0-8-16,0 0-10 0,0 0 3 0,0 0-3 15,0 0 4-15,15 0-4 0,-15 0-3 0,13 0-5 16,-3 0 0-16,2 0-7 0,-1 0 2 0,-1 0 2 16,3 0 3-16,3 0-9 0,1-3 4 0,-4 3-3 15,1-1-7-15,0-1 3 0,-2 2 2 0,2-1-1 16,-3 1 3-16,-2 1-4 0,0 1 4 0,-2-2-7 15,-2 1 5-15,-5-1-5 0,10 0 3 0,-10 0 1 16,8 1-7-16,-8-1 9 0,5 0-7 0,-5 0 5 16,0 0-3-16,0 0 0 0,6-1-1 0,-6 1-1 15,0 0-7-15,0 0-5 0,0 0-10 0,0 0-3 16,0 0-12-16,7-3-3 0,-7 3-12 0,0 0-12 16,0 0-9-16,0 0-15 0,0 0-64 0,0 0-165 15,0 0 74-15</inkml:trace>
  <inkml:trace contextRef="#ctx0" brushRef="#br0" timeOffset="257181.5557">26413 14330 42 0,'0'0'44'0,"0"0"-1"0,0 0-9 15,0 0-6-15,0 0 2 0,0 0-1 0,0 0-1 16,0 0-2-16,0 0-11 0,0 0 0 0,0 0 6 16,0 0 6-16,0 0 4 0,0 0-7 0,-6 14 5 15,2-7 1-15,2 3 1 0,0 1-3 0,-2 4-2 16,3 2-5-16,-1 2 0 0,0 1 4 0,0 0-7 16,2-1-15-16,-3 7-11 0,6 0-13 0,-3-1-23 15,2-5-56-15,0-1-107 0,0-2 47 16</inkml:trace>
  <inkml:trace contextRef="#ctx0" brushRef="#br0" timeOffset="257842.7558">27241 13982 76 0,'0'0'85'0,"0"0"-5"16,0 0-8-16,-19 8 1 0,10 0-1 0,-2 2-12 15,-3 4 2-15,-3 8-1 0,-1 3 1 0,3 1-11 16,-2 4-7-16,1 2 7 0,-5 10 3 0,2 0-11 16,1 3-11-16,7-10 7 0,-5 7 2 0,9-4-11 15,-5 9 2-15,8 0 0 0,6 2-2 0,7-3-10 16,-2-12-20-16,12 9-11 0,-2-11-9 0,2-4-25 15,16 8-11-15,-7-12-32 0,1 0-76 0,2-7-178 16,1-1 80-16</inkml:trace>
  <inkml:trace contextRef="#ctx0" brushRef="#br0" timeOffset="258330.5819">27438 14396 81 0,'-4'-3'143'0,"4"3"-10"15,-4-2-11-15,4 2-14 0,0 0-6 0,0 0-18 16,0 0-9-16,0 0-4 0,0 0-8 0,0 0-5 16,0 0 3-16,0 0-7 0,24 5-11 0,-12-5-6 15,-1 2-3-15,1-1 1 0,1 1-3 0,6-2-2 16,-1 1 3-16,1-1 2 0,1-3 0 0,0 2 2 15,2 1 7-15,-2-5 6 0,2 3 2 0,2 0-4 16,-5-1 3-16,-6 2-1 0,-3 0-2 0,-1-1-3 16,0 2-5-16,-4 0 0 0,2-3-5 0,0 3 3 15,-7 0-10-15,7-2 1 0,-7 2-2 0,0 0-7 16,0 0-3-16,5-1 8 0,-5 1-3 0,0 0-10 16,0 0-2-16,0 0-3 0,0 0-5 0,0 0-13 15,0 0-17-15,0 0-23 0,0 0-21 0,6 3-8 16,-6-3-15-16,3 3-26 0,-3-3-22 0,0 0-132 15,4 2-297-15,-4-2 132 0</inkml:trace>
  <inkml:trace contextRef="#ctx0" brushRef="#br0" timeOffset="259110.1321">28255 14094 121 0,'0'0'110'0,"0"0"-11"16,0 0-3-16,0 0-19 0,0 0-5 0,0 0-6 15,0 0-9-15,0 0-8 0,-10-1-3 0,10 1 0 16,-9 1-5-16,1 0-7 0,-2 2-6 0,-2-2-2 15,3 1 3-15,-2-2-2 0,-1 0-6 0,3 0-4 16,-6 2 0-16,3-1-4 0,-1-1-1 0,0 0 1 16,-1 1-4-16,3-1-3 0,0 0 5 0,2 0-1 15,1 0-7-15,2 0 12 0,-1 3-16 0,1-2 7 16,6-1-3-16,-9 2 4 0,5-1-14 0,4-1 6 16,-6 6 0-16,2-3 6 0,2 1 1 0,-1 1 5 15,2 1-14-15,-3-1 3 0,0 1-2 0,3 4 7 16,0-3-6-16,-2 2 5 0,3 1-4 0,-4 0-2 15,4-1-1-15,-2 1 0 0,-1 0 3 0,-1-2 10 16,4-2-7-16,-1 1-6 0,-2 0 6 0,3-3 1 16,-1-1-1-16,1 1 6 0,0 1 3 0,0-5-6 15,-5 5 5-15,5-5-10 0,3 5 7 0,-3-5-1 16,0 3 2-16,0-3-8 0,0 0 2 0,0 4 5 16,0-4-5-16,0 0-3 0,3 3 8 0,-3-3 1 15,0 4 4-15,0-4 3 0,4 4 3 0,-4-4-1 16,0 2 4-16,0-2 7 0,0 0 0 0,9 2 3 15,-9-2-2-15,8 0-3 0,-8 0-3 0,13-2 12 0,-7 2-9 16,4 0-3-16,-3-1-12 0,4 0 8 16,-1 1-6-16,1-3-4 0,0 3-1 0,-3-2-6 15,1 2 2-15,0 0 1 0,-2 0-5 0,0 0 6 16,0 0-4-16,2 1 3 0,0 0-3 0,-1 1 5 16,-2-1-9-16,3 1 3 0,0 0-3 0,-4-1 1 0,8 2 1 15,-8 0 0-15,7 1 0 0,-2 2-2 0,-1-3-1 16,0 4 2-16,-3-3-5 0,2 1 7 15,-1 4-5-15,0-5 1 0,-2 3 2 0,0 0-3 16,-2 0 0-16,-1-2 6 0,0 4-4 0,0-1 1 16,-2 1 2-16,0 0 2 0,-2 0-1 0,-1-3 6 0,-2 5 4 15,0-2-2-15,-3 1 4 0,0-2-3 0,-2 0-1 16,1 0 6-16,-1 2-7 0,-3-4 5 16,2 3 1-16,-6 0-3 0,7-2 5 0,-4-3-1 15,1 2-2-15,-5-1-5 0,4 1 1 0,1-1 0 0,-1-2 2 16,4 0-2-16,0 0-5 0,0-2-12 0,-1 0-8 15,5-1-23-15,6 0-27 0,-11-3-24 16,7-1-18-16,2-1-18 0,0-2-20 0,2-2-95 0,4-2-258 16,1-3 114-16</inkml:trace>
  <inkml:trace contextRef="#ctx0" brushRef="#br0" timeOffset="259425.3932">28348 13792 8 0,'16'9'104'16,"1"-1"3"-16,-1 4-8 0,4 6 2 0,-2 1-1 15,4 6-2-15,-1 4 5 0,5 11-4 0,-2 2 1 0,-1 1-4 16,2 2 1-16,-5 1-5 0,-6-2-5 0,0 1-2 15,-4-10-6-15,1 11-3 0,-6-1-8 0,-4-9-1 16,-1-2-6-16,-1 1-3 0,0 2-5 16,-6-3-8-16,1-1 0 0,-6 1-5 0,-1-2-7 15,-1-1 1-15,0-1-6 0,-4-1 0 0,-1-3-13 0,-4 1-7 16,0-3 1-16,1 2-24 0,1-7-13 0,-2-1-16 16,9-3-35-16,0-2-19 0,2-3-44 0,3-3-145 15,0 2-310-15,4-4 138 0</inkml:trace>
  <inkml:trace contextRef="#ctx0" brushRef="#br0" timeOffset="259888.835">29239 14439 39 0,'0'0'134'0,"0"0"-9"15,0 0-6-15,15-5 0 0,-6 5-11 0,5 0-9 16,-2 0-8-16,1-2-10 0,2 2-3 16,4-2-10-16,-2 2-1 0,2 2-6 0,-6-2 5 15,2 0-21-15,-2-2-4 0,0 2-2 0,1-2 0 16,-2 4-4-16,2-2-2 0,-1 0-3 0,1 0 0 15,-5 0-10-15,4 0 0 0,-3-2 1 0,2 1-6 0,-5 0-5 16,1-2-22-16,-2 3-19 0,0-1-16 16,-3 0-18-16,-3 1-22 0,7-1-2 0,-7 1 1 15,0 0-7-15,0 0-92 0,0 0-202 0,-13 14 89 16</inkml:trace>
  <inkml:trace contextRef="#ctx0" brushRef="#br0" timeOffset="260109.4612">29376 14526 54 0,'0'0'104'0,"9"2"8"0,-3 0-5 0,0-2-14 0,-6 0-1 16,18 0-1-16,-9 0 0 0,5 0-6 0,-3 0-6 0,2 3-7 16,4-6-8-16,0 3 4 0,-2 0-7 15,4-2-4-15,-5 1-7 0,0-1 0 0,-1 0-6 16,1 1-8-16,-3 0-1 0,-4 1-13 0,0 0-8 15,-1 1-16-15,-6-1-30 0,8-1-9 0,-8 1-18 0,5 1-14 16,-5-1-25-16,0 0-98 0,-13 5-213 16,13-5 94-16</inkml:trace>
  <inkml:trace contextRef="#ctx0" brushRef="#br0" timeOffset="276740.0917">19323 11542 56 0,'0'0'130'0,"0"0"-11"0,0 0-6 0,5-10-24 15,-5 10-1-15,0 0-14 0,0 0 6 0,0 0-18 16,0 0-8-16,0 0 4 0,0 0-16 15,0 0-14-15,0 0-8 0,0 0-11 0,0 0-10 0,0 0-17 16,0 0-17-16,0 0-18 0,0 0-23 0,0 0-65 16,0 0-151-16,0 0 68 0</inkml:trace>
  <inkml:trace contextRef="#ctx0" brushRef="#br0" timeOffset="277177.5102">18768 10523 25 0,'0'0'26'0,"0"0"-21"15,0 0-15-15,0 0-10 0,0 0 5 0</inkml:trace>
  <inkml:trace contextRef="#ctx0" brushRef="#br0" timeOffset="277565.0309">17674 9667 58 0,'0'0'55'0,"0"0"-4"0,0 0-7 0,0 0-10 15,0 0-2-15,0 0-24 0,0 0-16 0,0 0-38 16,0 0-49-16,0 0 21 0</inkml:trace>
  <inkml:trace contextRef="#ctx0" brushRef="#br0" timeOffset="277901.2663">16410 9368 57 0,'0'0'63'16,"0"0"1"-16,0 0-9 0,0 0-12 0,0 0 1 15,0 0-21-15,0 0-7 0,0 0-13 0,0 0-13 16,0 0-15-16,4 3-31 0,-4-3-60 0,0 0 27 16</inkml:trace>
  <inkml:trace contextRef="#ctx0" brushRef="#br0" timeOffset="278412.6075">14987 9842 36 0,'0'0'107'0,"0"0"-3"0,0 0-8 0,0 0-6 0,0 0-1 16,12-5-17-16,-12 5 1 0,3-2-8 0,-3 2-6 15,0 0-11-15,0 0-6 0,8-2-3 0,-8 2-3 16,0 0-4-16,0 0 2 0,0 0-12 0,0 0 0 16,7 0-4-16,-7 0 1 0,0 0-1 0,0 0-5 15,0 0-1-15,0 0 5 0,0 0-20 0,0 0 11 16,0 0 14-16,0 0-10 0,0 0 5 0,0 0-1 15,0 0-5-15,0 0 9 0,0 0-8 0,0 0 2 16,0 0 0-16,0 0-3 0,0 0-3 0,0 0-2 16,0 0-2-16,0 0 4 0,5-2-5 0,-5 2 3 15,0 0 0-15,0 0-7 0,0 0-9 0,0 0-17 16,4-4-18-16,-2 2-16 0,0-1-14 0,1 0-24 16,-1-1-75-16,2 0-188 0,2 0 84 0</inkml:trace>
  <inkml:trace contextRef="#ctx0" brushRef="#br0" timeOffset="279720.5442">12688 8357 28 0,'0'-8'109'0,"1"-1"-10"16,-1-2-9-16,0 1-1 0,-4 0-3 0,1-2-1 15,-2-3-3-15,-1 4 0 0,0-5-1 0,-3 0-6 16,-2 2-4-16,-7-5-12 0,3 5 0 0,-4-5-3 15,-4 4 5-15,0 0-15 0,-1 1 4 0,-5 3-5 16,0-1-10-16,-2 2 6 0,1 4-5 0,-5-1 2 16,-3 3 1-16,2 4-6 0,-2 0 4 0,-13 5 1 15,1 1-2-15,14 0 1 0,-5 4-2 0,5 1-4 16,1 3-2-16,-11 8 4 0,11-2-6 0,3 0 0 16,-14 12-4-16,4 1-3 0,5 5 3 0,4 1-1 0,2 3-3 15,-1 4 1-15,9 1-2 0,1 1-1 16,3 2-1-16,5 3-2 0,3 0-3 0,5-1 1 15,6 4 0-15,4-3-1 0,4-1 1 0,6-1-1 16,3-1-7-16,8 0 5 0,7-4 1 0,3-1-1 16,4-2-2-16,26 12-2 0,-16-18 3 0,6-5-2 15,28 7 0-15,1-9-6 0,1-2-3 0,-23-14-7 16,29-2-3-16,3-5-9 0,-4-5 1 0,-23-6-2 16,31-5 1-16,-5-5-2 0,-7-4 2 0,-21 4 5 15,-5-4 5-15,4-4-3 0,-9-2 9 0,-3-6-7 0,-8-1 1 16,-6-2 7-16,-7-3 6 0,-14 5 7 15,0-16 8-15,-9 0-4 0,-7-3-1 0,1-4 0 16,-10-5 1-16,-11-24 6 0,1 28 5 0,-13-26 3 0,3 27-4 16,-18-27 6-16,-1 11 3 0,-7 3-3 0,-1 2-2 15,-4-1-1-15,13 23-3 0,-18-21-1 0,2 2-7 16,-5 4 0-16,20 17 1 0,-23-14-3 0,16 19-1 16,-2 5-4-16,-27-9-5 0,25 16-7 15,-30-1-9-15,0 9-17 0,21 11-7 0,-28 8-11 0,-5 12-5 16,-5 7-4-16,-2 14-16 0,-11 9-8 0,-7 10-26 15,-10 6-20-15,-5 8-16 0,-3 7-127 0,-9 6-292 16,1 12 129-16</inkml:trace>
  <inkml:trace contextRef="#ctx0" brushRef="#br0" timeOffset="281251.5439">30348 14150 109 0,'0'0'113'0,"0"0"8"0,9 6-11 0,-4-4-5 0,4-1-4 15,4 2-2-15,0 1-9 0,5-3-4 0,7 4-12 16,-4-2-1-16,0 2-4 0,9-3-1 0,-6 1 3 16,8-2-6-16,1 2-8 0,-1-1 2 0,0-1-6 15,-1 1 5-15,1-2-8 0,1 1-1 0,-1-2 2 16,-3 1-6-16,-2 1-2 0,-6 1-3 0,-3 0-3 16,-2-4-3-16,-3 4 1 0,-3-4-5 0,-3 2 1 15,0-2 0-15,-7 2-5 0,9 2 7 0,-9-2 0 16,9-2 1-16,-9 2-8 0,0 0-2 0,0 0-1 15,10 2 0-15,-10-2-8 0,0 0 1 0,0 0-18 16,5-2-9-16,-5 2-25 0,0 0-21 0,0 0-40 16,6-2-48-16,0 0-16 0,-2-3-140 0,2 4-324 15,-1-3 143-15</inkml:trace>
  <inkml:trace contextRef="#ctx0" brushRef="#br0" timeOffset="281492.3626">31369 13943 83 0,'3'-2'209'0,"-1"-3"-20"0,2 5-18 0,-4 0-17 16,4-3-17-16,-4 3-14 0,0 0-15 0,0 0-13 0,0 0 4 16,0 0 2-16,-2 17-7 0,0-4-3 0,0 4-5 15,0 2-8-15,1 11-7 0,-1-1-9 16,2 2-4-16,2 0-7 0,-1 3-5 0,5-2-3 15,-4 0-5-15,3 2-1 0,3-1-15 0,-2 3-22 16,2-4-24-16,-8 1-23 0,1 13-36 0,-1-12-48 16,-5 2-54-16,-9 10-111 0,1-13-321 0,-4-1 141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36:40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31 4721 25 0,'5'-6'70'16,"0"0"-7"-16,0 1-5 0,2-3-2 0,-1-1 3 15,3 2-5-15,-2-3-6 0,1 3 1 0,-1-3-7 16,1 1 3-16,0-1-7 0,0 1-1 0,-3 0-4 15,5-1 8-15,-2-7-13 0,-2 10 0 0,3-3-6 16,-3-1 10-16,4-4-10 0,-3 5 0 0,1-2-5 16,2-1 2-16,-5 2 7 0,-1 0-19 0,1-1 10 15,0 1 13-15,4-3-6 0,-4 2 3 0,-1 0-2 16,0-2-2-16,1-2 1 0,-1 0 5 0,1 0-8 16,-3 1-2-16,1-3 0 0,1-1 1 0,1 2-2 15,-2-2 1-15,1 0 1 0,-2-1 5 0,-1 1-5 16,1 1-1-16,-2-6-2 0,1 5 8 0,-2-1-6 15,1 1-4-15,0 0 4 0,0-8-4 0,-2 3-13 16,1 4 10-16,0 1 1 0,-2-1-7 0,2 0-3 16,0 1 2-16,-2 0 5 0,2-3 1 0,-3 4-3 15,-1-8-9-15,1 9 11 0,-1-3-2 0,0 4-2 16,0-3-1-16,1 3 5 0,-4 0-8 0,-1-4-4 16,3 4 6-16,-3 0 8 0,-3 0-5 0,2-2-1 15,-4-4 2-15,3 5-2 0,0 2-3 0,-1-1-2 16,-5-4 7-16,5 4 1 0,0 1-9 0,-2 1 3 15,0-1-7-15,0 2 3 0,1-1 5 0,-1 2-1 16,1-1-9-16,-4 1-10 0,7 1 11 0,-4 1-9 16,-1 0 9-16,1-1-2 0,1 2-3 0,1 1 5 15,1 1 3-15,-2-2-6 0,2 3 6 0,-1 1-2 16,2-4 5-16,0 4-2 0,-2 1-11 0,2-2 12 16,-3 2-7-16,3-1 0 0,-2 2 9 0,1-1-2 15,2 1-1-15,-5 1-5 0,2 0 5 0,2 0 2 16,-4 1-6-16,3-1 1 0,2 2-2 0,-3-1 4 15,1-2-4-15,-2 3 7 0,0 2-4 0,1-2 8 16,0 0 3-16,0 1-12 0,-3 0 0 0,2 1 4 16,0-1-4-16,-3 1-4 0,4 0 8 0,-3 1-11 15,-2 1 0-15,3 0 14 0,1-1 2 0,-4-2 1 16,4 1-6-16,-5 2 0 0,6 0-5 0,-2-1-1 16,2 0 0-16,0 0 9 0,-2 1-6 0,4 0 13 15,-3-1 0-15,0 2-10 0,3 0-4 0,-3 1 2 16,3-1 2-16,-7 4 3 0,3 1-10 0,-1-2 6 0,2 4-6 15,-2-2 5-15,1 2 2 0,2-1-5 0,0 2 2 16,-4 1 0-16,5-1 1 0,-1 2 10 16,-1-3-12-16,-1 6 7 0,4-3 0 0,-3 0-3 15,3 1 5-15,1-2-4 0,-3 1-3 0,4 1-3 16,0-1 9-16,0 1-4 0,2 2 2 0,0-3 5 16,-1 0-3-16,5 2 2 0,-2 0-5 0,0 2 4 15,0-2-10-15,2 2 7 0,-1-2 0 0,2 0-3 16,1 4 3-16,1-2-4 0,-1 0 10 0,0-1-8 15,3 1 4-15,-2 0-2 0,3 0-3 0,-2-2 8 16,1 1-1-16,1 3-2 0,1-2-3 0,-1 0 2 0,3 6-1 16,0-8 1-16,-1 2 2 0,3 6-2 15,-4-8 6-15,2 2-7 0,1 0-3 0,4 5 7 16,-3-8-7-16,1 2 1 0,3 5 4 0,-4-5 0 16,4-1 0-16,1 5 5 0,0 1-6 0,1-3 2 15,2 0 4-15,-3 2-2 0,0 1 1 0,3-1 4 0,-2 2-8 16,0 0 9-16,3-4-1 0,-6 1 3 0,4 0 0 15,-6-5-10-15,4 1 0 0,3 5-4 16,0-2 0-16,-5-5 3 0,8 4 6 0,-6-5-3 16,9 3-1-16,-7-5 3 0,2-2 2 0,8 3-2 15,0-2 9-15,1-1-11 0,-1 0-2 0,-3-6 3 0,6 1-1 16,-1 0-2-16,-5-2 6 0,4-1-5 0,-5-1 3 16,0-1-7-16,1 0 5 0,4-1-4 15,1 1 7-15,-8-1-6 0,8-3-2 0,-5-1 6 16,-2 0-6-16,7-2-1 0,-9 0-1 0,3 0 5 15,-3 0 0-15,7-4-5 0,-1 1 1 0,-7 1 5 0,1 2-4 16,-2 0-1-16,1-2 4 0,0 3-2 0,-1-3 0 16,-3 2-1-16,-2 1-1 0,-2-2 4 15,-1 3-2-15,0 0 1 0,-5-2-3 0,5 5 5 0,-5-1 0 16,0 1-12-16,-4 2 4 0,9-5 9 16,-8 2-3-16,-1 3-2 0,4-4 2 0,-4 4-1 0,6-1-1 15,-6 1-2-15,0 0 5 0,0 0-8 0,5-1-18 16,-5 1-22-16,0 0-11 0,0 0-24 0,1-9-7 15,-1 7-5-15,0 2-14 0,0-5-16 0,0 5-102 16,-2-7-239-16,2 4 106 0</inkml:trace>
  <inkml:trace contextRef="#ctx0" brushRef="#br0" timeOffset="1902.8854">9223 7661 53 0,'6'3'51'0,"-6"-3"-1"15,3 6 2-15,1-3 1 0,-1-2-3 0,3 10-2 16,0-4 1-16,2 3-2 0,-1-1 0 0,1 7-9 16,1-3-1-16,0 4 5 0,0-1-2 15,0 0-9-15,1-2 1 0,-2 1 2 0,-2-1-1 0,2-2 2 16,-2-2 7-16,3-3 6 0,-4-1-4 0,0-1 12 15,0-3-3-15,3-1-4 0,-2-1 0 16,2-2 2-16,4-3-8 0,-1-3-2 0,1-3-6 16,4 0-2-16,2-8-3 0,1 1-7 0,-1-1 1 0,0 0 0 15,4-1-5-15,-3-1-5 0,1-5-7 0,1 3 9 16,-2-1-10-16,3 0 8 0,-2-1-9 0,-2 4 6 16,1-1-2-16,-1 3 2 0,0 3 0 15,-4 3-8-15,0 0 4 0,-5 4-2 0,3 0 1 0,-3 3-1 16,-3-1-14-16,2 3 10 0,-3 0-5 0,0 1-5 15,-1-1 1-15,0 3-3 0,-2-2 2 0,-2 3-2 16,4-3 1-16,-4 3-2 0,3-2 1 0,-3 2-12 16,0 0-13-16,0 0-22 0,0 0-25 0,0 0-23 15,0 0-98-15,0 0-219 0,-8 9 9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4:41:06.5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4 3353 49 0,'-1'-4'82'0,"1"4"2"0,-4-3-4 16,4 3-7-16,-1-3 2 0,1 3 2 0,-2-6-9 16,2 6 3-16,-1-3-4 0,1 3-8 0,0 0-5 15,0 0-4-15,-5-4-4 0,5 4-6 0,0 0-8 16,0 0 6-16,0 0-16 0,0 0-4 0,0 0 3 16,0 0-3-16,0 0-6 0,0 0 6 0,0 0-10 15,0 0 3-15,0 0 1 0,0 0 3 0,0 0-3 16,17 7-11-16,-10-6 5 0,1 0 5 0,3 2-2 15,9-1 0-15,-2 1-4 0,11-1 0 0,0 4-2 16,6-2 10-16,2-2-11 0,4 0 2 0,14 0 13 16,0-1-8-16,4-1-3 0,-1 2 2 0,2-2-2 15,2 0-2-15,0 1 2 0,32-2-1 0,-28 3-3 16,-1-3-3-16,31 5 6 0,-4-4-1 0,-2 2-3 16,-28 0 0-16,30 0 3 0,-1 1 13 0,-22-1-13 15,25 1-4-15,1-2 5 0,-2 4 2 16,3-3-7-16,4 1 2 0,-5-2-3 0,3 3 1 15,0-3 5-15,2-1-5 0,1 0 3 0,5 0 0 0,0 0 1 16,4-5 0-16,0 5 5 0,5-4 6 16,-9 1 5-16,12-1 2 0,-9 1 14 0,4 0-3 0,7 0-1 15,-2-1 3-15,1-1-6 0,1 3-1 16,-3 0-3-16,-4 4 0 0,3-2-2 0,4 0-2 16,0 1 3-16,0 0-4 0,-2 3 0 0,-3 0-1 15,-6-2-5-15,1 5 2 0,1-2-7 0,-1 0 3 0,0-1-5 16,-2 2 1-16,-3 1 3 0,-4 0-3 0,-4-4 2 15,-4 2-5-15,-2-1 1 0,-1 2-4 0,-23-3 2 16,25 1-2-16,-27-1 2 0,1 0-1 16,-4 0 2-16,3-1-1 0,-6 0-4 0,0-2 0 15,-4 0 6-15,-15 0-3 0,-2-3-5 0,-1 3 4 16,0-1 0-16,-1-1 4 0,-7 0 7 0,2 0 7 16,-3 1-4-16,-9 0 2 0,2 0 1 0,-5 0-1 0,2 1-1 15,-5 0-1-15,-2-2-1 0,-3 4-2 16,1-4-2-16,-5 1-3 0,-4 1 0 0,10 0-1 15,-10 0 0-15,9 0-3 0,-9 0-2 0,0 0 1 16,9 0-1-16,-9 0-5 0,0 0 0 0,0 0-5 16,0 0-5-16,0 0-12 0,0 0-13 0,0 0-18 0,-17 9-27 15,3-5-32-15,-4 0-39 0,-11 2-132 0,-2-1-309 16,-7-1 137-16</inkml:trace>
  <inkml:trace contextRef="#ctx0" brushRef="#br0" timeOffset="951.9795">2184 3495 10 0,'26'3'55'0,"2"1"-4"16,6-3-6-16,-1 3 2 0,4-1-6 0,17-3-1 16,1 1 4-16,1 0-6 0,3-1 2 0,3 0-6 15,32 0-1-15,-5-2-3 0,3-1-2 0,-1 2-4 16,5-4 9-16,-2 2-5 0,6 2 0 0,1-3 0 16,6 0 1-16,2-2 9 0,-2 4-5 0,3-1 0 15,6-4 1-15,2 2 3 0,7 2-3 0,4-3 1 16,0 1-1-16,1 0 4 0,7 3-2 0,0-3 8 15,5-1-6-15,0 2 3 0,5-2-3 0,5 3-4 16,1-3-5-16,2 0-4 0,4-2 0 0,2 2-3 16,2 0-3-16,5-1 1 0,-1 2-1 15,-1-4-5-15,9 1-1 0,-1 0-2 0,-3-1-3 0,-3 0 3 16,0 2 1-16,1-4-1 0,-5 0 4 0,-6 1 4 16,-2 2 4-16,-8-5 4 0,-1 2 7 0,-2 1-1 15,-12-1 11-15,-8 0 1 0,-5 1-3 0,-14 0 8 16,-5 0-4-16,-9 4-1 0,-27 0-2 0,-1 1-2 15,-5 2-3-15,-2 0-6 0,-6 1-1 0,-15 2-3 16,-4-1-2-16,-4 1-2 0,-1 1-3 0,-8-1-5 16,-3 2-3-16,-6-2 1 0,4 0-1 0,-6 0-3 15,-2 1 0-15,-6-1 1 0,12 0-7 0,-12 0 3 16,12 2 2-16,-12-2-1 0,0 0-4 16,8-2 0-16,-8 2 0 0,0 0 1 0,0 0-2 15,0 0 0-15,10 0-3 0,-10 0 1 0,0 0-2 16,0 0-2-16,0 0-6 0,0 0-19 0,0 0-34 15,0 0-50-15,0 0-28 0,0 0-55 0,0 0-103 16,-38 10-324-16,11-11 144 0</inkml:trace>
  <inkml:trace contextRef="#ctx0" brushRef="#br0" timeOffset="8085.953">16609 2588 87 0,'-2'-4'135'0,"2"-1"-16"0,0-1 1 15,0 3-7-15,0-2-8 0,0-3-4 0,0 4-20 0,0-3-2 16,2-1-9-16,-1-2 8 0,0-1-15 0,2 0-11 16,2 0 3-16,-2-5-9 0,0-1-3 0,0 6-2 15,-1-6 0-15,-1-4-6 0,2-5-8 0,0 1-4 16,-3 1 10-16,0-3-12 0,-3 4 9 0,-1 5-3 16,0-9 3-16,0 9 14 0,-1 2 0 15,-1 0-4-15,0 4 9 0,-2-2 17 0,0 6-5 0,-1 2-4 16,3-1-8-16,-2 3-8 0,-1 2-3 0,0 2-8 15,-1 2-2-15,-6 3-6 0,-1 5-2 0,-6 7 0 16,5 2-4-16,-1 0-1 0,-2 6-3 16,7-1-2-16,2 6-7 0,3-2-7 0,2-1-4 15,2 1 0-15,4 2-8 0,2-1-3 0,4 0-11 16,0-2-1-16,3-2-9 0,3-2-4 0,-3-7-9 0,2 0-10 16,4-4 3-16,-2-4-9 0,2 1 5 15,-4-5-6-15,3-1-2 0,1-3 1 0,-1-3 10 16,1-1 7-16,3-5 0 0,-2-1 7 0,-4 0 2 15,3-6 16-15,-3 0 10 0,-5 2 9 0,1 0 15 16,-4 3 19-16,2 1 10 0,-1 1 13 0,-3 0 6 16,2 3 4-16,-3 1-5 0,1-1-5 0,-1 2-4 0,0 4-6 15,2-6-6-15,-2 6-6 0,0 0-3 16,0 0-1-16,0 0 1 0,0 0-7 0,-7 19 3 16,7-10-3-16,-2 1 1 0,4 4-11 0,-1-2-4 15,2-2-4-15,2 6-4 0,4-3-1 0,1-4-9 16,-1 1-6-16,4-4-9 0,1 2-14 0,0-2-18 15,7-3-16-15,-2 0-12 0,0-3-9 0,1-2-10 16,8-2-3-16,-7-2-82 0,2 1-211 0,1-4 94 0</inkml:trace>
  <inkml:trace contextRef="#ctx0" brushRef="#br0" timeOffset="8526.8643">16974 2528 337 0,'14'-4'3'0,"-4"-3"13"0,-2 4 14 16,-2 1 16-16,2 1 20 0,-2-1 12 0,-2 0 4 16,-4 2 11-16,5-2 7 0,-5 2 3 0,4-3 12 15,-4 3-1-15,0 0-12 0,0 0-8 0,0 0-8 16,-18-5-8-16,8 3-5 0,0 2 0 0,-1-2-6 15,-2 0-8-15,5 2 0 0,-5 0-4 0,-1-2-3 16,1 2-7-16,2 0-5 0,-1 2-7 0,-1-1-4 16,3 1-6-16,1 2-7 0,-1 0-8 0,-3 0-2 15,4 4-4-15,2-1-4 0,-3 3-9 0,4 1-7 16,1 0 0-16,0 1-1 0,2-2-12 0,3 3-4 16,3-1-1-16,1-4-1 0,0 3-4 0,4-3 0 15,0 0-8-15,1-4-4 0,-1-1 0 0,1-1-2 16,6-2-6-16,-2-2 14 0,6-2-2 0,-3-4-3 15,-1 2 7-15,-5-2 8 0,3-3 4 0,-4 0 4 16,-3 2 15-16,1-6 10 0,-2 1 7 0,-2-3 12 16,0 2 6-16,-3-4 12 0,0 1-4 0,-4 0 6 15,-1-2 2-15,0-5-3 0,0 7 16 0,1 1 7 16,-2 1 7-16,1 0 0 0,-4 2 5 0,1 4 7 16,4 4-5-16,-2-1-10 0,1-2-1 0,0 5-11 15,-2 0-4-15,6 0-10 0,-3 1-5 0,4 3-8 16,0 0-3-16,0 0-2 0,-8 10-3 0,7 0 2 15,1 7-5-15,-1 1 1 0,2 0-8 0,4 9-14 16,2-2-1-16,4 3-1 0,-1-4-15 0,2 1-2 16,4-3-10-16,0 0-8 0,-1 0-9 0,4-5-13 15,-5 0-12-15,0-7-13 0,4 2-10 16,-4-2-8-16,4-1-2 0,1-2-2 0,-2 0 1 0,2-5-4 16,-1-1-1-16,-4-1-63 0,3-3-196 0,-1-1 87 15</inkml:trace>
  <inkml:trace contextRef="#ctx0" brushRef="#br0" timeOffset="9089.1168">17253 2638 544 0,'12'-8'-26'16,"-3"3"22"-16,0 1 13 0,-4-1 28 0,2-1 16 15,-1 2 15-15,-5-1 14 0,3 2 16 0,-4-3 0 16,0 2 7-16,2 0-4 0,-4-2 0 0,2 6-2 16,-4-6-6-16,0 4 0 0,1 1-14 15,-4-1-3-15,2 0-6 0,5 2-4 0,-11-1-7 0,4 1-6 16,-3 1-6-16,1 3-3 0,3-2-6 0,-1-1-1 16,0 1-7-16,2 1-4 0,-2 1-7 0,2-1-11 15,1 1-7-15,0 0-9 0,1 2-9 16,1-1-11-16,1-1-5 0,1 2-5 0,3-2-4 15,0 2-3-15,0-4-3 0,3 2-4 0,-1-3-4 16,3 1-2-16,1-4-1 0,3 2-1 0,-1-1 1 0,3-4 7 16,-4-2 6-16,2-2 5 0,2-1 4 0,-4-3 7 15,0-2 0-15,-2 1 18 0,1-1 6 0,-4-2 3 16,3-1 12-16,-6-1 9 0,1-6 1 16,-2 0 7-16,-2 5 13 0,-2-6 11 0,1 8 7 15,-2-2 2-15,0 5 11 0,-1 0 0 0,1 3 6 16,-1 3-7-16,1-2-1 0,0 8-3 0,-2-4-1 15,2 0-13-15,-1 3-5 0,3 3-8 0,2 1 1 0,-6-4-13 16,6 4 0-16,0 0-3 0,-10 12-2 16,6-1 1-16,-1 4-3 0,0 5-4 0,5-2 2 15,-2 7-4-15,0-6-5 0,6 9-3 0,-1-3-7 16,3 1-2-16,-1-1-6 0,4-7-5 0,-2 2-10 16,4 2-4-16,-1-6-13 0,3-2 2 0,-4-1-11 15,5 1 1-15,-5-6-5 0,0-2-5 0,5-1-5 16,-5-1 1-16,4-3 1 0,-3-2 3 0,3-1-4 15,-1-4-3-15,-1 1 11 0,5-5-3 0,-5 2 13 16,0-3 5-16,-1-4 2 0,-1 5 6 0,-4-1 14 16,2 1 19-16,-5 0 16 0,6 0 17 0,-7 5 23 15,0-2 3-15,2 3 5 0,-3 0-8 0,0 1-3 16,0 3-8-16,1-6-7 0,-1 6-5 0,0 0-7 16,0 0 3-16,0 0-6 0,-9 15-3 0,8-8-3 15,-3 3 1-15,3 1-6 0,0 0-4 0,-2-1-9 16,3 3-4-16,4-5-9 0,1 3-14 0,0-4-12 15,0 3-16-15,3-8-23 0,5 1-29 0,0-3-22 16,-2 0-130-16,2-4-282 0,2-2 126 0</inkml:trace>
  <inkml:trace contextRef="#ctx0" brushRef="#br0" timeOffset="9231.5287">17656 2296 73 0,'0'0'112'0,"-10"3"-16"0,10-3-13 16,-5 6-14-16,5-6-18 0,0 8-19 0,4-4-22 16,-2 2-31-16,4 0-64 0,-1-1-90 0,1-1 40 15</inkml:trace>
  <inkml:trace contextRef="#ctx0" brushRef="#br0" timeOffset="10279.5732">17866 2241 50 0,'0'0'203'0,"0"0"-16"16,0 0-16-16,0 0-19 0,0 0-15 0,0 0-15 16,0 0-7-16,0 0-11 0,-8 10-6 15,7-2-12-15,-2 3 1 0,5 3-14 0,-4-2-3 0,4 7-6 16,-1-2-9-16,0 8-3 0,2-8-7 0,-2 3-5 16,3-3-6-16,0 2 7 0,-2-2-8 15,0 0-3-15,3 0-6 0,-4-1-8 0,-2-6-1 16,3 0-16-16,-3 2-5 0,0-3-10 0,-2 1-4 0,1-3-13 15,-2 2-8-15,0-3-9 0,-1 1-6 16,-4 0-1-16,1-3-5 0,2-1-2 0,-1-3 3 16,1 1-3-16,6-1 0 0,0 0-3 0,-18-4 4 15,12 0-4-15,3-3 11 0,-2 1 3 0,5-3 2 16,0 0 4-16,5-1 9 0,2 0 0 0,-2 0 6 16,6-2 2-16,-3 4 6 0,1-1 4 0,2 2-1 15,-2-1 5-15,3 3 8 0,1 1 1 0,-2 0-3 16,2 0 5-16,2 2 4 0,-2 2 0 0,1 2 0 15,-4 2-1-15,9 0 4 0,-6 2-1 0,5 1 3 16,-5 3 5-16,2 2-1 0,-3 0 12 0,1 0-9 16,-2 0 1-16,-3-1 3 0,-1-3-5 0,-3 2 11 15,2 1-8-15,0-4 2 0,-2-1-6 0,-2 1 2 16,1-2-5-16,-1-3 21 0,-2 3-20 0,2-1 5 16,-2-4 15-16,1 4 8 0,-1-4-7 0,0 0 3 15,0 0-6-15,0 0-5 0,0 0-11 0,4-14-1 16,-1 9-2-16,-3-3-2 0,4-1-14 0,0-4-5 15,1 1-2-15,2-3 0 0,-1-1-4 0,4 1 9 16,-3 4-5-16,-1 1 3 0,-1 0 8 0,-1 3-9 16,2 1 11-16,-1 2-9 0,2 2 3 0,-2 0-1 15,0 2 9-15,0 4-9 0,4 1 7 0,0 2 0 16,-1 3 4-16,2 3 5 0,-2 2-5 0,-3-3 4 16,2 2-4-16,1 0-5 0,-2 0 8 0,-2-5 5 15,1 1-11-15,1-1 13 0,-1-1-11 0,1-4-1 16,-4 3 6-16,1-4 7 0,1 2 10 0,-1-3-6 15,0-2 7-15,-3 0 0 0,7-4-3 0,-7 4 1 16,7-9-3-16,-3 2 6 0,-1-2-1 0,-1-1 7 16,2-4 1-16,-3 2 1 0,2 1 3 0,-2-5 0 15,1 4 4-15,-2 1 2 0,2 0 4 0,-2 4 6 16,0 0 6-16,0 1-6 0,2 3-13 0,-2-2-4 16,2 0-7-16,-2 5-2 0,0 0-2 15,0 0 3-15,0 0-10 0,0 0 2 0,-9 19-4 0,5-9 3 16,4 0-4-16,-4 2 2 0,0-1-3 0,4 6-3 15,-1-5-4-15,1 1-1 0,0-2-7 0,0-2-6 16,-2 0-10-16,4-3-3 0,-2 1-8 0,0-1 0 16,3-2-7-16,-2-1 2 0,0 0-5 0,-1-3 3 15,0 0-9-15,0 0 2 0,13-6 2 0,-9 1 19 16,2-1-11-16,-1-2 2 0,-1-2 6 16,0 3 14-16,0 0-6 0,0-3-1 0,-2 3 3 0,1-1 9 15,-2 5 4-15,3-2-2 0,-3 0 3 0,2 1 7 16,-2 2-8-16,-1 2-3 0,0 0-1 0,5-1 8 15,-5 1-1-15,8 5 5 0,-7 0-7 0,3 0 10 16,0 0 0-16,2 1-1 0,-2 2 1 0,0-3-5 16,0 1 0-16,1 1 1 0,0-4-6 15,1 4 9-15,-2-4-6 0,0 1 7 0,2-3-8 0,-6-1 3 16,13 1 5-16,-13-1-2 0,12-6 3 16,-5-3-7-16,0 5 3 0,-1-5-4 0,3 0 2 0,-5-1 2 15,2-2 15-15,0 1-13 0,-1 1 3 16,-2-1-3-16,4 0 8 0,-1 1 5 0,-3 0 6 15,-2 4 6-15,2 1 0 0,-1-1-5 0,-1 2-1 16,3-1-5-16,1 2-2 0,-5 3-5 0,5-3 1 16,-5 3-2-16,8 4 3 0,-4 1-2 0,0 1-4 15,1 0 2-15,2-1-1 0,4 3 0 0,-5 0-13 16,4-1-4-16,-2 0-4 0,1-2-23 0,-1-2-18 16,-2 3-31-16,0-5-28 0,2 1-137 0,-4-1-268 15,-4-1 119-15</inkml:trace>
  <inkml:trace contextRef="#ctx0" brushRef="#br0" timeOffset="10435.6029">18527 2187 185 0,'-8'-6'241'0,"4"0"-14"0,-1 1-26 16,4 0-23-16,-2 0-18 0,1 2-18 0,-1-1-27 15,3 4-26-15,0 0-16 0,-4-1-30 0,4 1-47 16,0 0-56-16,0 0-54 0,0 0-132 0,14 14-267 15,-11-5 118-15</inkml:trace>
  <inkml:trace contextRef="#ctx0" brushRef="#br0" timeOffset="11156.052">19636 1902 158 0,'-10'5'162'0,"0"2"-12"15,-2 4-12-15,-1 2-11 0,4 4-7 0,0 0-7 16,1 10-12-16,1 3-3 0,5-3-12 0,-1 2-5 16,3 1-10-16,1 4-1 0,2-4-9 0,6 1-5 15,-4-2-7-15,1 2-6 0,2-4 0 0,0 0 2 16,-3-2-10-16,5-1-3 0,-4-5-7 0,-2-7 2 16,1 1-9-16,-2-3-7 0,1 1-14 0,-3-3-9 15,3-2 2-15,-2-1-3 0,-1 2 1 0,-1-5-11 16,0-2-19-16,0 0-20 0,0 0-9 0,-8-10-13 15,4 1-5-15,-1-3 0 0,-2-4-1 0,0-14 4 16,-5 4 5-16,4-5-7 0,2-4 8 0,-2-1 2 16,-2-13 7-16,-1 1 5 0,-2-1 7 0,8 13 14 15,-3 1 18-15,4 4 27 0,-1 3 30 0,1 4 16 16,-2 4 15-16,2 6 4 0,-1 1 9 0,1 4 2 16,4 1-9-16,-4 0-5 0,4 4 4 0,3 0-17 15,-2 2-6-15,-1 2-7 0,9-1-2 0,1 6-2 16,-1 0-9-16,4 1 1 0,11 7 2 0,-2 1-8 15,2 3 0-15,-1 1 0 0,2 4-2 0,-2-2 0 16,-3-2-4-16,-2 5 2 0,-3-7-3 0,-6-1 3 16,4 0-2-16,-3 2-5 0,-3-2-2 0,-4 2 2 15,0-5-3-15,0 4-7 0,-6-4-7 0,0-1-6 16,-3 1-21-16,0-3-19 0,-7 2-8 0,3-3-27 16,-7 3-19-16,0-1-97 0,1-1-224 0,-3-3 101 15</inkml:trace>
  <inkml:trace contextRef="#ctx0" brushRef="#br0" timeOffset="11677.1739">19838 2439 36 0,'6'4'124'16,"2"5"-6"-16,2 1-5 0,-5-3-7 0,3 2-7 15,-2-2-8-15,-1 2 15 0,1 0-29 0,-3-3 1 16,0-1-5-16,0-2-9 0,-1 0-3 0,-1 0-8 16,3 1 3-16,1-2 1 0,-5 3 13 0,0-5 2 15,0 0-3-15,0 0-8 0,0 0-10 0,0 0-6 16,0 0-3-16,-5-13-12 0,4 9-7 0,-3-4-7 16,4-3 0-16,0-2-9 0,0 3 0 0,0 0-10 15,0 0 1-15,1-5-5 0,2 7-5 0,2-1-4 16,-2 0-14-16,0 2 0 0,1 3 1 15,1-1 0-15,3 3-1 0,-3 0 3 0,4 2 3 0,0 2-1 16,-1 0 5-16,2 3 6 0,-1-1-9 0,3 5 6 16,-4-2 1-16,1 0 1 0,0 1 1 0,0 0 0 15,1 2 5-15,-2-6-1 0,1 4 8 0,0-3-3 16,1 0-5-16,-5-2 1 0,3-3 4 16,-2 2 2-16,1-2 2 0,-7 0-6 0,13-4 10 15,-7 0-2-15,4-2-3 0,-5-1-2 0,0 0 0 16,3-5 0-16,-5 6 8 0,-1-8 3 0,3 5-1 0,-5-2 3 15,0 4 2-15,0-5 7 0,0 3 8 16,-5 0 12-16,4 3 2 0,-3-3 7 0,-1 2-10 16,0 2-4-16,-2 0-4 0,2 3-3 0,-1 0 1 15,-2 2-1-15,1 3-5 0,-4 3 0 0,1-1-4 16,1 3-4-16,0 1-3 0,0 5-2 0,2-5-5 16,0 5-5-16,2-3-12 0,1 3-7 0,3 0-18 15,4-2-15-15,-1-4-16 0,2-1-17 0,4 0-32 0,4 0-119 16,-3-4-257-16,4-3 114 0</inkml:trace>
  <inkml:trace contextRef="#ctx0" brushRef="#br0" timeOffset="12543.3715">20463 2274 22 0,'0'0'210'0,"0"0"-23"15,0 0-18-15,-3-4-19 0,3 4-15 0,0 0-13 16,0 0-3-16,-14 10-20 0,9-5-9 0,-4 1-7 15,-1 6-8-15,2 0-6 0,-2 0-4 0,1 3-9 16,0-5-7-16,4 4-8 0,1-1-9 0,0-1-12 16,4 0-13-16,0 5-14 0,0-7-10 0,4-1-4 15,0 1-18-15,4-2-16 0,-2 0-13 0,6-2-15 16,-3-1 0-16,2-3-7 0,4-1-5 0,-3-2 2 16,1 1 4-16,0-4 11 0,-2-1 11 0,0 1 13 15,-2-1 18-15,-1 0 14 0,2-1 17 0,-5-3 18 16,1 3 18-16,-4-2 21 0,3 2 24 0,-3 2 26 15,0-2 8-15,-1 1 5 0,-1 5-5 0,3-4-1 16,-3-1-14-16,1 3-3 0,-1 2-16 0,0 0-13 16,0 0-8-16,0-6-1 0,0 6-7 0,0 0-4 15,0 0-4-15,-5 14-2 0,5-9-7 0,-4 7-8 16,4-5-14-16,0 4-15 0,0-2-9 0,4-3-12 16,-3 4-6-16,3-3-7 0,5 2-7 0,-1-4-18 15,1 0-9-15,2-2-20 0,5-3-12 0,0-2-8 16,3 0 3-16,2-4 2 0,-1-1 3 0,-2-2 14 15,3 1 10-15,-5-3 24 0,0 0 22 0,-5-1 6 16,3 0 14-16,-5-1 27 0,-4 3 18 16,-1-1 16-16,0 0 30 0,-2 0 9 0,2 2 15 0,-4 2 14 15,0 0 3-15,0-1 4 0,0 3-1 0,-1-1-8 16,-2 3-10-16,3-1-11 0,0 4-10 0,-5-5-9 16,5 5-7-16,-1-3-9 0,1 3-3 0,0 0-9 15,-4 9-7-15,0-6-10 0,4 3-11 16,3 2-12-16,-2 1-9 0,3 1-5 0,2-2-9 15,1 1-9-15,-1 0-8 0,1-1-1 0,3-1-14 16,0 0-8-16,2-1 1 0,0 0 13 0,-1-2-15 0,0 3 3 16,0-1-3-16,-3-2 1 0,3 5 7 0,-6-5 0 15,1-1 7-15,-2 3 7 0,-2 1 0 0,1-1 10 16,-2 0 11-16,-1 0-5 0,0 1 1 16,-1-2 15-16,0-1 13 0,1 1 14 0,0-5 10 15,-2 5 17-15,2-5-4 0,-4 1 13 0,4-1-3 16,-2 3-6-16,2-3-3 0,0 0-10 0,0 0-11 0,0 0-16 15,6-13-5-15,-1 3-9 0,3 1 3 0,2-4-23 16,3-3-8-16,0 4-5 0,-3 0-7 16,8-8-16-16,-3-2-6 0,-2 7 7 0,1-7 1 15,-2 5 7-15,-2 3 20 0,-1-1 19 0,-1-1 13 16,-6 8 43-16,1-2 11 0,-3 6 11 0,1-6-2 16,-2 4 5-16,-1 3 8 0,2 3-5 0,-5-5-2 15,0 3-8-15,0-1-1 0,-4 3-10 0,0 0-2 16,0 4-2-16,-1-1-6 0,4 2-3 0,-5 0-5 15,5 0-2-15,-3 0-3 0,4 4-3 0,-3 0-4 16,3-1-2-16,2 3-7 0,2 0-5 0,1 0-12 16,0 2-5-16,1-2-8 0,3-2-7 0,0 1-7 15,4-1-11-15,-2 2 0 0,3-2-6 0,-1 0-4 16,-2 1-2-16,2-4 14 0,2 3-5 0,-2-2 9 0,0 2-4 16,-2-3 9-16,1 2 3 0,-1-2 2 0,-1 2 6 15,-3-2 4-15,1 1 2 0,-3-2 2 16,1 345 10-16</inkml:trace>
  <inkml:trace contextRef="#ctx0" brushRef="#br0" timeOffset="13475.6927">21572 2373 33 0,'0'0'89'0,"0"0"-5"16,14-4-11-16,-9 4-7 0,9-3-1 0,6 2-8 16,1-2-5-16,7 0-8 0,3-1-10 0,0 0 4 15,-2 1-7-15,0-4-8 0,-2 7 1 0,-5-2 0 16,-3 2-7-16,-1-1 10 0,0 1-14 0,-5 0 4 15,1 0-3-15,-2 0-12 0,-2-1-8 0,-3 2-16 16,-2-1-9-16,-5 0-8 0,8 1-11 0,-8-1-16 16,0 0-37-16,0 0-110 0,0 0 49 0</inkml:trace>
  <inkml:trace contextRef="#ctx0" brushRef="#br0" timeOffset="13692.982">21764 2455 48 0,'17'0'60'15,"0"0"-3"-15,6 0-9 0,-6 0-4 0,2 1-2 16,-1-2-5-16,-4 2-2 0,0-2-4 0,-1 1-3 16,-4-2 3-16,-4 2-5 0,2 0-9 15,-7 0 2-15,10 0-7 0,-7-1 2 0,-3 1-3 0,0 0 1 16,8 0-24-16,-8 0-26 0,7-1-49 15,-7 1-95-15,0 0 42 0</inkml:trace>
  <inkml:trace contextRef="#ctx0" brushRef="#br0" timeOffset="14505.9621">23999 2070 78 0,'0'0'142'0,"-4"-4"-13"0,4 4-11 0,0 0-14 15,0 0-10-15,0 0-10 0,0 0-9 0,-4 10-4 16,3-4-9-16,-5 4-3 0,1 2-4 0,-5 4-3 15,1 1-4-15,1 1 0 0,-2 5-6 16,2 4 5-16,0-9-1 0,-1 6-8 0,0 0-1 16,2-6-2-16,0 3-4 0,2-4-4 0,-2 2 1 0,2-2-7 15,-2 1 2-15,3-7 5 0,0 4-12 16,-1-2 3-16,1-1-4 0,1-4-4 0,0-1 7 16,3-1-15-16,-1 0 2 0,-2-3 1 0,3 1-4 15,0-4 5-15,0 5-5 0,0-5 2 0,0 0 3 16,0 0-17-16,10-14-4 0,-6 4-5 0,4-5 2 15,0-1-8-15,1-9 6 0,1 0-12 0,0 1 5 0,-1-3-10 16,0 0-2-16,0-4 3 0,0 3 0 16,1-1 7-16,-2 2-1 0,1 1 0 0,-3 7 8 15,0 3 16-15,-2 5 7 0,-1-1 6 0,-1 5 7 16,-2 0-9-16,2 2 1 0,0 1 5 0,-1 1-12 16,1 0 8-16,-2 3 1 0,0 0-6 0,0 0 3 15,0 0-2-15,10 10-2 0,-9-1 7 0,4 0-7 16,3 8 3-16,1 8-3 0,-3-2 0 0,7 2 3 15,1-1-1-15,0 2-2 0,0-2-3 0,3 1 7 16,-2-1 3-16,1-1-6 0,-1-1 4 0,1 0-4 16,-5-5-4-16,-1-1 3 0,1 0-1 0,-2-1-11 15,-1-5-14-15,-3 1-30 0,2-2-27 0,-5-1-15 0,1-2-104 16,-1-1-216-16,-2 1 96 0</inkml:trace>
  <inkml:trace contextRef="#ctx0" brushRef="#br0" timeOffset="14651.1144">23970 2366 90 0,'0'0'95'16,"0"0"-10"-16,16 0-6 0,-3 0-11 0,1 2-38 16,4-1-33-16,4-1-71 0,-2 2-81 0,2 0 36 15</inkml:trace>
  <inkml:trace contextRef="#ctx0" brushRef="#br0" timeOffset="15715.4025">25553 2066 156 0,'0'0'154'16,"0"0"-6"-16,-2-5-18 0,2 5-9 0,0 0-11 16,0 0-13-16,0 0-18 0,0 0 9 0,0 0-21 15,0 0-7-15,0 0-4 0,0 0-8 0,-2 18 3 16,2-8-13-16,-1 5 0 0,1 2-4 0,0 2-2 16,-4 0-3-16,8 0 0 0,-4-2-8 0,0 2 1 15,0-2 0-15,1 4-5 0,1-3 0 0,0-1 1 16,-2-1-4-16,1 0 2 0,-1-1-5 0,3-3 0 15,-2 1-1-15,-1-3-2 0,0-1 2 0,0-2-1 16,0 0-3-16,0-2-5 0,0 0 0 0,0-2 9 16,0 2-6-16,0-5-3 0,0 6 4 0,0-6-6 15,0 0 23-15,0 0-26 0,0 0-6 0,-9-14 2 16,8 6-2-16,-4-1-5 0,1-8-1 0,0 1-4 16,3-2-4-16,-3-2 0 0,4-9 1 0,0 1 1 15,-2 0 5-15,4-1-2 0,-1 0 1 0,3 3 10 16,0 4 1-16,0 3-3 0,-3 2 0 0,4 4 0 15,-3 5-3-15,0-3-1 0,2 2 5 0,-4 4-3 16,1-1 4-16,2 1-6 0,-2 2 3 0,-1 3-2 16,9 2 6-16,-4-4 4 0,4 5-5 0,-1 0-3 15,1 3 8-15,1-1 4 0,-1 2-8 0,0 1 2 16,1-1 1-16,2 5 5 0,-2-5 2 0,1 7 2 16,-2-7-5-16,-1 6-4 0,0-5 0 0,-1 2 4 15,-2-5 4-15,-1 5-3 0,1-3 5 0,-3-2-3 16,0 2 11-16,-2 0-5 0,0-2 5 0,0 1-5 15,-6-2-2-15,3 1 2 0,-1 0-2 0,-1-2-1 16,1 1 4-16,-3-2 0 0,-1 0-1 0,8-2-6 16,-10 3 4-16,6 0-3 0,4-3 3 0,0 0-3 15,-9 4-5-15,9-4-4 0,-4 4-2 0,4-4-12 16,0 0-3-16,0 0 4 0,0 0 3 0,0 0-1 16,14 5-6-16,-14-5 12 0,11 3 0 0,-5-1-5 15,2 1-1-15,4 2 9 0,-3-2-4 0,0 3 4 16,5-2-3-16,-3 2 5 0,1-1 2 0,-3-1 4 15,4 5-4-15,-3-4 2 0,-1 3-11 0,0-2 7 16,4 2-1-16,-3-2 5 0,-1 1-1 0,3 0 3 16,-5-3-1-16,-2 1-3 0,-1 0 5 0,1-1 1 15,-1-3 6-15,0 3 6 0,-3-2 14 0,0 2 14 16,-1-4-2-16,0 0 5 0,0 0-4 16,-8 4-2-16,-3-4-6 0,-3 2 1 0,-6-1-8 0,1-1 3 15,-2-1-4-15,-2-2-1 0,0 2 1 0,5-3-2 16,-2 3-6-16,8-4-4 0,-2 3 14 0,3-1-28 15,-1-2-10-15,3-1-30 0,2 4-25 0,-1-4-31 16,2 2-45-16,2 1-110 0,4 3-271 0,-4-5 120 16</inkml:trace>
  <inkml:trace contextRef="#ctx0" brushRef="#br0" timeOffset="16788.5883">23515 2789 123 0,'0'0'135'0,"0"0"-13"0,0 0-1 0,0 0-12 16,6 2-6-16,-6-2-11 0,0 0-8 0,0 0-6 15,0 0-1-15,0 0-17 0,0 0-14 0,0 0-2 16,12-4-7-16,-12 4 0 0,16-2 0 0,-3 2-4 16,7-3-3-16,10-3-5 0,-1 5-4 0,3-6-1 15,3 1-2-15,1 1 2 0,15 1-2 0,0-7-1 16,-1 6-4-16,1-7-24 0,1 7-21 0,2-4-10 16,-2 2-17-16,1 1-8 0,-15 2-9 0,2-2-18 15,-2 3-97-15,-5 0-204 0,0 0 90 0</inkml:trace>
  <inkml:trace contextRef="#ctx0" brushRef="#br0" timeOffset="17259.7763">25360 2678 28 0,'0'0'101'0,"0"0"-17"0,0 0-2 0,0 0-2 0,0 0-9 15,0 0-8-15,0 0-2 0,0 0-11 0,9 2 17 16,-9-2 17-16,13-1-15 0,0 2 3 15,7-3-7-15,8-1-1 0,4 0-8 0,4 0 2 16,15-4-15-16,4 1 1 0,-1-1 1 0,-2 4-6 16,-1-1-3-16,-10 0-1 0,-1 4-6 0,-5-1-6 15,-4-3-17-15,-1 3-19 0,-10-1-28 0,3-1-31 0,-5 3-33 16,-8 0-99-16,-2 0-221 0,-7-2 97 0</inkml:trace>
  <inkml:trace contextRef="#ctx0" brushRef="#br0" timeOffset="95702.5235">28148 1994 70 0,'0'0'135'15,"0"0"-11"-15,0 0-12 0,0 0-13 0,-4-6 5 16,4 6-4-16,-2-3-16 0,2 3-5 0,-1-6 7 16,-2 2-13-16,2 0-5 0,1 0-7 0,0-1 0 15,0-2-8-15,-2 3 23 0,-1-5-9 0,3 2-5 16,-1-3-6-16,2-1-5 0,-1 2-9 0,0-2 0 16,5-2-5-16,-4-2-3 0,2 4 3 0,-2-2-15 15,3 0-3-15,1 1 0 0,-1 0-3 0,1 4 0 16,3-4-7-16,-6 8 1 0,1-3-3 0,2 3 0 15,-1 1-3-15,1 3-3 0,2-1-2 0,-7 1 4 16,12 3-8-16,-8 1 3 0,5 4-2 0,1-1 7 16,-3 6-7-16,-2-2 2 0,1 5-2 0,-1 1 3 15,0-1 5-15,-3 1-6 0,-2-1-6 0,1 2 5 16,-2 0 0-16,2 0-2 0,-4 0-1 0,-2 0 4 16,-1-1 1-16,-3 7-2 0,0-8-2 0,-2 2 5 15,-1-3-6-15,-1 3 8 0,-1-3-8 0,4-1 5 16,-8-1 0-16,5 1-1 0,-1 0 1 0,0-3 2 15,5-3-2-15,0-2 1 0,2 0-1 0,-2-1 1 16,0 0 1-16,4-2 1 0,1 1-1 0,4-4 2 16,-5 4-3-16,5-4-3 0,-6 3-10 0,6-3-1 15,0 0-7-15,0 0-4 0,-1 6-1 0,1-6 3 16,0 0 1-16,0 7 8 0,-1-1 1 0,1-6 0 16,5 9-3-16,3-2 16 0,-3 0-18 0,3 3 6 15,0-5 4-15,0 2 16 0,2 0-25 0,3-1 5 16,1-2-4-16,-5-1-11 0,9 2-14 15,-5-4-22-15,5-2-18 0,-2 1-21 0,-3-1-114 16,5-7-233-16,-5 0 104 0</inkml:trace>
  <inkml:trace contextRef="#ctx0" brushRef="#br0" timeOffset="95910.2864">28449 1662 60 0,'-1'-4'141'0,"1"4"-16"0,0-5-14 16,0 5-13-16,0 0-8 0,0 0-9 15,0 0-10-15,0 0-7 0,0 0-2 0,1 15-8 16,0-9-18-16,-1 5-21 0,2 1-13 0,-1-2-25 16,-2 2-17-16,1-2-15 0,1 1-24 0,-2 1-57 15,1 1-147-15,0-3 65 0</inkml:trace>
  <inkml:trace contextRef="#ctx0" brushRef="#br0" timeOffset="96412.9074">28628 2179 140 0,'0'-8'175'0,"1"3"-15"0,-2-2-2 16,1 3-23-16,0-4-8 0,-4-1-5 0,4 0-10 15,-1-1-11-15,-3-2-11 0,4 4-11 0,-4-6-9 16,3 7 1-16,-3-3-5 0,3 4 1 0,-3-1-1 0,0 1-6 16,3-1-7-16,-3 2-5 0,-1 1-2 15,1 0-2-15,0 0-14 0,0 0-3 0,4 4-2 0,-6-4-8 16,0 4 2-16,-2-1-9 0,0 4 2 15,1-2-10-15,0 4-4 0,-5 0-5 0,4 0-21 16,0 3 0-16,1-2-5 0,-1 5-14 0,4-5 3 16,-1 4-6-16,2-1-10 0,2 3-1 0,0-3-11 15,2 4 8-15,0-4 2 0,3 2-7 0,0 1 12 16,1 3 2-16,0-3 11 0,3-2 2 0,1 4 6 16,2-2 3-16,-2-3 5 0,2 4 4 0,-2-3-2 15,-1-1 2-15,1 2 0 0,0-4 14 0,-1 4 11 16,1-4-13-16,-3 3-2 0,-1-1 12 0,-1-4 5 15,3 0 5-15,-5 0-1 0,2 0 1 0,-3 0 17 16,-1-1 2-16,0-4 5 0,-1 10 7 0,-3-7 7 16,-1 1-1-16,-4-1 0 0,0 0-8 0,-3 0 4 15,1-3-7-15,-8 1 3 0,6-2-7 0,2-1 5 16,-5-1-10-16,5-1-6 0,-6-3-8 0,6-1-12 16,-2-3-25-16,5 1-29 0,2-4-28 0,2 2-24 15,3-8-120-15,-1 10-245 0,8-11 109 0</inkml:trace>
  <inkml:trace contextRef="#ctx0" brushRef="#br0" timeOffset="97148.4752">29341 1944 91 0,'-1'-6'168'0,"1"1"-4"15,-3-1-30-15,2 2-7 0,0-2-10 0,-3 0-9 16,1 1-5-16,1 0-6 0,-2-1-5 0,-1 2-6 15,1-2-2-15,0 0-11 0,-2 2-5 0,-2-1-1 0,4 1-10 16,-2 0-5-16,-2 1-6 0,1 1 2 0,-1 0-12 16,-4 0-2-16,1 2 0 0,-2 0-10 0,2 4-1 15,-5 3-6-15,0-1 2 0,-1 3-4 0,-1 3 3 16,-1 3-3-16,3-1-4 0,-4 7 0 16,10-6-4-16,-3 11-1 0,3-1-9 0,0 0-9 15,3-1-9-15,5 1-15 0,-1 3-8 0,6 0-20 16,-2-3-5-16,4-6-14 0,3 6-7 0,1-7-1 0,1-3-4 15,2 1-6-15,2 0 9 0,-3-4-6 0,3-4-1 16,-2-1 7-16,-1-2 2 0,5-2 10 16,-5 1 11-16,2-3 3 0,-2-1 14 0,0 2 6 15,1-2 24-15,-12 0 17 0,13-3 19 0,-3-1 9 16,-5 1 13-16,2-1 17 0,-7 4 16 0,9-8 12 16,-5 5 12-16,-3 0 0 0,-1 3 9 0,5-4-3 15,-5 4-15-15,0 0 0 0,4-4-9 0,-4 4-13 16,0 0-5-16,0 0-10 0,0 0-3 0,0 0-16 15,0 0-1-15,0 0-13 0,0 0-4 0,0 0-14 16,0 0-13-16,0 0-16 0,0 0-17 0,-3 19-12 16,3-19-2-16,4 9-4 0,-4-9-2 0,8 5 16 15,-8-5-14-15,9 0 14 0,-9 0-4 0,0 0 5 16,20-4 8-16,-20 4 6 0,13-7 14 0,-5 4-5 16,-2-5 14-16,-1 1 17 0,-1-3 9 15,0 5 24-15,-3-6-14 0,0 2 25 0,1 4 23 0,-4-6-1 16,2 1 7-16,-2 1-2 0,-1 1 3 0,-1 3 0 15,2-2-6-15,-1 0-12 0,-1 4 4 0,-1 0-16 16,-2 0-4-16,-1-2-10 0,0 2-3 0,1 2-7 16,7 1-10-16,0 0-16 0,-25 5-13 0,19-2-5 15,-3 1-23-15,9-4-14 0,-13 3-17 0,9 4-7 16,1-2-16-16,1 0-9 0,2-5 2 0,-1 11-9 16,2-6-64-16,3 0-194 0,1 0 85 0</inkml:trace>
  <inkml:trace contextRef="#ctx0" brushRef="#br0" timeOffset="98126.4397">29374 2234 28 0,'0'0'75'0,"0"0"-1"0,9 2-8 15,-9-2 3-15,0 0 1 0,4 5 9 0,-4-5-15 16,5 6 10-16,-5-6-9 0,5 8-9 0,-3-4 0 0,0 3-2 16,3-2-6-16,-5-5-6 0,4 10-8 15,1-6 0-15,-1 2-1 0,-4-6-1 0,5 8-5 16,0-4-7-16,-1 0-1 0,-4-4-5 0,7 7 1 15,-7-7-6-15,0 0-3 0,11 0 0 0,-11 0-7 16,0 0-10-16,15-7 8 0,-11 1 3 0,4-4-9 16,-3 4 1-16,1-4 3 0,1 2-16 0,-5-4 15 15,2 2-4-15,3-1 12 0,-5 2 1 0,2 0 9 16,-1 3 7-16,0 1 10 0,-1-2 2 0,-2 7 0 16,2-7-2-16,-2 7-11 0,3-6 1 0,-3 6-9 15,0 0 1-15,0 0-15 0,0 0 13 0,0 0 2 16,0 0-1-16,0 0-3 0,6 21 2 0,-5-11-6 15,1-5 9-15,0 5-7 0,1 0 4 0,-2-2-9 16,3-2 4-16,0 3-13 0,-2-3-4 0,2-2-13 16,1 3 7-16,-2-1-6 0,-3-6-4 0,10 1-5 15,-10-1 1-15,11 3-15 0,-11-3 2 16,0 0 5-16,17-6 10 0,-12 2-1 0,-5 4-1 0,12-8 8 16,-10 5-2-16,2-2 3 0,-1-3 12 15,-3 8 6-15,6-6 20 0,-3 1 9 0,-3 5 4 16,5-8 3-16,-5 8-9 0,0 0-5 0,2-4 2 0,-2 4-10 15,0 0 5-15,0 0-1 0,0 0-1 0,0 0 5 16,0 0-9-16,0 0 1 0,0 0-5 0,13 17 3 16,-9-13 0-16,-1 1 0 0,-1 2 4 15,-2-7-7-15,10 8-5 0,-9-4 6 0,6 1-2 16,-7-5-1-16,6 5-4 0,-6-5-5 0,9 2-3 16,-9-2 7-16,0 0 5 0,21-3-19 0,-15 0 17 15,-6 3-3-15,12-6 9 0,-6 0-7 0,-1-1 1 16,3-3-2-16,1 3-1 0,-3-4 4 0,-1 3-3 15,0-3 21-15,1 3-5 0,-3-5-3 0,0 3 4 16,1-2 13-16,-2 3 0 0,-2 2 27 0,1 0 13 16,-1 1 3-16,0 6-4 0,2-9 2 0,-2 9-12 15,0 0 0-15,-3-10-9 0,3 10-1 0,0 0-11 16,0 0 1-16,0 0-10 0,-1-7-5 0,1 7-1 16,0 0 1-16,0 0-3 0,-5 22 1 0,5-9-4 15,-1 2 7-15,-2-2-4 0,2 5-1 0,1-1-3 16,4 2-2-16,1 0-2 0,-3 7-2 0,5-7 4 15,0 6-7-15,-3-6 4 0,1 0 0 0,4 5 0 16,-2-6 2-16,-2 2-1 0,1-1-1 0,-1-3-4 16,4 0 3-16,-8-3-4 0,3 2-1 0,-2-4 1 15,0-1 1-15,-1 0-4 0,2 0 1 0,-3-4-4 16,1-2 1-16,-1 3 3 0,0-1 1 0,0-6-5 16,0 5 0-16,0-5 2 0,0 0-3 15,0 0-9-15,0 0-7 0,0 0-15 0,-18-10-14 16,8-2-18-16,4 4 12 0,-1-9-16 0,0-1-16 15,-2-8-13-15,0-2 3 0,1-1-3 0,3-4 5 0,-3 4 10 16,7-1 11-16,-1 0 8 0,2-1 9 0,-2 8 23 16,4 2 10-16,0 5 3 0,1 3 8 0,0 1 6 15,-1 1 2-15,0 6-6 0,1-3 0 16,1 3 1-16,-4 5-1 0,7-8 9 0,-3 5-5 0,-4 3-2 16,12-1 6-16,-12 1 2 0,12 9-1 15,-4-4-6-15,0 4 11 0,-1-1 2 0,5 5 10 16,-7-4-7-16,0 2 6 0,1-3 1 0,-2 2 8 15,0-2 1-15,-2 0-9 0,0-1 7 0,-4-1 5 16,2 5-2-16,0-11 3 0,-3 5-2 0,-1 1 0 16,-5-3-6-16,9-3 7 0,-14 5-23 0,1-5-9 0,13 0-32 15,-25-6-22-15,13 0-44 0,-1 1-75 16,3 0-191-16,-1-10 85 0</inkml:trace>
  <inkml:trace contextRef="#ctx0" brushRef="#br0" timeOffset="99076.8858">30369 2062 154 0,'-13'8'144'0,"-1"3"-15"0,1-1-10 0,-1 2-13 0,3 2-10 16,1-1-14-16,0 3-6 0,5 0-10 15,0-4 3-15,3-2-18 0,0 1-8 0,4 1-13 16,-1-2-8-16,3-2-7 0,0 2-12 0,3-3-5 16,-1 0-2-16,2-3-7 0,-1-2 3 0,3 0-5 15,0-3 5-15,-4 0 4 0,5-3-4 0,-4 2-5 0,2-2 13 16,-2-2-1-16,-2 2 11 0,1-6-6 15,-1 1 9-15,-2-2 6 0,1 1 4 0,-2-1 4 16,1 1 1-16,-3-2 1 0,-1-1 14 0,1 3 2 16,-2 0 11-16,0 2-4 0,2 3 4 0,-3-2-7 15,2 1-3-15,-2 4-4 0,3-5-10 0,0 4-9 16,0 3-8-16,0 0-9 0,-2-6-5 0,2 6-3 16,0 0-6-16,0 0-6 0,0 0-2 0,-4 13-12 15,4-13-1-15,5 6-13 0,-4-3 13 0,-1-3-4 16,8 7 7-16,-5-5-4 0,0 1 7 0,3-2 0 15,-6-1-2-15,12-1 10 0,-7-2 11 0,0 1-7 16,2-2 0-16,-1-3 8 0,1 3-7 0,0-6 12 0,-2 3 2 16,2-2 1-16,-1-1-4 0,-1 0 6 15,-2-1 5-15,3-1 3 0,-3-5 2 0,-2 1 9 16,0 4-1-16,1-6-1 0,-2 2 8 0,2-1 4 16,-2 0 12-16,-2 6-17 0,0 0 7 0,1 0 7 15,-1 2 2-15,2 3 4 0,-2-1-4 0,2 4 3 16,-4-3-7-16,4 2-7 0,0 4-3 0,-2-4-8 15,2 4-8-15,-3-3 2 0,3 3-7 0,0 0-1 16,0 0 0-16,-7 17 0 0,5-6-1 0,-1 8-1 16,0-1 0-16,0 10 0 0,3 0-5 0,-2 1 5 15,2 0-5-15,0 1 0 0,2 4 4 0,1-2 3 16,1-2-6-16,-3 2 3 0,2 3 2 0,2-7-15 16,0 0 0-16,-3 0-4 0,-2-2-17 0,0-6-1 15,2-2-6-15,0-1-8 0,-2-4-6 0,0-1-7 16,0 0-15-16,-2-2-4 0,0 1-19 0,2-6-4 15,0 2-8-15,-2-4-15 0,2-3-124 0,-5 3-261 16,5-3 116-16</inkml:trace>
  <inkml:trace contextRef="#ctx0" brushRef="#br0" timeOffset="99214.9803">30440 2270 87 0,'0'0'98'0,"0"0"-22"0,18-3-14 0,-6 2-21 0,2 1-33 16,4-5-37-16,0 8-29 0,3-2-61 0,10-5 27 16</inkml:trace>
  <inkml:trace contextRef="#ctx0" brushRef="#br0" timeOffset="99514.8019">31079 2146 165 0,'-1'-4'185'0,"1"4"-19"0,0 0-12 16,0 0-25-16,0 0-5 0,3-4-17 0,-3 4-12 16,10-1-14-16,-10 1-4 0,14 0-6 0,-1-3-8 15,4 2-10-15,3-2 0 0,0 1-5 0,1-2-6 16,0 1-8-16,0 1 1 0,7-3 1 0,-6-3-13 15,-3 5 5-15,0-2-1 0,1 1-7 0,-2 1-2 16,-8 0 1-16,-1 0-3 0,-1 3-2 16,-3-1-1-16,5-1-3 0,-7 1-3 0,0-1-13 0,-3 2-8 15,0 0-13-15,0 0-6 0,7-4-41 0,-7 4-16 16,0 0-25-16,0-4-40 0,0 4-79 0,0 0-252 16,-9-8 111-16</inkml:trace>
  <inkml:trace contextRef="#ctx0" brushRef="#br0" timeOffset="100110.9379">31677 1885 2 0,'4'-1'155'0,"-4"1"-1"0,0 0-11 0,0 0-11 15,0 0-11-15,0 0-14 0,0 0-5 0,0 0-13 16,0 0-10-16,0 0-10 0,0 0-5 15,0 0-7-15,0 0-11 0,0 0 5 0,0 0-10 16,0 0 2-16,0 0-6 0,-18-3-8 0,18 3 3 16,-18 0-9-16,12 0-1 0,-5 0-3 0,1 0-2 15,3 0-6-15,-1 0 2 0,-3 0-5 0,-1 2 2 16,12-2-4-16,-13 2 1 0,8 0-7 0,-2 0 6 0,0 0-10 16,-2 1-1-16,6 1 7 0,-3 1-4 15,1 0 2-15,-2 3-1 0,3-3-7 0,0 1 3 16,1 2 4-16,0 3-6 0,3-5 6 0,0 2-7 15,-2-3 8-15,2 1 0 0,-1 0-5 0,2-1 6 16,-1-5 0-16,0 10-3 0,2-5 4 0,-2-5-4 16,-2 8 4-16,2-8-8 0,2 5 6 0,-2-5 3 15,-2 3-8-15,2-3 5 0,2 6-3 0,-2-6 0 16,1 5 0-16,-1-5 3 0,0 0-4 0,0 0 6 16,4 5-5-16,-4-5 5 0,0 0-10 0,0 0 10 15,0 0-4-15,0 0 1 0,7 1-1 0,-7-1 6 16,9 0-1-16,-9 0 1 0,13-1-3 0,-13 1-8 15,12 1 5-15,-4-1-3 0,1 0 2 0,-9 0-6 16,15 0 12-16,-3 2-8 0,-5 1 2 0,4 1 10 16,2-2-17-16,-3 3 6 0,4-2-6 0,-2 3 5 15,-2 0 6-15,3-2-5 0,-2 2 6 0,1 1-5 16,-2 0 6-16,-2-3-3 0,-3 1 11 16,0 2-17-16,-1-5 4 0,-1 4 9 0,0-3-9 15,-2 2 5-15,-1-5 6 0,0 7 5 0,0-7 3 0,-5 9 3 16,-1-5-2-16,0-2-1 0,-5 4 4 0,0-4-5 15,-2 3-1-15,0-4-4 0,-5 5 6 0,3-5-6 16,2-1-5-16,0 2-20 0,-2 0-24 16,2-1-29-16,-1 0-38 0,5 0-34 0,9-1-98 15,-23-3-256-15,14 1 113 0</inkml:trace>
  <inkml:trace contextRef="#ctx0" brushRef="#br0" timeOffset="100862.4169">30356 2632 186 0,'0'0'193'0,"-4"-3"-8"0,4 3-13 0,0 0-14 15,-6-4-14-15,6 4-12 0,0 0-21 0,0 0-10 16,-4-1-13-16,4 1-12 0,0 0-9 0,0 0-6 16,0 0-6-16,-3 11 0 0,2-5-7 0,1 2-1 15,-3 3 0-15,6 2-2 0,-3 2-3 0,0 3-1 16,0 0 5-16,0 0 2 0,0 0-1 0,0 0 2 15,1 2 0-15,-1 5-4 0,0-6-3 0,0 6 2 16,3-8-5-16,-3 4 1 0,1-2-1 16,-1-2-2-16,3-1-4 0,-2 1 1 0,0 0-6 0,-1-5 1 15,-2 0-3-15,-1-2-1 0,6-2-1 16,-6 0-3-16,3 0 0 0,0-1-6 0,0-2 5 0,3 0-6 16,-3-1 3-16,-3 0-3 0,3-4 6 0,0 4 2 15,0 2 1-15,0-6-3 0,0 0 5 16,3 3-2-16,-3-3-2 0,1 4-1 0,-1-4-2 15,0 0-2-15,1 4-2 0,-1-4-3 0,0 0-12 0,0 0-17 16,0 0-16-16,0 0-22 0,0 0-23 16,0 0-34-16,0 0-29 0,0 0-39 0,0 0-30 0,0 0-172 15,0 0-416-15,0 0 185 0</inkml:trace>
  <inkml:trace contextRef="#ctx0" brushRef="#br0" timeOffset="103464.8224">31061 2823 49 0,'0'0'69'0,"0"0"6"0,0 0-12 0,0 0 1 15,0 0-9-15,0 0 3 0,0 0 2 0,0 0 4 16,0 0 3-16,0 0 1 0,0 0 8 0,0 0-12 15,0 0-3-15,0 0 3 0,0 0-8 0,0 0 0 16,0 0-2-16,0 0 2 0,0 0-5 0,0 0-3 0,0 0 0 16,-7-6-3-16,7 6-4 0,0 0 2 0,-4-1-3 15,4 1-1-15,0 0 0 0,0 0-8 16,0 0-5-16,0 0-4 0,0 0 2 0,-5-2-4 16,5 2-4-16,0 0 0 0,0 0-4 0,-8 0-1 15,8 0-3-15,-10 2-3 0,10-2 7 0,-10 1 1 16,3 3-8-16,-2-1-1 0,-2 1 5 0,-1 2-6 15,3-1 3-15,-3 2-4 0,-1 4-1 0,-2-1 1 16,0 5 3-16,3-2 2 0,0 0-6 0,1 4 3 16,-1-3-1-16,4 2-3 0,2-1 1 0,2-3 1 15,2 3-2-15,0-2 5 0,4-2-5 0,1 1 0 16,1-1-1-16,3 1 0 0,0-3 1 0,7 2-4 16,-5-5-2-16,3 0 2 0,2-2 1 0,6-1 2 15,-2-3-5-15,4 4 5 0,-7-4 1 0,3-4 5 16,1 2-5-16,-6-2 1 0,-2-1-1 0,0-1 5 15,-3 2-2-15,-1-4 8 0,1 1 2 0,-2-3 11 16,-2 0 5-16,1 1 3 0,-1-2-4 0,0-1 2 16,-4-1-3-16,3-4 1 0,-3 1-2 0,1-1 5 15,-1 1-1-15,-3 5 1 0,2-5-4 0,-2 4 9 16,1 1-12-16,-3-1 4 0,1 5-8 0,-1-5 0 16,-2 2-1-16,2 1-4 0,-2 4-2 0,0-4-1 15,0 4 0-15,2 0-9 0,-1-1-1 0,1 3-13 16,1 0-19-16,-1-1-6 0,-1 3-32 0,1-1-22 15,5 2-21-15,0 0-14 0,-8 0-8 16,8 0-14-16,0 0-13 0,0 0-90 0,0 0-270 0,8 10 120 16</inkml:trace>
  <inkml:trace contextRef="#ctx0" brushRef="#br0" timeOffset="104239.9499">31473 2741 113 0,'0'0'146'0,"0"0"-8"0,0 0-9 15,0 0-14-15,0 0-4 0,1-3 3 0,-1 3-21 16,0 0 0-16,0 0-5 0,0 0-8 0,0 0-2 16,0 0-8-16,0 0-8 0,0 0 0 0,0 0-1 15,0 0-5-15,0 0-2 0,0 0-4 0,0 0-5 16,0 0 0-16,0 0-5 0,0 0 0 0,0 0-6 16,0 0 5-16,0 0-10 0,3-4-1 0,-3 4 1 15,0 0-5-15,0 0 0 0,0 0-6 0,0 0 5 16,0 0-9-16,0 0 2 0,0 0-2 0,0 0-2 15,0 0-2-15,0 0 0 0,0 0 0 0,0 0 2 16,0 0-5-16,0 0-2 0,0 0-4 0,0 0 4 16,0 0-1-16,0 0-3 0,0 0-2 0,0 0-2 15,0 0 2-15,-4 13 1 0,3-4-2 0,2 1 3 16,-2 0-1-16,-1 7 1 0,2-1 3 0,0 0 1 16,-1 1-4-16,1 0 1 0,0 2 0 0,-1-2 4 15,1-2 4-15,1 2-6 0,2 0 3 0,-3 1-3 16,5 0 3-16,-3-2-2 0,1-4 3 0,-2-1-3 15,2 4 0-15,-2-3-2 0,0-2 0 0,-1-3 0 16,3 4-3-16,-2-7 3 0,2 3 0 16,-2-1 0-16,1-2 0 0,-3 2-2 0,0-3 0 15,1-3 6-15,0 7-1 0,1-4-2 0,-1-3 3 0,3 2 3 16,-3-2 4-16,1 5 3 0,-1-5-3 0,0 0 3 16,0 0-1-16,1 3 1 0,-1-3-4 15,3 4 0-15,-3-4-2 0,0 0 2 0,0 0-5 16,0 0 0-16,0 2 0 0,0-2-3 0,0 0 0 15,0 0-9-15,0 0-4 0,0 0-10 0,0 0-10 16,0 0-15-16,0 0-14 0,0 0-8 0,0 0-15 0,0 0-18 16,0 0-25-16,0 0-20 0,0 0-42 0,0 0-100 15,0 0-308-15,-8-14 137 0</inkml:trace>
  <inkml:trace contextRef="#ctx0" brushRef="#br0" timeOffset="105168.2477">31882 2812 101 0,'0'0'107'0,"0"0"-11"0,0 0 9 0,0 0-9 16,0 0-5-16,0 0 4 0,0 0-4 0,0 0-1 15,0 0-4-15,0 0-3 0,4-2-1 0,-4 2-3 16,0 0-2-16,0 0-8 0,0 0-3 0,0 0-3 15,0 0-2-15,0 0-3 0,0 0-4 0,0 0-4 16,0 0-5-16,0 0-3 0,0 0-3 0,0 0-4 16,0 0-7-16,0 0 1 0,0 0 0 0,0 0-12 15,0 0-3-15,0 0-6 0,0 0 8 0,0 0-4 16,-7 11 1-16,10-5-3 0,-6 1 0 0,6 1-2 16,-2 3 0-16,-1 1 4 0,3-3-4 0,-3 4-2 15,0-2 2-15,2 8 0 0,2-6 0 0,-3 1 2 16,-1-2 0-16,3 5-3 0,-3-1 0 15,1-4 2-15,2 4 0 0,-2-3-4 0,-1 3 4 16,3-3-2-16,-2-1 7 0,0-5-6 0,2 4 4 16,-2-5-3-16,2 3 4 0,-3-3-3 0,1 1 1 0,-1-4-6 15,1 0 4-15,-2 2-6 0,1-2 5 16,0-3-5-16,1 6 0 0,-1-6 3 0,0 3 0 0,3 0-7 16,-3-3-15-16,0 0-23 0,0 0-35 0,0 0-53 15,0 0-60-15,1 7-124 0,-1-7-336 16,0 0 149-16</inkml:trace>
  <inkml:trace contextRef="#ctx0" brushRef="#br0" timeOffset="138750.2859">13992 7114 7 0,'0'0'27'0,"0"0"-5"15,0 0-5-15,0 0 1 0,0 0-7 0,0 0 7 16,0 0-1-16,0 0-5 0,0 0 0 0,0 0-2 16,0 0-1-16,0 0-4 0,0 0-1 0,0 0-6 15,0 0-5-15,0 0-7 0,0 0-14 0,0 0-30 16,0 0 14-16</inkml:trace>
  <inkml:trace contextRef="#ctx0" brushRef="#br0" timeOffset="220776.7539">28386 4342 104 0,'0'0'107'15,"0"0"-7"-15,0 0 0 0,-7 0-7 0,7 0-10 16,0 0-4-16,0 0-4 0,0 0-2 0,0 0 2 16,0 0 3-16,0 0 1 0,0 0 4 0,0 0 0 15,0 0 11-15,0 0-4 0,0 0 0 0,-6-4-9 16,6 4-7-16,2-6-4 0,-2-1-10 0,0 0-7 15,0 3-4-15,4-8-5 0,1 2-3 0,-3 0-4 16,2-1-21-16,0-1 3 0,4 1-2 0,-3 0-1 16,0 1-4-16,0 0-6 0,0 2-2 0,2 2 3 15,-2 1-4-15,-1 2-1 0,1-3 1 0,0 2-2 16,1 2 1-16,-1 2-2 0,2 0 3 0,-7 0-6 16,14 1 0-16,-7 4-1 0,4 4 2 0,-2-5 2 15,-2 6-4-15,2-2-6 0,0 6 9 0,-2 2-2 16,-2-5 4-16,-1 1-4 0,1 4 2 0,-3-4 2 15,0 1-3-15,-4-3 2 0,2 0-3 0,-4 2 1 16,1-3 5-16,-3 2-2 0,-4 3-8 0,-1 1 2 16,-3-1 4-16,-3-2 0 0,2 2 5 0,-8 1-7 0,0 0 3 15,6-4 0-15,-1-3-1 0,0 4 0 16,4-3 1-16,-2 0 3 0,4-4-5 0,2 3 3 16,2-4-1-16,1-2-2 0,3 1 4 0,-1-1-2 15,1 2-1-15,4-4 0 0,-7 4-3 0,7-4 1 16,-5 4-5-16,5-4 1 0,0 0 3 0,0 0-1 15,2 6-2-15,-2-6 2 0,5 7-4 0,-3-4 8 16,3 0-1-16,0-2-7 0,3-1 10 0,2 4-4 16,-1 0 3-16,2 1-3 0,1 0 1 0,1-2-4 15,-3-3-10-15,3 2-16 0,0 2-10 0,-2 0-15 16,1-3-11-16,-2 0-13 0,3 1-16 0,-3-4-9 0,0 2-7 16,2-2-116-16,-1-1-246 0,0 0 109 15</inkml:trace>
  <inkml:trace contextRef="#ctx0" brushRef="#br0" timeOffset="221026.9842">28785 3874 28 0,'0'-4'177'0,"0"-1"-16"0,0 3-14 0,0 2-14 15,-2-4-18-15,2 4-15 0,0 0-6 0,0 0-11 16,0 0-7-16,0 0-12 0,0 0-3 0,2 16-2 16,-4-2-8-16,0 3-8 0,-1 2 4 0,1 2-13 15,1 3-2-15,-1-5-11 0,0 9-8 0,-2 1-15 16,1-5-27-16,-1-5-13 0,2 6-22 0,-3-5-23 16,0-1-26-16,1-1-88 0,1 0-217 0,-1 0 96 15</inkml:trace>
  <inkml:trace contextRef="#ctx0" brushRef="#br0" timeOffset="221507.4744">28927 4382 97 0,'0'0'184'0,"0"0"-18"15,-5-17-13-15,4 13-9 0,-1-4-7 0,1 2-14 16,0 0-9-16,0-1-3 0,1 0-12 0,-3 1-11 16,2-1-9-16,1 0-6 0,-2 2-12 0,1-1-1 15,0 1-9-15,1 5 2 0,-1-8-6 0,-1 7-4 16,2 1-3-16,0 0-6 0,0-7-6 0,0 7-4 16,0 0-4-16,0 0-1 0,0 0 0 0,-19 10-7 15,10-3-2-15,-1 0 1 0,1 3-2 0,1 4-4 16,-2-4-4-16,1 3 3 0,3 2-6 0,-1-5-4 15,2 7-12-15,4-3 2 0,-3 0-18 0,4-3-2 16,0 0-3-16,4-1-29 0,-3 1 20 0,1-3 3 16,4 0-11-16,-1 1 1 0,0-1 3 0,4-2 6 15,-1 1 5-15,1 2 2 0,-1-3 15 0,2 5-6 16,-3-4 1-16,2 1 5 0,-1-2 3 0,0 1 9 16,-1-1-8-16,1 2 5 0,-3-1 4 0,-2 1 0 15,3-3 4-15,-3-1 4 0,0 1-8 0,0 0 9 16,0-3 1-16,-3-2 2 0,1 6 21 0,-1-6 20 15,1 5 10-15,-1-5 11 0,0 0-8 0,-5 5 1 16,5-5-2-16,-17 2-7 0,7-2-5 0,-3 0-6 16,1-3-7-16,-4 0-8 0,4 1-9 0,0-2-17 15,-2 0-20-15,1 0-12 0,4-4-44 0,-3 0-46 16,1 2-132-16,3-2-282 0,3-2 125 0</inkml:trace>
  <inkml:trace contextRef="#ctx0" brushRef="#br0" timeOffset="223199.6244">29579 4291 8 0,'7'-3'91'0,"0"-2"1"16,-1-1-8-16,2-1-3 0,0-2 2 0,-3 1-9 16,0-1 8-16,1-1 0 0,-2 0 5 0,-1 0-3 15,-1-2-4-15,1 3-1 0,-1-2-2 0,-2 0-3 16,0 4-2-16,0-4 0 0,0 1-12 0,-2 1 3 15,-1 6-1-15,-2-4-5 0,1 3-6 0,-1-2-7 16,1 3-5-16,-5 1-3 0,-2 0-7 0,1 4 0 16,-3 1-9-16,-2 5 2 0,-3 0-3 0,1 3-2 15,-3 7-1-15,0 0-3 0,1 2-3 0,1 2-2 16,4-1-3-16,0 2 3 0,3-6-1 0,2 7-3 16,2-5 0-16,4 2-4 0,0-2 1 0,3 0-1 15,1-4-10-15,4 4-9 0,-1-2-10 0,1-7-15 16,4 5-1-16,5-4 6 0,-5-1-8 0,0-3-8 15,5-2 7-15,-1 1 20 0,6-3-18 0,-6-1 13 16,2-1-10-16,-1-1 1 0,-1-1 1 0,1-1 8 16,-1 0 1-16,-2-1 14 0,0 1-2 0,-1-1 2 15,-4 1 16-15,-1 0 5 0,-5 2 16 0,9-1 3 16,-5 1 10-16,0-2-11 0,-4 2-4 0,0 0-3 16,5-3-6-16,-5 3 1 0,0 0 4 0,0 0-7 15,0 0 1-15,0 0-6 0,0 0 13 0,0 0-15 16,0 0-2-16,0 0-2 0,14 4 2 0,-14-4 4 15,9 1-20-15,-9-1-3 0,18 0-15 0,-9-1-2 16,1-4 8-16,4 3-3 0,-2-2 9 0,1-1-6 16,-2 2 2-16,-2-1 7 0,2-3 0 0,-3 0 10 15,0 0 5-15,-3 2 0 0,-1-3 15 0,1 4-2 16,-3-1 12-16,1 0 18 0,-3-1 5 0,0 2-6 0,0-2 7 16,-4 3-5-16,0 0 2 0,-3 1-12 0,0 0 4 15,-2-1 1-15,-3 3-4 0,-1 3-4 16,3-3-3-16,-3 4-6 0,1 0 7 0,6-2-8 15,-7 4 1-15,6-2-10 0,1 0-2 0,1-1 4 16,0 3-7-16,1-3 2 0,3 1-10 0,1 0 0 16,0-4-2-16,4 8-12 0,2-6-4 0,3 2 1 15,0-2-25-15,5-2-18 0,4 1 3 0,4-4-7 16,-1 0-5-16,0 1 8 0,1-5 0 0,-3 5 2 16,-2-2 10-16,0 0 6 0,-4 1 8 0,-1 0 10 15,-1-2 13-15,-6 2 23 0,3 2 11 0,-2-1 17 16,-2 0 12-16,1 1-6 0,-5 1 6 0,7-2-11 15,-7 2-11-15,0 0 5 0,0 0 0 0,0 0-9 16,0 0 2-16,6 3 0 0,-7 2-7 0,1 0-5 16,-1 3 10-16,-1-1-7 0,1-1 4 0,2 2-9 15,-1 1 1-15,2-3-2 0,0 1 1 0,-2-1-1 0,5 1-3 16,0 0 7-16,2-5-9 0,-1 4-4 16,4-4-4-16,3 1-6 0,-1-1-11 0,2-4 1 15,-2 1 2-15,6-1-7 0,-5-2-1 0,1-2 3 16,2-1 0-16,-5 0-1 0,-1-1 10 0,-1 0-6 15,-1-2 11-15,-2 1 11 0,-1-1 18 0,2 2 4 16,-5-2 10-16,1 5 16 0,-2-3 20 0,-1 2 7 0,3 1-4 16,-3 2-4-16,1-2-5 0,-1 1-7 15,0 4-8-15,0-4-7 0,0 4-2 0,0 0-6 16,0 0-3-16,0 0-5 0,0 0 1 0,0 0-4 16,-8 13-3-16,8-7-8 0,0 1 5 0,0 2-7 0,3-3 2 15,-2 1 4-15,3 0-12 0,0-3-4 0,1 2 2 16,4 1-11-16,-3-3-6 0,3 0-10 15,3 0-7-15,-2-1-4 0,0-3-8 0,2 0-1 16,-1-1 2-16,-1-1-4 0,-1 2 13 0,-2-4 4 16,4 0 3-16,-7 0 2 0,4-3 1 0,-3 1 20 15,-1 1-4-15,0-5 12 0,-2 2 11 0,-1-1 8 16,1-1 4-16,-4 2 18 0,2 1 1 0,0 0 5 0,-3-2 0 16,1 3 11-16,-2-2 10 0,4 3 8 15,-2 2 1-15,0-3-5 0,1 3-8 0,1 3-7 16,0-5-3-16,0 5-11 0,0-5-6 0,0 5-5 15,0 0-5-15,0 0-1 0,0 0-3 0,-5 16-5 0,3-6 0 16,2 5-5-16,-3 3 3 0,3 7 0 16,-2 1-3-16,2 3-4 0,0 2 4 0,-2 0 0 15,4 3-2-15,0-2-3 0,-1 1 1 0,-1 0 1 16,2 1 2-16,0-3-3 0,-2 0 0 0,3-1 2 16,-3-5-1-16,0 0-7 0,0-6-1 0,0-2 0 0,2 1 4 15,-2-3-1-15,-2-2 0 0,2-2 1 16,0 0-2-16,-3-4 2 0,3-1-4 0,0 1 2 15,0-2-5-15,-2-1 7 0,2-1-1 0,-2 1 1 16,2-4 4-16,2 4-2 0,-2-4-2 0,0 0 1 16,0 0-4-16,0 0-3 0,-9-13-14 0,5 1-7 0,3 0-9 15,-1-6-15-15,-2-8-11 0,2 0-11 16,-1-4-8-16,2-2 10 0,0-3-16 0,2-12 10 16,0 14 4-16,-1-3 6 0,3 1 6 0,1 4 15 15,-2-1-2-15,3 1 9 0,3 5 5 0,-5 7-8 16,4 2 9-16,-4 5 10 0,3 2-8 0,-2 0 6 15,1 1-1-15,0 2 5 0,2 3 3 0,0-2-2 0,-3 4-2 16,5 0 8-16,1 4 4 0,2 0-6 16,-2 4 8-16,3-2-5 0,-2 2-1 0,1 1 3 15,2 3-4-15,0 3 8 0,-4-4-6 0,-2 0 3 16,-2 1-1-16,-1-1 12 0,-1-3-9 0,1 5 10 16,-2-5-1-16,-3 0 7 0,0 1-2 0,-1-2-1 0,-3 0 9 15,-3 2-3-15,1-4-2 0,-6-1 4 16,0 0-5-16,-1 1-12 0,-5-3-21 0,4 1-17 0,0-2-34 15,1-2-33-15,-5-1-68 0,5-1-185 16,3-3 82-16</inkml:trace>
  <inkml:trace contextRef="#ctx0" brushRef="#br0" timeOffset="223939.5877">31033 4352 19 0,'-7'4'96'16,"0"1"-16"-16,-2 3-4 0,4 1-10 0,-4-2-6 15,4 3-16-15,0-3 3 0,1 5 2 0,0-1-15 16,0-1 0-16,3 1-3 0,2 0 0 0,-1-2 2 16,4 1-8-16,4-2-5 0,-3 1 1 0,4-2-7 15,1-2 3-15,-1-3-1 0,5-3-13 0,-2 2-6 16,3 1-7-16,-3-5-4 0,0 0-3 0,1 0 3 15,-3-5 9-15,-1 0-4 0,-1-1 5 0,-2 0 0 16,-1 2 8-16,-1-2 2 0,0-1 5 0,-4-2-3 16,0 2 14-16,0-1 4 0,-4 1 7 0,0 1-5 15,1 0 7-15,-3 0 13 0,-2 2-16 0,0 0-5 16,0 2-6-16,1 0 3 0,-2 0 1 0,2 2-15 16,0 0 4-16,0 2-3 0,2 1-4 0,5 0-9 15,-9 0 5-15,9 0-8 0,0 0-2 0,-6 3-7 16,6-3 3-16,0 0 3 0,0 0-4 0,13 7-7 15,-6-7-16-15,1 0 8 0,5-2 8 0,1 1-7 16,1-3 0-16,3 0 7 0,-3-2-4 0,3-3 9 16,-4 1 4-16,0-4-4 0,-1 0 18 0,1 0-3 15,-4-2 4-15,-2-2 9 0,1-1-5 0,-4-3 20 16,0-4-11-16,4-3 4 0,-4 0 3 0,-3 8 13 16,0-2-4-16,-2-3 16 0,-2 5 5 0,2 3 15 15,-2 0 4-15,0 3-2 0,1 7-6 0,-1-4-6 16,1 4 2-16,0 1-6 0,-1 1-5 0,0 0-13 15,2 4 1-15,0 0-8 0,0 0-4 0,-9 11-3 16,2 7 2-16,0 3-2 0,-1 9-7 0,0 3-4 16,3 12 4-16,-1 1-3 0,2-9 6 0,3 9-11 15,1 0 3-15,1 1-5 0,0-13 7 0,8 11-2 16,-6-11-5-16,2 2 0 0,0-7-4 0,-1 6 5 16,0-8-4-16,-2-2-12 0,1 2-16 0,-1-9-11 15,1-1-22-15,-2-3-14 0,-1-2-24 0,0-4-3 16,0 3-22-16,0-5-4 0,0 1-11 0,-4-4-76 15,2-2-227-15,2-1 101 0</inkml:trace>
  <inkml:trace contextRef="#ctx0" brushRef="#br0" timeOffset="224107.0926">31146 4453 79 0,'14'-1'101'0,"-1"1"-14"0,7-2-19 0,-1 2 1 16,3 0-9-16,6 0-3 0,0-4-17 0,-6 3-24 16,5-1-42-16,0 2-67 0,-8-1-99 0,5-1 45 15</inkml:trace>
  <inkml:trace contextRef="#ctx0" brushRef="#br0" timeOffset="224454.7122">31824 4376 118 0,'0'0'220'0,"-1"-5"-15"16,1 5-19-16,-2-2-21 0,2 2-12 0,0 0-16 15,-2-3-15-15,2 3-15 0,0 0-14 0,0 0-7 16,8-3-10-16,-8 3-7 0,15 0-8 0,-4 2-5 15,1-1 17-15,6-2-4 0,4 1-8 0,-3 0-6 16,2 0-5-16,-1 0-6 0,2-2-1 0,-2 2-8 16,-1-2-1-16,-1-2-5 0,1 3-2 0,-6 1-2 15,-3-3-3-15,-3 2 3 0,-1 1 3 0,-2-1 2 16,-4 1 5-16,11 0 2 0,-11 0 3 0,7-1-2 16,-7 1-1-16,0 0-3 0,4-1-3 0,-4 1-6 15,0 0-5-15,0 0-10 0,0 0-19 0,0 0-28 16,0 0-31-16,0 0-26 0,0 0-34 0,0 0-21 15,1-5-27-15,-1 5-21 0,0 0-129 0,0 0-353 16,0 0 157-16</inkml:trace>
  <inkml:trace contextRef="#ctx0" brushRef="#br0" timeOffset="224931.75">32324 4164 121 0,'6'-19'174'0,"2"1"5"0,0 1-9 0,-2 2-10 16,2 2-1-16,-2 2-19 0,-1 2-11 0,-2 0-13 16,1 2-12-16,2 1-10 0,-6 1-12 0,3 2-10 15,-1-1-4-15,2 3-8 0,-4 1-13 0,8 0-1 16,-8 0-3-16,10 6-11 0,-2 1 2 0,-1 3-3 16,0 2-3-16,-1 4-2 0,2 1-6 0,-3 2 4 15,1 0-5-15,-1 0-1 0,-1 6-2 0,0-6-2 16,-3-1-1-16,-1-1-6 0,0 0 3 0,0 0 0 15,-3 0-2-15,-1-3 0 0,-3 1-3 0,-1 1 5 16,0-4-4-16,-3 1-1 0,2-2 3 16,-1 2 0-16,0-4-4 0,2-1-1 0,-1-2 4 15,3-1-4-15,-2 1 0 0,4-1-6 0,1-2 0 0,1 0 4 16,-2 1-5-16,4-4-4 0,0 0-5 0,-2 6 1 16,2-6 0-16,0 0 4 0,9 6-2 0,-1-6-10 15,-1 1-7-15,-7-1 1 0,25-1-2 0,-11-1 3 16,-2 4 3-16,1-2 1 0,-1 0-2 0,-1 0 5 15,3 0 3-15,-4 0-4 0,3-2 8 0,-3 1 0 16,3 1-1-16,-4 0-1 0,3 0 4 0,-2 0 0 16,1 0 0-16,-2 0 6 0,2-1 0 0,0 1 15 15,-11 0-18-15,15 0 8 0,-7-2-2 0,-8 2-2 16,12 2-4-16,-12-2 4 0,7-2 4 0,-7 2-5 16,0 0 5-16,0 0-3 0,9 0 1 15,-9 0-4-15,0 0-23 0,0 0-24 0,0 0-39 0,0 0-27 16,0 0-45-16,0 0-88 0,0 0-269 0,0 0 119 15</inkml:trace>
  <inkml:trace contextRef="#ctx0" brushRef="#br0" timeOffset="227526.3694">29190 5234 91 0,'0'0'81'0,"-2"-3"3"0,2 3 1 0,0 0-15 16,0 0-2-16,0 0-12 0,0 0 3 0,0 0-5 15,0 0-7-15,0 0 3 0,0 0-5 0,0 0-7 16,0 0 5-16,0 0-4 0,0 0-6 0,0 0 13 16,0 0-14-16,0 0 5 0,0 0 0 0,0 0 9 15,0 0-11-15,0 0 2 0,0 0 1 0,0 0-3 0,0 0-8 16,0 0 1-16,0 0-6 0,0 0-3 0,0 0 1 16,0 0-1-16,0 0 2 0,0 0-5 15,0 0-3-15,-13 11-6 0,9-6 8 0,-1 1 2 16,0 4-19-16,0 0 12 0,0 6-8 0,0-6 2 0,1 2-1 15,0 1 1-15,4-3-2 0,0 2-2 16,1-1 2-16,2 1-2 0,-1-1-4 0,6-2 2 16,-3 1 0-16,3-4 1 0,-2 1 1 0,4-1-5 15,1-1 4-15,0-3-2 0,1 0 3 0,-1-1-5 16,3-1 7-16,0-4 1 0,-2 1-3 0,-1-3 3 0,1 3 3 16,-6 0 8-16,2-2 11 0,-2 0-2 0,-1-1 3 15,-1 0 4-15,-1-4-10 0,-1 1 13 0,-2 0 2 16,0-1-5-16,-1-1-2 0,-2-6-1 0,0 5 0 15,-1-2 6-15,-1 4-4 0,-3-1 7 0,3 0 1 16,-3 1-4-16,3 2-1 0,0 0-6 0,-1 2-4 16,-1 2-3-16,2-2-2 0,0 3-3 0,-1 0-10 15,-1 2-11-15,2-3-21 0,1 2-17 16,4 2-9-16,0 0-13 0,0 0-21 0,-11 3-18 0,11 1-22 16,0-4-24-16,0 0-94 0,4 9-265 0,-2-6 117 15</inkml:trace>
  <inkml:trace contextRef="#ctx0" brushRef="#br0" timeOffset="228670.8855">30007 5332 117 0,'3'-5'133'0,"-3"3"-6"16,0 2 2-16,0-9-5 0,-2 4-8 0,2 5-7 15,0 0-4-15,-2-4-1 0,2-1-10 0,0 5-8 16,0 0-4-16,-3-3-7 0,3 3-10 0,0 0-8 15,-2-3-9-15,2 3-3 0,0 0-3 0,0 0-4 16,-12 6-6-16,7-4-4 0,-4 4 1 0,3 2-8 16,-1 1 0-16,1-1-3 0,-2 2-5 0,2 1-7 15,1-3 0-15,2 2 1 0,2 1 1 0,1-1-4 16,1 0-7-16,2-1 0 0,1 1-4 0,3 0-15 16,2-2 5-16,0 0-13 0,1-1-2 0,2-3-3 15,1 4-1-15,1-7-2 0,0 2 7 0,-1-1-4 16,-1-1 6-16,1-2 6 0,1-1 2 0,-4-1-1 15,-4 2 9-15,2-5 1 0,-3 0 6 0,2-1-2 16,-5-1 7-16,2-3 8 0,-1 0 4 0,-2 0 3 16,-1-2 3-16,-1 0 5 0,-2 1 3 0,-1-5 1 15,2 1 1-15,-1 5 3 0,-4 0 1 0,0 2-3 16,4-2-3-16,-3 3-7 0,1-2 0 0,1 4-6 16,-1 3-16-16,3-3-28 0,-1 4-36 0,1-2-16 15,2 4-15-15,0 0-28 0,0 0-100 0,0 0-247 16,0 0 110-16</inkml:trace>
  <inkml:trace contextRef="#ctx0" brushRef="#br0" timeOffset="228985.5835">30490 5263 44 0,'0'0'174'0,"-4"-3"-3"0,4 3-1 0,0 0-6 16,-4-4-4-16,4 4-11 0,-2-3-12 0,2 3-12 16,0 0-14-16,0 0-13 0,0 0-8 0,0 0-5 15,-3-3-17-15,3 3-6 0,0 0-5 0,0 0-4 16,0 0-9-16,0 0-5 0,0 0-4 0,3 13-2 16,-1-6-5-16,0 2-3 0,0 1-4 0,0 2 1 15,-2-2 1-15,3 6-7 0,1-5 3 0,-4 3-4 16,4 2-2-16,-1-4-2 0,-1-1-1 0,3 0-2 15,-5-2 1-15,3 1-4 0,1-2 0 0,-2 3-12 16,0-6-19-16,1 0-18 0,-1 1-20 0,2-3-19 16,-2 1-25-16,3 0-15 0,-4-1-24 0,3 0-137 15,-4-3-305-15,5 1 135 0</inkml:trace>
  <inkml:trace contextRef="#ctx0" brushRef="#br0" timeOffset="229364.1554">30839 5289 88 0,'0'0'196'0,"0"0"-19"0,0-7-18 16,0 7-21-16,0 0-10 0,-1-3-15 0,1 3-12 15,0 0-11-15,0 0 1 0,0 0-18 0,-3 13-8 16,2-4-4-16,0-2-7 0,-1 3-7 0,2 0-7 0,3 2 0 15,0 0-6-15,0-3 7 0,5 3-14 16,-2-3-4-16,2 1-5 0,2-3-2 0,0 0-15 16,6-1-4-16,-2-3-8 0,3 0-1 0,0-1 7 15,1-2-5-15,0-2-4 0,-4-2 0 0,-4 1 10 16,2-2-7-16,-4 0 7 0,-1-4 2 0,0 2 0 0,-2-4 2 16,-3 1 4-16,0-2-6 0,-1 0 16 15,-1 0 10-15,-4 2 10 0,0 0 1 0,3-1 4 16,-4 2 1-16,-2-4-6 0,0 7-3 0,-1-4-2 15,-1 4-6-15,-1 0-3 0,2 2 0 0,-2 0-4 16,-3 1-10-16,4 1 2 0,-4 5-19 0,2-1-19 16,0 2-31-16,1-1-30 0,0 4-33 0,1 0-34 15,-2 5-114-15,-2 1-294 0,2 1 130 0</inkml:trace>
  <inkml:trace contextRef="#ctx0" brushRef="#br0" timeOffset="229995.3732">29312 5853 137 0,'0'0'130'0,"0"0"-12"0,-3-2-7 0,3 2-7 16,0-3-17-16,0 3-3 0,0 0-9 0,0 0-13 16,0 0-6-16,0 0-7 0,0 0-5 0,0 0-2 15,0 0-6-15,0 0-3 0,0 16-4 0,0-10-2 0,0 3-1 16,0 1-1-16,4 2-8 0,-4 0 2 15,3 0-5-15,-1 5 3 0,1-2-9 0,1 1 3 16,-2-3-2-16,1 0 0 0,-1-2 8 0,2 0-1 16,-3 2-5-16,2-2-4 0,-1 1-24 0,2-1-28 15,0-2-33-15,0-3-48 0,-1 3-68 0,-2-5-211 16,3 1 94-16</inkml:trace>
  <inkml:trace contextRef="#ctx0" brushRef="#br0" timeOffset="230557.2127">30195 5834 1 0,'0'0'114'0,"0"0"-7"16,-4-2-3-16,4 2-14 0,0 0-11 0,0 0-2 15,-4-1-10-15,4 1-3 0,0 0-6 0,0 0 3 0,0 0-14 16,0 0-3-16,0 0-6 0,0 0-2 0,0 0-9 15,0 0-12-15,0 0 9 0,0 10-2 16,-1-5-2-16,1 0-3 0,-1 1 1 0,1 4-5 16,-3 0 4-16,3-1-4 0,0 1-4 0,0 0-6 15,3-1 5-15,-3 3 4 0,1 3 2 0,0-6-3 16,-1 4-14-16,2 1 6 0,-2-4 7 0,0 1-3 16,1 0 4-16,0-2-2 0,0 0-7 0,2 1 7 0,-2-1-24 15,3-2-10-15,-3-2-17 0,2 0-25 16,1 0-17-16,-2 1-91 0,1-4-188 0,-3-2 83 15</inkml:trace>
  <inkml:trace contextRef="#ctx0" brushRef="#br0" timeOffset="231181.6363">30618 5860 76 0,'-6'0'91'0,"6"0"-15"16,0 0-4-16,0 0-14 0,0 0-3 0,0 0-3 16,-4 9-3-16,2-5-7 0,-3 2-4 0,5 4 9 15,-2 0-16-15,2-1-10 0,-4 2 10 0,5-1-5 16,-1 3-17-16,4-5 4 0,-3 1 7 0,4 0-6 16,-2 1-2-16,3-2 6 0,1 1-20 0,2-5 14 15,-2 2 1-15,1-2 3 0,-1-2-9 0,0 0 3 16,-1-1 0-16,5-1-1 0,-11 0 1 0,17-3-1 15,-7-1 10-15,0-1-9 0,-3 3 11 0,2-2 4 16,-4-4 8-16,1 3-6 0,0-1 1 0,-1-1 4 16,-4 0-1-16,3 3-6 0,-3-5-8 0,-1 3 8 15,0 0-3-15,0-3-4 0,-1 4-4 0,-3-1-3 16,-1-1-1-16,0-2 2 0,-3 2-3 0,1 1-10 16,-3 3 10-16,3-1-4 0,1 0-20 0,1 3-4 15,-2-2-30-15,2 2-14 0,5 1-13 0,0 0-16 16,-5-3-9-16,5 3-55 0,0 0-168 0,0 0 75 15</inkml:trace>
  <inkml:trace contextRef="#ctx0" brushRef="#br0" timeOffset="231461.7521">31100 5814 96 0,'0'0'132'16,"0"0"-19"-16,0 0-14 0,0 0-2 0,0 0-21 16,0 0-8-16,0 0-9 0,0 0 3 0,0 0-5 15,5 13 1-15,-4-9-13 0,2 1-5 0,-2 2-3 16,3 3-6-16,-2 0-1 0,1 0-4 0,2 0-6 16,-1-1 7-16,-2 4-1 0,2-3-3 0,-1 2 5 15,-1 2-11-15,2-5 6 0,-2 4-12 0,-1-3 5 16,3-1-5-16,-1-2-10 0,-1 3-1 0,1-3-20 15,1 5-10-15,0-9-27 0,-1 4-19 0,3-3-23 16,-2-2-76-16,2-2-189 0,-1 0 84 0</inkml:trace>
  <inkml:trace contextRef="#ctx0" brushRef="#br0" timeOffset="231893.6535">31530 5869 58 0,'0'0'130'0,"12"0"-9"15,-3-2-11-15,4-1-18 0,0 2-7 0,4-1-14 16,1 1 0-16,1 0-10 0,-1 1-7 0,0-2-1 16,4 4-7-16,-4-2-2 0,0 1-13 0,-1-1-14 15,0 1-14-15,-2-2-5 0,-2 1-10 0,-1-1-25 16,-5 1 3-16,1-2-2 0,-3 0 0 0,-1 0-7 15,-4 2-2-15,5-5 8 0,-2 3-4 0,-3 2 3 16,-4-8-1-16,0 4-2 0,-2-1-2 0,-1-3 10 16,-2 1 4-16,0 0 7 0,0-3-1 0,2 2 6 15,-3-2 9-15,-2 0 4 0,3 0 16 0,0 2 16 16,2-1-3-16,0 2 1 0,-1 0 15 0,3 2 1 16,-2-3 6-16,2 4 1 0,1 0 7 0,1-1-8 15,-1 4-1-15,3-3-16 0,-2 2-4 0,3 2 6 16,0 0 1-16,0 0-10 0,0 0-3 0,0 0-4 15,-5 14 5-15,8-5-4 0,-3 4 1 0,2 1-8 16,1 2 8-16,0 1-4 0,-2 4 2 0,3-2-12 16,-3-1 7-16,2 2 14 0,-3-1-7 0,1 6-2 15,-1 2-18-15,-1-9-8 0,-1 1 10 0,2 0-15 16,-1 0-22-16,-3-3-24 0,2 3-36 0,-4-2-75 16,-2-1-184-16,-3-1 82 0</inkml:trace>
  <inkml:trace contextRef="#ctx0" brushRef="#br0" timeOffset="232199.4389">31158 6206 12 0,'0'0'94'15,"4"-1"-2"-15,0-2-15 0,-4 3-12 0,0 0-6 16,0 0-4-16,14 6 7 0,-9-1-21 0,-1 0-5 16,-3 1-1-16,5 4-3 0,-4 0 2 0,3 0-10 15,-2 0 6-15,-2 8-3 0,4-7-1 0,-5 5-5 16,5-1-4-16,-5-1-6 0,0 4-4 0,0-1-26 15,0-4-40-15,-5 3-72 0,5-4-139 0,-4-1 61 16</inkml:trace>
  <inkml:trace contextRef="#ctx0" brushRef="#br0" timeOffset="232826.8591">28633 6776 56 0,'0'0'114'0,"0"0"-5"0,0 0-14 16,0 0-11-16,0 0-6 0,0 0-8 0,14 0-6 15,-6-2-5-15,3 2-6 0,4 0-2 0,4-3-4 16,0 0-4-16,8 2-7 0,3-1-3 0,6 1 8 16,15-2-6-16,-12 3 0 0,16-2 4 0,3-1-5 15,6 1-5-15,26-2 3 0,-24 1-3 0,31 1 0 16,-5-2-2-16,-24 1-2 0,34 2-2 0,-1-1 3 16,4 2 5-16,-3-6-3 0,-1 8-6 0,6-5 4 15,0 4-7-15,-1 1 5 0,-3-4-5 0,8-2-2 16,-2 10 5-16,2-6 1 0,-1 0-10 0,0 4 2 15,-4-2 1-15,0-1-4 0,-9 1-3 0,2 1-3 16,-1 8 2-16,-3-9 2 0,-6 1-12 0,-21-1-7 16,28 2 6-16,-29 1-4 0,-1-4 5 0,-4 5-1 15,1-5-2-15,-7 3 0 0,0 0 5 0,-2-3-2 16,-16-1 7-16,-6 5-10 0,-5-5 0 0,-6 1 4 16,-1-1-2-16,-7 0 0 0,0 2-2 0,-4-2 6 15,-2 1 2-15,-2-1-4 0,-5 0 1 0,9-3-1 16,-9 3-19-16,5-1-18 0,-5-4-14 0,0 5-25 15,-5-4-17-15,-5 2-23 0,-1-1-95 0,-11 1-227 16,-10-3 100-16</inkml:trace>
  <inkml:trace contextRef="#ctx0" brushRef="#br0" timeOffset="233415.0627">29498 6897 101 0,'0'0'109'0,"0"6"-13"0,0-1-11 16,0 2-9-16,0 3-13 0,0 0-2 0,3 7-5 16,-2 1-5-16,-1-1-3 0,0 1-9 15,0 0-1-15,3 9-3 0,-2-8-1 0,-1 1-7 16,0 0-1-16,0-1-2 0,1-1-3 0,-1 0-6 0,2-3 2 16,0-3-15-16,-2 0-27 0,4-5-23 0,-3 2-31 15,1-3-67-15,1-2-157 0,0 2 69 0</inkml:trace>
  <inkml:trace contextRef="#ctx0" brushRef="#br0" timeOffset="233714.8407">30256 6932 67 0,'0'0'122'0,"0"0"-14"0,0 0-6 15,0 0-17-15,0 0-6 0,0 11-4 0,0-4-10 0,0 4-5 16,0-2-10-16,0 7 8 0,0 0-15 0,0 0-1 16,3 1-6-16,-3 0-4 0,1 1 4 0,2 1-6 15,-2-3-6-15,1 3-3 0,0-1-4 0,-2-1 3 16,0-2-4-16,2 2-3 0,-2-5-1 0,-2 5 5 15,4-4-3-15,-2-2-19 0,2-1-27 0,0-3-29 16,1 0-32-16,-1-1-83 0,3-3-190 0,2-2 84 16</inkml:trace>
  <inkml:trace contextRef="#ctx0" brushRef="#br0" timeOffset="234363.9361">30845 6954 23 0,'0'0'105'0,"-6"-3"-3"0,6 3-15 0,-4-2-8 15,4 2-8-15,0 0-6 0,-4-3 0 0,4 3-10 16,0 0 2-16,0 0-4 0,0 0-12 0,-5-1-5 15,5 1-5-15,0 0 0 0,0 0-8 0,0 0-1 16,0 0-4-16,0 0 2 0,0 0-1 0,0 0-7 16,0 0-5-16,0 0 7 0,0 0-4 0,0 0 8 15,0 0-15-15,0 0 9 0,0 0-1 0,0 0-5 16,0 0-4-16,0 0 8 0,0 0 6 0,0 0-9 16,0 0 1-16,0 0-4 0,0 0 10 0,0 0-3 15,0 0 0-15,-4-2 3 0,4 2-3 0,0 0 0 16,0 0-2-16,0 0 1 0,0 0 9 0,0 0 0 15,0 0-2-15,0 0 3 0,0 0-2 0,0 0 4 16,0 0 4-16,0 0-5 0,0 0 7 0,0 0-5 16,0 0 4-16,0 0-3 0,0 0 1 0,0 0-2 15,0 0-7-15,0 0-1 0,0 0 1 0,0 0-7 16,0 0-5-16,0 0 2 0,0 0-2 0,0 0 0 16,-1 11 7-16,1-5-6 0,0 3-2 0,0 2 5 15,1 1-6-15,-1 0 1 0,3 5 1 0,0 0-1 16,-1-1-7-16,1 3 13 0,1 0-7 0,-1-1 2 15,4-1 2-15,-4-2-3 0,0-3 5 0,0-1-12 16,-1-1 6-16,2 1-4 0,-1-4 3 0,-1 1-23 16,2-3-21-16,0-1-23 0,0 1-27 0,-1-3-30 15,-3-2-101-15,8 0-240 0,-8 0 106 0</inkml:trace>
  <inkml:trace contextRef="#ctx0" brushRef="#br0" timeOffset="234791.8864">31280 6999 172 0,'0'0'170'0,"-1"-6"-12"0,1 6-15 0,0 0-9 15,-3-4-11-15,3 4-8 0,0 0-18 0,0 0-7 16,-4-3-18-16,4 3-7 0,0 0-3 0,0 0-5 16,-2 11-8-16,1-4-5 0,-3 2-2 0,0 1-2 15,0 2-10-15,1 4-1 0,3 0-3 0,0-1-4 16,2 0 0-16,0 1 0 0,-2-2-1 0,7-4-5 16,-2 1-5-16,1 0 4 0,0-2-6 0,1 0-4 15,3-4 2-15,1 0-11 0,0-1 4 0,-1-3-1 16,5-4 2-16,1 1 1 0,4-4-5 0,-10-2 4 15,8-1-1-15,-9 1-3 0,0 0 5 0,1-2 4 16,-6-3-2-16,1 3 7 0,2-5-3 0,-5 1 9 16,-2-2 6-16,-1 0-3 0,-3 3 9 0,3 4 7 15,-4-4 1-15,-2 4-4 0,-3-2-6 0,1 5-1 16,0 0-4-16,-5 1 3 0,0 2-5 0,1 1-4 16,-1 2-9-16,1 1-30 0,-2 0-37 0,4 1-63 15,-1 2-55-15,2-1-130 0,2 2-334 0,4-2 149 16</inkml:trace>
  <inkml:trace contextRef="#ctx0" brushRef="#br0" timeOffset="290700.1444">19499 4543 5 0,'0'0'33'15,"0"0"-2"-15,0 0-8 0,0 0 3 0,0 0-4 16,0 0 1-16,0 0-3 0,0 0 2 0,0 0-3 15,0 0-1-15,0 0-6 0,0 0 4 0,0 0-1 16,0 0-2-16,0 0-7 0,7 5 2 0,-7-5 0 0,0 0-5 16,0 0 1-16,0 5 2 0,0-5-7 15,1 6-6-15,-1-2 12 0,0 2-4 0,0 0 6 16,1 1-5-16,3 2 1 0,-3 1 1 0,2-2 1 16,-2 3 4-16,2 0-13 0,-2 1 4 0,3-2 4 15,-3 3 0-15,2 0-3 0,-2-3 4 0,3 3-2 0,-3-2 2 16,3-1-1-16,0 2 0 0,-2-2 0 15,1 2-8-15,-2-1-9 0,3-1-50 0,-1 0-68 16,-1-3 32-16</inkml:trace>
  <inkml:trace contextRef="#ctx0" brushRef="#br0" timeOffset="293739.2795">19002 4514 37 0,'0'0'72'0,"0"0"-10"0,0 0 1 16,0 0-13-16,0 0 4 0,0 0-10 0,0 0-1 16,0 0-7-16,0 0 2 0,0-9 1 0,0 9-6 0,0 0-8 15,0 0-4-15,0 0 1 0,0 0-8 16,0 0 4-16,0 0-6 0,0 0 2 0,0 0-5 15,0 0 3-15,0 0 7 0,0 0-9 0,0 0-6 16,-4 10 0-16,4-5-4 0,-2 4 8 0,2-1-3 16,0 3-2-16,0 0-3 0,0-1 6 0,2 0-1 0,0 3-8 15,0 0 8-15,1-3-1 0,-1 2-4 16,2-1 0-16,0 1-2 0,0-2 4 0,-2 1 1 16,2 0-3-16,-1-4 2 0,-1 5 4 0,2-6-3 15,-4 1-4-15,0 0-1 0,1-1 5 0,-1-2 0 16,3 0-3-16,-3 1 0 0,1-2 5 0,-1 1-5 0,0-4-1 15,0 5 6-15,2-2-9 0,-2-3 2 16,0 0 4-16,0 0 3 0,-2 4-7 0,2-4 2 16,0 0-8-16,0 0-22 0,4 2-15 0,-4-2-77 15,0 0-132-15,-5 4 58 0</inkml:trace>
  <inkml:trace contextRef="#ctx0" brushRef="#br0" timeOffset="295034.5957">19526 4534 2 0,'0'0'59'0,"0"0"-7"0,3-6-1 15,-3 6 2-15,0-5-2 0,0 5-2 0,0 0-6 16,0 0-2-16,0 0-9 0,0 0 1 0,0 0-2 0,0 0-5 16,0 0-1-16,0 0-15 0,0 0 12 0,0 0-6 15,0 0-1-15,0 0-4 0,0 0 0 16,0 0 3-16,0 0 0 0,0 0-2 0,0 0 1 16,0 0-4-16,0 0 2 0,0 0-8 0,0 0 4 0,0 0 0 15,0 0 3-15,0 0-2 0,0 0-4 0,0 0 2 16,0 0-9-16,0 0 9 0,0 0-3 0,0 0-6 15,-7 14 3-15,6-8 1 0,-3 1 3 16,4 3 2-16,-4 0-3 0,-1 0-4 0,3-1 0 16,-2 1 6-16,0 1-4 0,1-1-5 0,2 1-3 15,0-1 11-15,-2 0-8 0,6-2 1 0,-3 1-1 16,0-4 4-16,0 4 4 0,0-4 4 0,0-1-13 16,1 2 7-16,-1-1 3 0,0 0-24 0,4-1-38 15,-4 1-59-15,1-1-124 0,-1-4 55 0</inkml:trace>
  <inkml:trace contextRef="#ctx0" brushRef="#br0" timeOffset="375701.547">18598 7996 89 0,'-5'-3'91'0,"5"3"-1"0,0 0-3 0,0 0-8 15,0 0-12-15,0 0-11 0,0 0-1 0,0 0-8 16,0 0-3-16,0 0-2 0,0 0-1 0,22-3 1 16,-16 3 3-16,3 0 3 0,-1 0-20 15,3 0 9-15,1 0-14 0,-2-2 2 0,2 0-1 0,-1 1-3 16,-1-1 1-16,2 1-1 0,1-1 0 0,-1 1 2 15,0-4-12-15,0 4 10 0,0-1 2 0,-2-2 2 16,2 1 0-16,-1-1 0 0,2-2 1 0,-4 3-7 16,4-1 4-16,-4 1 3 0,1 0-4 0,-5-2-9 15,4 1 10-15,-2 1-1 0,-1 1 6 16,0 0-8-16,-2-1 0 0,1 0-7 0,-2 2-4 0,-3 1 2 16,6-3 7-16,-6 3-5 0,4-2-4 0,-4 2-15 15,0 0 3-15,0 0-8 0,5 0-12 0,-5 0-3 16,0 0-25-16,0 0 5 0,0 0-13 0,0 0-17 15,0 0-6-15,0 0-18 0,10 3-89 0,-10-3-204 16,0 0 91-16</inkml:trace>
  <inkml:trace contextRef="#ctx0" brushRef="#br0" timeOffset="428519.5786">19140 9641 56 0,'0'0'112'0,"0"0"7"15,0 0-13-15,0 0-1 0,0 0-15 0,0 0 5 16,0 0-13-16,0 0 0 0,0 0-12 0,0 0-8 15,0 0-8-15,0 0-7 0,0 0-7 0,0 0 2 16,0 0-7-16,0 0-4 0,0 0 5 0,0 0-11 16,0 0-2-16,0 0-5 0,0 0-3 0,0 0-8 15,0 0-7-15,0 0-7 0,0 0-18 0,0 0-13 16,3-5-6-16,-3 5-29 0,5-1-28 0,-5 1-77 16,0 0-192-16,0 0 86 0</inkml:trace>
  <inkml:trace contextRef="#ctx0" brushRef="#br0" timeOffset="429131.6927">19412 9724 129 0,'0'0'160'16,"-7"0"-10"-16,7 0-9 0,0 0-15 0,0 0-16 15,0 0-9-15,0 0-8 0,0 0-14 0,0 0-3 16,16 5-6-16,-7-2-7 0,0 0-5 0,5-1-4 16,0 1-8-16,4 0 3 0,0 0-6 0,1 1 2 0,2 0 0 15,-2-3-3-15,1 2-1 0,1-2-2 16,-1 1 3-16,3 2-7 0,-4-4 3 0,3 3-5 15,-3 0-2-15,-6-2-2 0,0-2-6 0,-3 2-4 16,-2-1 3-16,-1 0-5 0,-2 0 1 0,1 0 1 0,-6 0-13 16,6 0-6-16,-6 0-15 0,0 0-15 0,0 0-21 15,0 0-39-15,7-3-12 0,-7 3-38 16,1-4-138-16,-1-1-300 0,0 5 133 0</inkml:trace>
  <inkml:trace contextRef="#ctx0" brushRef="#br0" timeOffset="497456.1647">22223 5841 65 0,'-9'0'142'0,"9"0"-12"0,0 0-18 15,0 0-6-15,0 0-11 0,0 0-13 0,0 0-5 16,0 0-14-16,0 0-9 0,0 0-3 0,0 0-1 15,0 0-5-15,0 0-9 0,0 0-1 0,16 9 1 16,-9-9-8-16,-1 1 2 0,1 1-3 0,1 0-5 16,0-1 6-16,2 3 9 0,3-1-4 0,-3-2-10 15,3 2 6-15,1-1-4 0,-1-1-3 0,1-1 1 16,0 3-6-16,-1-1-4 0,0 0 10 0,1 0-10 16,-1 0-3-16,-2-1 1 0,0-1 0 0,0 2-2 15,-3 0-5-15,0-2 3 0,1 0-19 0,-4 0-1 16,3 0-14-16,-3-2-19 0,-5 2-11 0,13-1-2 15,-10 0-6-15,3 0-13 0,-2-2-20 0,-4 3-98 16,2-4-210-16,3 0 93 0</inkml:trace>
  <inkml:trace contextRef="#ctx0" brushRef="#br0" timeOffset="497806.3478">22414 5751 80 0,'0'0'143'16,"0"0"-2"-16,0 0-8 0,0 0-10 0,0 0-15 15,-5-3-4-15,5 3-4 0,0 0-13 0,0 0-14 16,0 0-4-16,0 0-6 0,0 0-12 0,0 0 2 15,1 9-7-15,-1-2 4 0,0 2 6 0,0 0 6 16,0 4-7-16,-1 4-4 0,1 0 1 0,0 1-6 16,0-1-6-16,0 0-6 0,0 2-2 0,1-1-1 15,1 0-2-15,-1 0-5 0,2-8-3 0,-1 5-1 16,1-3-4-16,-2-1 1 0,2 2-12 0,-2-3-19 16,2 0-13-16,-2-2-13 0,0 0-17 0,0-2-17 0,2-2-13 15,1 2-3-15,-2-4-11 0,3 0-8 16,-5-2-29-16,0 0-75 0,0 0-231 0,9-11 102 15</inkml:trace>
  <inkml:trace contextRef="#ctx0" brushRef="#br0" timeOffset="498455.2502">22823 5743 119 0,'0'0'159'0,"0"0"-11"0,-2-5-7 0,2 5-16 15,-4-1-12-15,4 1-17 0,0 0-6 0,-5-3-6 16,5 3-8-16,0 0-8 0,-9 0-6 0,9 0-6 0,0 0-9 16,-10 3-6-16,10-3-6 0,-8 1-1 0,3-1-5 15,-1 2 2-15,-1-1 0 0,2 0-5 16,5-1 0-16,-8 1-7 0,3 1-3 0,1-1 1 0,-2 0-6 15,6-1 4-15,-9 1-4 0,5 1-1 0,4-2 1 16,-9 1-4-16,9-1-2 0,-6 1 1 0,2 1-4 16,2 1 2-16,-2 1-5 0,1 0 4 0,-1 5-2 15,0-4-1-15,-1 5 0 0,-1 0 0 16,2 3-6-16,0-1 6 0,2-2 0 0,-1 3 1 16,1-3 4-16,2 2-2 0,-2-2-1 0,0-1-2 0,2 0 6 15,0-3-1-15,0 0-5 0,2-1 4 16,-2 0-5-16,0 0-1 0,0-4 7 0,0-1-5 0,2 3 6 15,-2-3-1-15,0 0 1 0,1 5-1 0,-1-5 5 16,1 3-5-16,-1-3 7 0,0 0-5 0,0 0 2 16,0 0-1-16,12-7-4 0,-10 5-2 0,5 0-4 15,-4-3-5-15,1 3 5 0,3-1-1 0,-3 1-3 16,-1-1 1-16,6 2-4 0,-1 1-3 0,-3-1 6 16,-5 1-4-16,15 1-2 0,-7-1 3 0,1 2-1 15,0 3 4-15,1 0 0 0,-1 1-2 0,1-1-4 16,-2 1 5-16,1 0 3 0,-3 0-4 0,2 3 2 15,0-2 8-15,-3 1-6 0,1 1 6 0,1-1-4 16,-3 1 10-16,-1-3 1 0,1 2 3 0,-3-1 9 16,-1-3 7-16,0 3 3 0,-1-2 5 0,-4 0-4 15,1 0-2-15,-2 4 2 0,-2-1-4 0,-2 1 3 16,1-1-3-16,0-1-5 0,-4 0 1 0,2-2-1 16,-2 6-1-16,-1-8-1 0,2-2 4 0,1 7-5 15,-1-7-7-15,3 3 1 0,-1-3-2 0,5 1-10 16,-4-2-15-16,3 0-18 0,6 0-11 0,-12 0-19 15,12 0-21-15,-6 0-34 0,6 0-36 0,0 0-141 16,-7-2-315-16,7 2 140 0</inkml:trace>
  <inkml:trace contextRef="#ctx0" brushRef="#br0" timeOffset="499199.5389">22321 6960 110 0,'0'0'140'16,"-5"-1"-7"-16,5 1-8 0,0 0-3 0,0 0-16 15,0 0-11-15,0 0-9 0,0 0-8 16,-8 2-8-16,8-2-5 0,0 0 0 0,0 0-11 15,0 0-12-15,0 0 1 0,0 0 5 0,0 0 0 0,0 0-3 16,17 2-4-16,-17-2 0 0,10 0 4 0,-1-2-2 16,-9 2-10-16,17 0 6 0,-7 2-2 0,0-2-9 15,2 0 3-15,-1 0-4 0,1 0-6 16,-2-2 4-16,1 2-6 0,-2 2-3 0,-1-1-3 16,2-1 3-16,-1 0-2 0,-2 0-5 0,0 0-6 0,-2 0-2 15,-5 0-18-15,10 0-4 0,-10 0-18 0,8 1-9 16,-4 1-19-16,-4-2-18 0,0 0-13 0,0 0-16 15,9-3-28-15,-9 3-83 0,0 0-243 16,4-1 108-16</inkml:trace>
  <inkml:trace contextRef="#ctx0" brushRef="#br0" timeOffset="499803.349">22762 6875 129 0,'-4'-5'179'0,"4"5"-8"0,-4-3-8 0,4 3-12 16,-5-4-12-16,1 0-7 0,2 1-5 0,-2 1-11 15,0-2-12-15,0 0-10 0,1-1-10 0,1 0-6 16,-2 0-8-16,0-2-8 0,3-2-6 0,-4 0-4 16,4 3-7-16,-2-1-4 0,3 1-13 0,-1 1 0 15,1 0 1-15,0-1-7 0,0 0-1 0,1 2-5 16,-1-1-8-16,3 3-1 0,-3 2-5 0,0-4 6 15,0 4-3-15,6-4-13 0,-6 4 10 0,0 0-3 16,0 0-1-16,13 6 2 0,-9-4-2 0,1 5-2 16,1-1 3-16,-1 1 1 0,3 1 0 0,-3 2 3 15,3 1-5-15,-2 0 1 0,-2 0-1 0,3 5 7 16,-5-6-7-16,3 4 4 0,-1 1-2 0,-1 1 6 16,-3-4-4-16,0 2 8 0,-4 5 0 0,-1-9-4 15,0 6 0-15,-2-1-2 0,2 0 4 0,-4-1-6 16,4-3 5-16,-4 2-4 0,1-3 2 0,-2-1 0 15,5 0-2-15,-4-1 1 0,5-2 3 0,-5-1-3 16,4-1 2-16,3-1 2 0,-1 0-6 0,-1 0 4 16,0-2-2-16,2 2-1 0,2-3-1 0,0 0-1 15,-3 4-9-15,3-4 4 0,0 0-8 0,0 0 1 16,0 0-5-16,-2 2 3 0,2-2-9 0,0 0 3 16,0 0 5-16,0 0-3 0,0 0 5 0,4 6 5 15,-4-6-6-15,5 3-1 0,-1 0 10 0,-2 0-5 16,3-1-2-16,-1 1 8 0,1 1-5 0,4-2 4 15,-4 2-2-15,0-2 4 0,3 0-4 0,2 2 7 16,-2-2 0-16,-3 0-3 0,3-1 2 0,-1 1 6 16,-3-1-8-16,3 1 1 0,-5-1 1 0,5 0-1 15,-7-1 0-15,6 2-2 0,-6-2 3 0,6 0-5 16,-2 3 1-16,-4-3-3 0,0 0-6 0,0 0-8 16,0 0-9-16,0 0-14 0,10-1-6 0,-10 1-14 15,0 0-4-15,7-8-23 0,-2 4-16 0,1-1-27 16,-1-2-101-16,2-1-252 0,2-6 112 0</inkml:trace>
  <inkml:trace contextRef="#ctx0" brushRef="#br0" timeOffset="500366.2763">23156 5980 62 0,'-2'-2'140'16,"2"2"-5"-16,0 0-18 0,0 0-25 0,0 0 17 15,-5-3-24-15,5 3-7 0,0 0-14 16,0 0 0-16,0 0-8 0,0 0-8 0,0 0 2 0,17 0-14 15,-17 0-4-15,10 3 0 0,-5-3-10 16,-5 0-6-16,12 1-11 0,-7 0-18 0,0 1-15 0,-5-2-12 16,13 1-1-16,-11 2-11 0,2-2-7 0,1 1-19 15,-1 0-78-15,-1 0-168 0,-3-2 75 0</inkml:trace>
  <inkml:trace contextRef="#ctx0" brushRef="#br0" timeOffset="500540.4365">23167 6095 2 0,'0'0'108'0,"0"0"-6"0,10 1-5 0,-10-1-15 15,12-1 4-15,-6 2-12 0,2-1-12 0,2 0-8 16,2 1-14-16,-3 2 8 0,-1-2-12 0,1 0-14 16,-1 2-20-16,4-2-20 0,-5 2-21 0,0-1-88 15,-2 1-137-15,1 0 61 0</inkml:trace>
  <inkml:trace contextRef="#ctx0" brushRef="#br0" timeOffset="500884.2353">23292 7040 86 0,'0'0'175'0,"0"0"-20"0,0 0-8 0,0 0-17 16,9-7-14-16,-6 2-13 0,1 2-14 0,-2 1-3 16,2 0-16-16,1-1-17 0,-1 1-20 0,1 0-19 15,1-3-24-15,0 3-12 0,-1-1-21 0,1-1-15 16,-2 3-27-16,-1-1-89 0,2 0-187 0,-5 2 83 16</inkml:trace>
  <inkml:trace contextRef="#ctx0" brushRef="#br0" timeOffset="501054.3325">23305 7105 50 0,'0'0'103'0,"0"0"-3"0,1 4-3 16,-1-4 0-16,4 3-12 0,-4-3-8 0,5 0-2 16,-5 0-13-16,11 0-5 0,-4-2-6 0,-2 1-23 15,4-3-21-15,-1 2-19 0,2-1-31 0,-1-1-39 16,-1 1-44-16,2 0-136 0,-4-1 61 0</inkml:trace>
  <inkml:trace contextRef="#ctx0" brushRef="#br0" timeOffset="514831.086">23889 5718 8 0,'-4'0'166'0,"-2"-3"-15"16,0 2-18-16,-1-1-2 0,3 0-8 0,4 2-8 15,-11-1-5-15,6 1-8 0,-2-2-13 0,7 2-4 16,-6-1-11-16,6 1-7 0,-8 0-11 0,8 0-5 15,-10 3-3-15,6-1-9 0,-1 2 4 0,3 0-3 16,-4 1-7-16,-2 4-5 0,1 1 0 0,-2 4 1 16,1 2 1-16,0-1-5 0,3 2-2 0,-1 0-1 15,1 2-1-15,1-1-5 0,4 0-1 0,-1 0 0 16,2-2 0-16,3 0-10 0,1 2 7 0,4-3-4 16,5 0-5-16,-3-3-6 0,5 0 3 0,2-6-2 15,0 0-4-15,-4 1-1 0,5-6-6 0,3 1 0 16,-5-4 2-16,3 1-1 0,-2-3-9 0,0-3 9 15,0 2 6-15,-2-1 4 0,-2-4 8 0,-6 3 9 16,-2-3 8-16,0-2 10 0,-3-3 7 0,0 1 10 16,-6-1-2-16,0-1 6 0,0 1 11 0,-6-2 0 15,-4 0 2-15,4 0 3 0,-5 4 0 0,-2-2-3 16,0 3 1-16,-8-4-7 0,5 4-4 0,1 2-8 0,-1 2-4 16,3 1-3-16,1 1-3 0,4 1-13 0,0 1-25 15,1 0-25-15,6 1-39 0,-1 2-29 16,1-2-20-16,4 3-12 0,0 0-19 0,0 0-17 15,18 6-27-15,-4-5-148 0,4 1-362 0,4 1 160 16</inkml:trace>
  <inkml:trace contextRef="#ctx0" brushRef="#br0" timeOffset="515251.3252">24353 5701 152 0,'0'0'185'0,"1"-4"-3"0,-1 4-16 0,3-2-11 16,-3 2-6-16,0 0-7 0,0-7-5 0,0 7-6 0,0 0-10 15,0-5-11-15,0 5-10 0,0 0-11 0,0 0-8 16,0 0-5-16,0 0-10 0,0 0-6 0,0 0-8 16,0 0-4-16,0 0-3 0,0 0-6 0,0 0-2 15,0 0-8-15,0 0 0 0,0 0-6 16,0 0 0-16,0 0 0 0,0 0 6 0,0 18 3 0,0-9 1 16,3 0-1-16,-3 4 2 0,0-3 0 0,0 2-4 15,2 3-6-15,-1 2 0 0,1-1-2 0,-4-4-3 16,4 5 0-16,-2-5 0 0,0 0 1 0,0 2-6 15,1-2-3-15,-2 0 1 0,1 0-3 0,-2-2 2 16,2 2-9-16,0-1-10 0,-1-2-17 0,-1 3-19 16,0-3-18-16,0 1-18 0,0-1-13 0,1 0-23 15,1-3-21-15,0 1-19 0,0-2-25 0,-1-1-149 16,1 1-357-16,0-5 158 0</inkml:trace>
  <inkml:trace contextRef="#ctx0" brushRef="#br0" timeOffset="515813.3078">24873 5775 81 0,'-5'-6'172'0,"0"2"-12"0,3-1-4 15,-4 2-11-15,1 0-5 0,3 1-12 0,-2-2-15 16,4 4-13-16,-8-2-11 0,3 1-8 0,5 1-12 16,0 0 2-16,-11 5-10 0,7-2-5 0,0 3-7 15,-2 2-3-15,1 1-8 0,-1 1-3 0,4-1-2 16,2 5 1-16,-2-5-12 0,2 2-4 0,3-2-17 16,-2 3 0-16,3-1-6 0,3-2-6 0,0 2-7 15,1-4 1-15,0 1-6 0,2-2-8 0,-1 0-1 16,2-6-2-16,3 3 0 0,-1-3 12 0,6-3-7 15,-5 1 10-15,0-1 2 0,-1-1 11 0,0-2 15 16,-2 2 5-16,-3 1 27 0,0-5 0 0,-1 0-4 16,-4 1 7-16,-1-1 7 0,0 1 8 0,-5-3-1 15,1 0-2-15,-2 0 0 0,-1 1 0 0,0-3-3 16,-3 6-5-16,0-3-6 0,-4 3-3 0,1-3-6 0,1 3-5 16,-3 2-3-16,0-1-5 0,2 0-18 0,0 4-23 15,1-3-17-15,4 3-39 0,-1 1-21 16,7 0-18-16,0 0-14 0,-7 2-16 0,7-2-153 0,0 0-321 15,0 0 142-15</inkml:trace>
  <inkml:trace contextRef="#ctx0" brushRef="#br0" timeOffset="516154.7447">25396 5661 156 0,'1'-4'181'0,"2"1"0"0,1 0-7 16,-4 3 7-16,0-6-10 0,1 4 1 0,1 0-3 15,-2 2-9-15,0-6-8 0,0 6-8 0,0 0-10 16,0 0-9-16,0-6-11 0,0 6-11 0,0 0-12 16,0 0-5-16,0 0-11 0,0 0-9 0,0 0-10 15,0 0-5-15,0 0-3 0,0 0-4 0,-3 17-5 16,1-4-2-16,0-1-6 0,3 4 1 0,0 2-3 15,-1 1-4-15,2-2-3 0,-1 9 0 0,0-7-5 16,2 6 2-16,-1 1-2 0,2-2-2 0,-1-3 0 16,-1 5-4-16,5-3 0 0,-2 3 0 0,-7-9-2 15,1-2-1-15,1 3-8 0,-2-6-13 0,0 4-14 16,1-5-20-16,-1-3-21 0,-1-1-25 16,2 0-34-16,0-2-39 0,-1-1-43 0,2-4-200 0,0 0-444 15,0 0 197-15</inkml:trace>
  <inkml:trace contextRef="#ctx0" brushRef="#br0" timeOffset="518605.1997">23869 6637 43 0,'1'-4'129'0,"2"0"-4"15,-3 4 3-15,2-5-4 0,-2 0-4 0,2 4-4 16,-2 1 2-16,0 0-9 0,2-7-6 0,-2 7-6 15,0-3-4-15,0 3-1 0,0 0-2 0,0 0-10 16,0 0-1-16,0 0-8 0,0 0-6 0,0 0-8 16,0 0 1-16,0 0-6 0,0 0-12 0,0 0 1 15,0 0-7-15,0 0-4 0,0 0 1 0,-6 10 0 16,3-3 0-16,3 3 4 0,-4 1 1 0,0 6-6 16,-1-1-1-16,1 0-2 0,2 0 2 0,-2 1-8 15,0-2-2-15,4 1 1 0,-4-1-2 0,-1 1-8 16,5-4 6-16,-1 0-5 0,-2 6-6 0,2-2-6 15,-1-1-17-15,2 4-24 0,-2-9-8 0,2 3-22 16,0 1-13-16,0 2-22 0,2-6-21 0,-2 1-13 16,3 1-24-16,0 0-116 0,-2-2-305 0,4-1 136 15</inkml:trace>
  <inkml:trace contextRef="#ctx0" brushRef="#br0" timeOffset="519008.8735">24390 6679 20 0,'0'-6'179'0,"0"6"-1"0,0 0-9 0,-1-4-11 16,1 4-10-16,0 0-13 0,0 0-11 0,0 0-11 16,2-4-11-16,-2 4-12 0,0 0-14 0,0 0-9 0,0 0-5 15,0 0-3-15,0 0-5 0,4 15-1 0,-1-5 0 16,-2 2 0-16,3 4-2 0,2 1-6 15,1 7-4-15,-3-7-5 0,-1 0-2 0,1 3-2 16,1 4-5-16,-3-5 4 0,3 8-8 0,-1-9-2 0,-2 0-6 16,-1 1-15-16,3-3-18 0,0 1-25 0,-3 0-19 15,-1-3-12-15,4-5-31 0,0 2-13 0,-3-1-25 16,4-2-138-16,-5 0-305 0,4-2 134 0</inkml:trace>
  <inkml:trace contextRef="#ctx0" brushRef="#br0" timeOffset="519390.4794">24959 6528 67 0,'-1'-3'155'0,"1"3"1"0,0 0-15 0,-3-3-5 16,3 3-17-16,0 0-15 0,0 0-12 0,0 0-5 15,0 0 1-15,0 0 3 0,-1 15-5 0,-2-6-4 16,2 4-3-16,0-2-8 0,-2 5 0 0,2 3-9 15,-2-2 2-15,3 4-9 0,-1-3-1 0,0 1-4 16,2 0-4-16,-1 0-6 0,0 1-6 0,1-2-2 16,2 2-5-16,-2 0-2 0,2-2-14 0,-1 0-20 15,1-2-24-15,-2 1-16 0,-1 0-17 0,4-8-23 16,0 3-19-16,-2 0-26 0,-2-2-140 0,3 0-295 16,-1-4 131-16</inkml:trace>
  <inkml:trace contextRef="#ctx0" brushRef="#br0" timeOffset="519853.8873">25369 6688 136 0,'0'-6'217'0,"0"6"-16"0,-1-4-11 0,1 4-18 0,1-4-17 15,-1 4-13-15,0 0-21 0,0 0-10 16,0 0-11-16,0 0-13 0,0 0-8 0,-9 11-8 16,9-3-6-16,-2 3-3 0,-1 1-6 0,-1 4-9 0,3 2-4 15,-2-1-3-15,2 2-2 0,1 0-9 0,0-2 2 16,0 0-6-16,5 1-14 0,-1-1-8 15,1-2-5-15,0 1-10 0,4-1-9 0,-5-6-6 0,5 0 2 16,0-2-2-16,1-2-2 0,-1-1 6 0,1-1 0 16,4-1-1-16,6-5 9 0,-4 1 4 0,3-2 1 15,-8 0 9-15,5-3 13 0,-3-4 10 0,-3-1 6 16,-1-2 3-16,-1-2-3 0,-2 0 1 0,-3-1 1 16,-2-1 9-16,-1-2 5 0,-1 1 5 0,-2 2 3 15,-3-2 2-15,-4 4-3 0,-2-2-2 0,1 0-1 16,-3 3-2-16,2 3-9 0,-3-1-4 0,-2 3-2 15,6 4-6-15,-2-1-7 0,-1 2-19 0,0 1-20 16,2 5-29-16,-1-1-30 0,1 3-31 0,0 2-24 16,2 1-33-16,2 0-194 0,-1 4-393 0,4-3 174 15</inkml:trace>
  <inkml:trace contextRef="#ctx0" brushRef="#br0" timeOffset="520509.5064">23512 7433 63 0,'0'0'185'0,"0"0"-17"0,0 0-13 16,0 0-10-16,0 0-14 0,0 0-8 0,0 0-5 15,0 0-14-15,0 0-3 0,23-2-15 0,-11-2-1 16,0 1-13-16,10 1-4 0,-4-2-9 0,13 0 0 16,-2 1-8-16,7-2-8 0,5 2-1 0,10-4 3 15,9 1-6-15,0 1-2 0,3-3 5 0,29 2 2 16,-27 3 2-16,28-5-1 0,-25 5 0 0,25-5 3 15,4 1-4-15,-6 6 2 0,1 0-5 0,-27-1-1 16,30 1-1-16,3 1-6 0,-3-2-1 0,-6 0 2 16,-21 1-6-16,29 0-3 0,-28 1-1 0,28-3-4 15,-7 10-1-15,-24-11 4 0,25 1-2 0,-26 3 4 16,27-5-3-16,-27 3-1 0,-1 0-2 0,3 1 0 16,-3-2 0-16,33-2 1 0,-41 2 0 0,0 0-3 15,-2 1 0-15,-18-1 0 0,1 3 4 0,-8-2-6 16,1-2-1-16,-7 2-2 0,-6 2 2 0,-5-2-6 15,-3 1 3-15,2 1-1 0,-4 0 0 0,-7 0-7 16,11 0-3-16,-11 0 13 0,7 0-12 0,-2-1-13 16,-5 1-18-16,0 0-15 0,7 1-15 0,-7-1-21 15,0 0-16-15,-4 7-20 0,4-7-33 0,-3 4-25 0,3-4-41 16,-9 6-132-16,2-4-376 0,2 0 167 16</inkml:trace>
  <inkml:trace contextRef="#ctx0" brushRef="#br0" timeOffset="521253.2342">25585 7573 133 0,'0'0'181'0,"-1"-5"-8"0,1 5-1 0,-3-4-9 15,3 4-6-15,0 0-11 0,0 0-8 0,-6-3-14 16,6 3-11-16,0 0-14 0,0 0-12 0,-4-3-8 16,4 3-6-16,0 0 0 0,-8 6-14 0,6-3-5 15,-5 0 2-15,2 5-11 0,-4 1-6 0,3 1-2 16,-2 1-1-16,3 4-5 0,1-3-2 0,1-1-4 15,-1 0-1-15,5 3-4 0,0-3 1 0,4 0-6 16,-1 1-1-16,3-2-3 0,0 0-2 0,1-2 1 16,2 0-6-16,3-1-1 0,-3-1 4 0,8-1-8 15,0-1 2-15,-5-3-3 0,5-1-2 0,-6-1 4 16,1-3 0-16,3 0 0 0,-6 0 1 0,2-1 6 16,-1-3 3-16,-2-1 4 0,-2 2 4 0,0-4 3 15,-1 2 13-15,-2-3-6 0,-3-4 1 0,1 3 2 16,0-3 2-16,-6 4-7 0,0 1 4 0,1-1-4 15,-3 1-4-15,-2-2-1 0,-1 4-3 0,0 0-6 16,-2-1 1-16,1 6 1 0,-1-1-7 0,-1-2-13 16,3 6-14-16,-1 1-25 0,1 0-28 0,-5 0-25 15,6 0-30-15,-3 3-19 0,2 0-35 0,1 1-180 16,2 0-392-16,-2-1 173 0</inkml:trace>
  <inkml:trace contextRef="#ctx0" brushRef="#br0" timeOffset="522831.0517">25704 7528 121 0,'0'0'162'0,"0"0"-7"16,-1-3-11-16,1 3-6 0,0 0-11 0,0 0-7 15,0 0-9-15,0 0-6 0,0 0-12 0,0 0-6 16,0 0-8-16,0 0-1 0,0 0 13 0,-2 13 7 16,-1-6 1-16,3 11-3 0,-2-1 1 0,-1 2-3 15,-3 4-8-15,1 2-1 0,1-1-9 0,-2 5-5 16,0-4-3-16,-1 0-3 0,1 2-9 0,1-3-6 16,0 0-4-16,2-5-3 0,-2 7-5 0,1-9-3 15,0 1-3-15,3-7-3 0,0 1 1 0,-2-1-7 16,2-3-2-16,0-1-1 0,-1-1-2 0,2-2-1 15,0 1 0-15,0-5 1 0,2 5 9 0,-2-5 2 16,0 0-2-16,0 0-9 0,0 0 0 0,-2-16-2 16,2 5-3-16,3-4 1 0,-1-2-4 0,-2-3 1 15,4-5-1-15,-1-3 0 0,1-1-3 0,-4 0 0 16,1-1-3-16,4-2-1 0,-4 0-5 0,1-1 2 16,-4 3-1-16,2-2-1 0,-3 2-1 0,0 10 6 15,1-3-4-15,-1 4 6 0,2 8 4 0,-1 0 4 16,1 2-4-16,0 2 0 0,-1 2-6 0,1 0 0 15,0 0 2-15,1 5-8 0,-1-3 1 0,1 3 2 16,0 0 0-16,-4 9 0 0,1 2 0 0,1 1 2 16,0 4-2-16,2 11-1 0,0-2 0 0,2 1 4 15,3 0-3-15,-3 0 2 0,3-2 2 0,1 1-2 0,-2-6 2 16,4 6-5-16,-3-5 1 0,2-3 5 16,-1 1-5-16,-2-7 1 0,1 4-1 0,0-3-3 15,-1-1 1-15,0-4 3 0,-1-1-2 0,-1 1 0 0,1-2-3 16,-2 1 3-16,2-3 2 0,-3-1-2 15,0-2 6-15,2 3 1 0,-2-3-1 0,0 0 7 16,0 0-1-16,0 0-8 0,0 0-3 0,-10-6 2 16,6-1 1-16,-1 0 0 0,-4-3-2 0,1 1 1 0,-1-8 0 15,-1 1-4-15,-3 0 5 0,2-9-4 0,-2 0 1 16,4 1-2-16,0-1 2 0,-4 0 2 0,8 8-4 16,1 0 1-16,-1 6 0 0,0 3 0 15,3 2 4-15,-1-1-2 0,-1 2 0 0,3 1-9 16,-3 0 1-16,4-1 0 0,0 5-3 0,0 0 2 0,0 0 1 15,5 12 1-15,0-3 3 0,-1 8 3 0,5 1 2 16,4 7-4-16,-2 0 0 0,5-1 1 16,-2-1 2-16,-1 1 0 0,1-1 0 0,-5-5-3 15,3 2 2-15,0-5 0 0,-6 0 2 0,1-6-2 0,-1 3-2 16,0-5 3-16,-2 4-4 0,-3-6 2 0,3-1 3 16,-2 1-1-16,-1-1 5 0,0-2 10 0,-1-2 2 15,0 0 2-15,0 0-4 0,0 0-3 0,0 0-3 16,-13-11-1-16,6 2 2 0,2-2 0 0,-3-3-3 15,3 2 4-15,-4-1-6 0,1-3 1 0,2-1-1 16,2-2-4-16,0 2-2 0,-1-8-1 0,0 0-2 16,4 3-1-16,1 2 3 0,0 3-2 0,0 1 0 15,1 6 4-15,-2 0-2 0,1 2-6 0,0-1 1 16,0 5-3-16,0 0-6 0,0 4-3 0,0 0 7 16,0 0-5-16,0 0 4 0,6 20-3 0,-8-5 5 15,2 2 0-15,2 0-9 0,-2 4-13 0,-5 5-14 16,3-1-14-16,-4 0-22 0,2 0-15 0,-1 0-28 15,-2-7-26-15,2 0-22 0,-2 0-35 0,-2 0-184 16,0-2-423-16,3 0 187 0</inkml:trace>
  <inkml:trace contextRef="#ctx0" brushRef="#br0" timeOffset="523415.3569">25199 7616 136 0,'-1'-3'158'0,"1"3"-2"16,0-7-2-16,0 7-7 0,-1-4-1 0,1 4-10 16,0 0-7-16,0 0-9 0,0 0-13 0,0 0-12 15,0 0-12-15,0 0-7 0,0 0 2 0,0 0 11 16,-3 14 6-16,3-2 1 0,0 2 3 0,-1 7-9 15,1 4-3-15,0 1-2 0,0-2-4 0,-1 2-7 16,1-3-2-16,0 2-8 0,0-6-2 0,0-1-7 16,1 8-6-16,3-8-5 0,-2-1-3 0,0-2-5 15,-4 2-4-15,4-5 3 0,-1-1-7 0,-1 1-8 0,2 1-7 16,0-4-18-16,-2-1-16 0,1-3-21 16,1 6-23-16,-2-6-29 0,0 2-34 0,2-1-35 15,-1 0-30-15,-2-1-201 0,-3 0-425 0,3-2 189 16</inkml:trace>
  <inkml:trace contextRef="#ctx0" brushRef="#br0" timeOffset="524646.5672">24636 7710 106 0,'0'0'156'0,"0"0"-2"0,-7 0-8 16,7 0-7-16,0 0-13 0,-5-1-11 0,5 1-10 16,0 0-13-16,0 0-5 0,0 0-13 0,0 0-1 15,-8 3 4-15,5 4 3 0,-3 3 0 0,-4 6-9 16,0 0 1-16,-1 6-7 0,-2 0-3 0,1 2 0 15,6 2-5-15,-3-2-7 0,-1 3-2 0,3-1-2 16,1-3-4-16,-2 2-6 0,8-6 1 0,0 0-5 16,0 1-2-16,5-1-6 0,-1-3-1 0,5-3-5 15,1 2 0-15,-2-6-6 0,5 1-6 0,-1-2-3 16,1-4-1-16,5 1-3 0,-1-1 3 0,1-4 0 16,-5-4-2-16,-1 2 0 0,1-2 0 0,-4-1 7 15,2-1-3-15,-2-4 0 0,-1 3 7 0,1-4-3 16,-5 0 6-16,0-6 1 0,-2 1 4 0,1-3 1 15,-6 1 0-15,3 0-1 0,-5-1 6 0,4 0-5 16,-3 2 4-16,-5-3-5 0,1 2-3 0,3-1 1 16,0 1-1-16,-5 2-6 0,2 0-4 0,-1 0-11 15,-1 4-5-15,1-2-21 0,2 4-17 0,0 1-16 16,-2 3-18-16,5 1-27 0,-1 1-41 0,1-1-29 16,-2 5-163-16,0 0-369 0,6 0 165 0</inkml:trace>
  <inkml:trace contextRef="#ctx0" brushRef="#br0" timeOffset="525993.2641">23842 5306 101 0,'0'0'107'0,"0"-5"-1"0,0 5-15 0,0 0-11 15,0 0-2-15,0 0-3 0,0 0-15 0,0 0-4 0,0 0-12 16,0 0-5-16,0 0 2 0,0 0-4 0,0 0-1 15,5 12-12-15,-5-5-3 0,6 1 2 0,-3 4-6 16,1 0 14-16,0 4-14 0,-2 2-4 16,2 6-7-16,-1 1-17 0,-2 4-15 0,2 2-18 15,-2-1-21-15,-4 4-95 0,-2 0-173 0,5 2 77 0</inkml:trace>
  <inkml:trace contextRef="#ctx0" brushRef="#br0" timeOffset="526705.4365">23921 7848 146 0,'0'-7'144'0,"-1"1"-2"0,-2-4-6 0,1 7-3 16,-2-2-8-16,0 1-7 0,2 1-7 0,-1-1-11 0,-1 3-6 16,-1-1-9-16,5 2-6 0,-14 0-10 15,8 0 0-15,-1 3-2 0,2 2-5 0,-5-1-2 16,5 3-1-16,-4 2-7 0,1 1-5 0,-1 2-3 16,3 0-2-16,-2 4-7 0,6-4-4 0,0 5-3 0,6-2-3 15,-4-1-7-15,4-3-6 0,1 3-7 0,4-4-14 16,-3-1-8-16,3 1-6 0,3-4-2 15,3 1 1-15,-2-4-3 0,7-2-2 0,1-1-1 16,-3-3 2-16,2-2 3 0,-1-1-4 0,-1 0 13 0,-2-5 4 16,-1-1-3-16,-5 3 4 0,-4-2 0 0,2-4 10 15,1 1 7-15,-6-1-4 0,1-2 14 16,-3 1 3-16,-2 2-5 0,-3-3 10 0,-4 0 0 16,3 7-4-16,-9-3 0 0,-1 1-6 0,-1 6-3 0,0-2 0 15,-2 2-3-15,-4 4-1 0,-5 1-14 0,5 0-24 16,-7 3-15-16,10 0-28 0,-2 1-13 0,2 1-23 15,3 1-28-15,-1 2-114 0,5 0-272 16,0-3 120-16</inkml:trace>
  <inkml:trace contextRef="#ctx0" brushRef="#br0" timeOffset="527036.379">23261 7718 108 0,'-3'-4'142'0,"3"4"-9"0,-3-4-13 0,3 4-18 15,0 0-7-15,0 0-4 0,0 0 13 0,2 15 0 16,-1-4 3-16,0 0-6 0,2 6-1 0,-3 2-8 16,1 1-8-16,-1 4-7 0,1 4-7 0,3-1-5 15,-1 0-8-15,-3-1-7 0,1 0-1 0,0-7-8 16,-2 7-10-16,1-8-23 0,-3 1-18 0,2 2-33 16,-1-3-22-16,0-1-32 0,2-2-35 0,0-1-132 15,0-4-286-15,2 0 126 0</inkml:trace>
  <inkml:trace contextRef="#ctx0" brushRef="#br0" timeOffset="527689.359">23726 7354 46 0,'0'17'114'0,"-4"2"-2"0,1 12-1 0,1 1-12 16,-2 1-9-16,1 17-9 0,1 0-4 0,-5-1-5 16,4 1-10-16,-1-4-6 0,1-10-15 0,-3 11 5 15,1 0-13-15,-4-2-7 0,1-10-12 0,4-5-18 16,-1 1-25-16,0-4-14 0,0 1-28 0,1-1-85 15,-5-2-168-15,5-8 74 0</inkml:trace>
  <inkml:trace contextRef="#ctx0" brushRef="#br0" timeOffset="529334.676">23676 7829 56 0,'-2'-6'67'0,"1"1"-22"0,1-2-1 0,-1-1 10 16,0 4-11-16,-1-3-1 0,-1-1-5 0,0 0-1 16,1 0-4-16,-1 4 4 0,-1-3-4 0,0-1 1 15,2 0 3-15,-1 0-2 0,-1 3 0 0,-1-4-3 16,3 0 0-16,-2 1-5 0,0-4 2 0,1 3-3 15,2-1 6-15,0 0-5 0,-2-1-1 16,3 1 6-16,-5-1 0 0,5 1-4 0,-4 2 2 0,4 1-9 16,-5-4 12-16,4 1-3 0,-3 2-1 0,0-2 8 15,4 3 4-15,-5 2-4 0,5-3 6 0,-2 4 10 16,0-2-9-16,-2-2-1 0,3 3-1 0,-3 2-1 16,-1-3-6-16,4 2 0 0,-3 1-2 0,0 0-4 15,0-3-7-15,1 2-2 0,-3 2 3 0,0 0-10 16,1 0 5-16,1 1-3 0,-2-1-3 0,-2 2 4 15,8 0-13-15,-16 0 10 0,8 2-3 0,0-2-3 16,-3 0 2-16,0 1-2 0,1 2-5 0,-1-1 2 16,2 1 3-16,-3-1 1 0,2 1-7 0,-3 0 10 15,4 0-6-15,-2 1-2 0,1-1 2 0,1 2-3 16,-3-1-6-16,3-1 6 0,0 1 6 0,-2 2-13 16,1-2 7-16,-1 1-4 0,1 4 1 0,0-4 2 15,0 2 4-15,-3 2-1 0,1 0-1 0,1-1 0 16,-2 3-4-16,0-2 2 0,-1 2-1 0,5 2 4 15,-5-3-4-15,5-1 2 0,2 1-2 0,0 0 8 16,-3 4-6-16,1-3 3 0,0 1-7 0,3 4 6 16,-2-2-1-16,-1 2-1 0,4 0-1 0,-1 0-1 15,1-2 2-15,-2 5 0 0,3 0 1 0,-1-4 0 16,1-3-7-16,0 6 4 0,-1-4 1 0,3 4-1 0,-1-3 6 16,1 1-7-16,-1-1 5 0,2 1-1 0,-2-3 0 15,2 0 2-15,1-1-1 0,0 5 4 0,0-6-1 16,1 0-5-16,-1-1 7 0,2 2 2 15,0 1 2-15,1-2-3 0,-1 0 5 0,1 0 0 16,2 0 0-16,-1 1 1 0,1 0-6 0,1-1 3 0,1-1 2 16,0 1-8-16,0 0 6 0,-2-1-4 0,1-1 1 15,3-2-3-15,-1 3 3 0,-2-3 0 16,3 2 2-16,-2-3-2 0,1 1 1 0,0-1-3 16,1 0-1-16,1 0 2 0,-1 0 4 0,0-2 0 0,3 0 4 15,-2 0-7-15,0 1 9 0,-2 0-1 0,3-3-1 16,-2-1 2-16,-1 1-3 0,5 2 2 15,-2-2-4-15,1 1-1 0,-1-3 4 0,1 3-3 16,0-3 0-16,1 0 2 0,1-2 3 0,-5 4-6 16,4-4 2-16,1 1 1 0,0-2-2 0,-1 1 4 0,0-3-3 15,0 2 3-15,-1 1 0 0,0-2-3 0,1 0 0 16,-3 2 2-16,1-2-2 0,2 1-2 0,-3 2 0 16,1-4 2-16,1 3 1 0,-7-1-1 0,3-1 2 15,2 0 1-15,-5 0-6 0,4-2 3 0,-1 3 2 16,2-1 2-16,-5 0 0 0,4-1 2 0,-1-2-4 15,2 1 4-15,-2-1-1 0,-3-2-2 0,4 3-2 16,2-2-1-16,-4 1 3 0,-1-2-1 0,2 0-1 16,0 1-2-16,-2 0 2 0,0-1 4 0,-3-1-1 15,2-1 3-15,-1 3 0 0,0-2 0 0,-1 1-1 16,0-2-1-16,-2-2 1 0,1 3 2 0,-2-2 1 16,1 0-6-16,0-4 3 0,-1 3 1 0,0 0-5 15,2 2-2-15,-4-3-3 0,2-3-5 0,2 1 2 16,-2 3 1-16,1 1-4 0,-1-5 1 0,1 2 1 15,-1 4-1-15,0-8 0 0,0 8-1 0,-1-2 4 16,0 1-1-16,-1 1 0 0,1-1 2 0,1 3 4 16,-1-2-1-16,1 3-1 0,-3-3 0 0,2-1 4 15,-3 3-1-15,0-2-1 0,2 1-2 0,-3 0 4 16,1 0-2-16,0 0-3 0,-1 2 3 0,0-5-6 16,-4 6 1-16,1-3 0 0,-1 2-3 0,1-3 1 15,-7 1-3-15,1 0-2 0,-4 1-1 0,0 0-7 16,0 1-15-16,-3 3-23 0,-6-4-21 0,0 3-25 15,6 2-38-15,-8-1-36 0,6 0-52 0,-6 5-59 16,-5-2-143-16,4 0-454 0,-3-2 201 0</inkml:trace>
  <inkml:trace contextRef="#ctx0" brushRef="#br0" timeOffset="531050.0621">23608 7542 44 0,'-5'3'72'16,"2"1"-5"-16,3-4-9 0,-5 2 0 0,1 0 0 16,1 1-4-16,1-1-3 0,-3 1-2 0,1 1-3 15,-2 3-4-15,2-2 11 0,-2 4-6 0,-3 4 11 0,-3-1-3 16,2 2-3-16,-8 7-1 0,0 3-12 16,-1-1 18-16,-3 5 2 0,-2 0-9 0,-8 9 0 15,1 2 0-15,1-3 0 0,-2 2-6 0,8-12-12 16,3 3 1-16,1 0-5 0,-2-2 5 0,0-1-3 15,4-3 0-15,3 0-19 0,-2-2 12 0,3-5 0 16,4-2-4-16,-1 0 0 0,6-5-7 0,1-2 1 16,-3 1-6-16,5-2 0 0,-1-4 10 0,1 5-13 15,-1-4-7-15,3-1 6 0,0-2-11 0,0 0-1 0,0 0 1 16,0 0-8-16,0 0-14 0,0 0-6 0,0 0-6 16,12-5-6-16,-10-2-3 0,1 6-6 0,-1-3-14 15,-2 4-6-15,2-7-13 0,-1 5-16 16,0-2-62-16,-1 1-182 0,0 3 81 0</inkml:trace>
  <inkml:trace contextRef="#ctx0" brushRef="#br0" timeOffset="531572.4639">23115 7705 48 0,'0'0'115'0,"-3"-3"-2"16,3 3-1-16,0 0-1 0,0 0-13 0,0 0-11 15,0 0 0-15,0 0-12 0,0 0-4 0,0 0-6 16,3-7-11-16,-3 7-5 0,0 0 4 0,0 0-1 15,0 0-11-15,0 0-5 0,0 0-4 0,0 0-4 16,0 0-4-16,0 0 3 0,0 0 11 0,3 11 5 16,0-8-2-16,0 2 3 0,-1-1 1 0,2 1-7 15,1 4 0-15,-1 0-1 0,2 1-3 0,3 3-1 16,0 1 2-16,0 0-2 0,4 2-1 0,1 5-1 16,3 3-3-16,-2 0 1 0,5 2-4 0,1-1-6 15,-1 1 3-15,3 1-1 0,0-1-4 0,2 2-2 16,-1 0 0-16,0-1 0 0,-1 1 1 0,0-1-6 15,0-4-1-15,-2 2 3 0,0-4-3 0,-3 2-2 16,0-2 1-16,-4 1 0 0,0-5-3 0,-5 0 1 16,4-3-4-16,-4 3 5 0,0-5-3 0,0-1 1 15,0-3 1-15,-5 1-3 0,-2-4 1 0,2 1-1 16,-1 1 1-16,-2-3-6 0,0 1 15 0,2-2 0 16,-2 0-1-16,-1-3 5 0,0 0-4 0,0 6 3 0,0-6-1 15,0 4-6-15,0-4 2 0,0 0-11 16,-1 4-29-16,-2-1-21 0,3-3-29 0,0 0-51 15,0 0-61-15,0 0-121 0,0 0-338 0,-18-10 149 16</inkml:trace>
  <inkml:trace contextRef="#ctx0" brushRef="#br0" timeOffset="533914.0375">23982 8340 7 0,'-3'-2'92'0,"3"2"-7"15,0 0 4-15,-8-3-5 0,8 3 3 0,-5-3-8 16,5 3-9-16,-5-1-2 0,5 1 10 0,-5-3-7 15,5 3 10-15,-4-2-3 0,4 2-3 0,0 0-2 16,0 0-3-16,0 0 7 0,-9 0-7 0,9 0-5 16,0 0 3-16,0 0 1 0,0 0-7 0,0 0-5 15,0 0-7-15,-6-1-4 0,6 1-4 0,0 0-1 16,0 0-9-16,0 0-4 0,0 0-3 0,0 0-7 16,0 0 1-16,0 0 1 0,0 0 0 0,23-1-7 15,-17 1 3-15,0 1-7 0,8 0 4 0,-3 1-1 16,5-2 0-16,0 1-3 0,5-2 6 0,7 1-2 15,3-2-1-15,0-1 2 0,4-1 0 0,5 1 6 16,1 0-6-16,13-3 3 0,1 2 2 0,-2-3-4 16,7 1-1-16,2-2 8 0,-1 1-5 0,0 0 7 0,2 0 0 15,0-2-5-15,27-2 7 0,-31 5-1 0,2-2 5 16,-2 1-1-16,1 2 3 0,-1-2 1 16,-1 2-3-16,-1-2 0 0,-2 2-2 0,-1 0 1 15,-17 2-1-15,3 2-4 0,0 2-1 0,-3-3-15 0,2 2 9 16,-3-2 1-16,-3 1 0 0,0 1-9 15,-1 1 6-15,1 1-3 0,-2-4 0 0,-3 4-2 16,-6-2-3-16,-3-2-1 0,0 2 1 0,-5 2 0 16,-2-2-2-16,-3 0-1 0,-1 0 1 0,0 1 8 0,-3-1 11 15,-5 0 7-15,11 0 6 0,-11 0 8 16,12 0 2-16,-12 0 0 0,4 0 2 0,-4 0-1 0,0 0-2 16,0 0 4-16,0 0-7 0,0 0 2 0,7-1-4 15,-7 1 1-15,0 0-5 0,0 0-6 16,0 0-1-16,0 0 0 0,0 0-9 0,0 0 2 0,0 0-2 15,3-3-3-15,-3 3-1 0,0 0-13 16,0 0 10-16,0 0-1 0,0 0-3 0,0 0-4 0,0 0 1 16,0 0-5-16,0 0 2 0,0 0-8 15,0 0-6-15,0 0-4 0,0 0-6 0,0 0-14 0,0 0-3 16,0 0-17-16,0 0-14 0,0 0-17 0,0 0-20 16,0 0-27-16,0 0-28 0,-10 9-21 0,6-7-45 15,-8 1-215-15,-1 0-478 0,-3-2 211 0</inkml:trace>
  <inkml:trace contextRef="#ctx0" brushRef="#br0" timeOffset="536365.2059">25783 7545 104 0,'0'0'101'0,"-1"-3"-9"0,1 3-1 16,0 0-4-16,0 0-9 0,-3-3 1 0,3 3-10 15,0 0 3-15,0 0-19 0,0 0 1 0,0 0-5 16,0 0-3-16,0 0 2 0,0 0-11 0,-1-3 9 16,1 3-9-16,0 0-4 0,0 0 1 0,0 0 8 15,0 0-6-15,0 0-12 0,0 0 9 0,0 0-4 16,0 0-1-16,0 0-9 0,0 0 5 0,0 0-5 15,0 0 1-15,0 0-5 0,0 0-1 0,0 0-1 16,0 0-2-16,0 0-1 0,0 0-5 0,0 0 4 16,0 0-3-16,0 0 5 0,0 0-5 0,0 0 0 15,0 0 0-15,0 0-4 0,0 0 4 0,0 0-8 16,0 0 5-16,0 0-2 0,0 0 3 0,0 0-1 16,0 0-3-16,0 0 6 0,0 0-4 0,0 0-2 0,0 0-9 15,0 0-3-15,0 0-8 0,0 0 0 16,0 0-5-16,0 0-3 0,0 0-7 0,0 0-7 15,0 0-2-15,0 0-3 0,0 0-10 0,0 0-4 16,0 0 0-16,0 0 11 0,0 0-7 0,0 0-6 0,0 0 4 16,0 0-5-16,0 0-7 0,-13 5 1 0,13-5-51 15,-6 1-132-15,2 1 59 0</inkml:trace>
  <inkml:trace contextRef="#ctx0" brushRef="#br0" timeOffset="536560.3934">25738 7550 237 0,'0'0'8'0,"0"0"14"0,0 0 3 0,0 0 12 0,0 0 3 15,-5 1-1-15,5-1 2 0,0 0 2 0,0 0 5 16,0 0 6-16,0 0-3 0,0 0-7 0,0 0-5 15,0 0 1-15,0 0-6 0,-5 4 9 16,5-4 15-16,0 5 1 0,-1 0-2 0,1 2 2 16,-1-1-3-16,1 1-5 0,-1 0-1 0,1 4-13 0,-2 0 10 15,2 0-6-15,-2 0-3 0,2 7-5 0,0-1 0 16,2 2 1-16,0 0-6 0,1 4-6 0,2-4 4 16,2 4-4-16,-1 4-5 0,-1-3-9 15,0-4-2-15,4 6-15 0,-5-2-10 0,1-6-23 0,-3 0-29 16,4 1-27-16,-5 0-134 0,-1 2-250 0,0-4 110 15</inkml:trace>
  <inkml:trace contextRef="#ctx0" brushRef="#br0" timeOffset="537539.171">23965 8781 52 0,'0'0'87'0,"0"0"5"0,0 0-8 16,-5-2-8-16,5 2 8 0,0 0-8 0,0 0-4 15,-8 0 4-15,8 0-1 0,0 0 2 16,0 0 0-16,0 0-1 0,0 0 1 0,0 0 1 0,-8-1-5 15,8 1 1-15,0 0-7 0,0 0-4 0,0 0 0 16,0 0 0-16,0 0-8 0,0 0-3 0,0 0 0 16,0 0-10-16,0 0-7 0,0 0 1 0,0 0-4 15,0 0-7-15,0 0-4 0,17-4 3 0,-11 4-5 16,6 0-5-16,-1 0 9 0,-2-1-6 0,5 4-5 16,0-5 5-16,4 1-3 0,0 1-3 0,1-2-2 15,2 1-3-15,-2-2 2 0,1 1-3 0,1-2 4 16,-2 2-3-16,1 0 3 0,1-1-5 0,-5 2 1 15,2-4 2-15,-5 4-7 0,-1-1 12 0,-5 0-11 16,-2 0 0-16,3 1 0 0,-3 1-1 0,-5 0 3 16,10 0-5-16,-10 0-2 0,7 0-4 0,-7 0 1 15,0 0-5-15,0 0 1 0,0 0-14 0,0 0 1 16,6-1-6-16,-6 1-14 0,0 0-22 0,0 0-12 16,0 0-13-16,0 0-18 0,0 0-15 0,-9-11-19 15,8 8-86-15,-3-1-248 0,-1 0 111 0</inkml:trace>
  <inkml:trace contextRef="#ctx0" brushRef="#br0" timeOffset="538062.2368">24123 8446 47 0,'0'0'119'0,"0"0"-12"0,0 0-4 16,0 0-10-16,0 0-8 0,0 0-7 0,0 0-4 16,0 0-10-16,0 0-9 0,0 0 3 0,0 0-8 15,0 0-6-15,0 0-8 0,0 0 9 0,0 0-3 16,0 0 1-16,0 0 0 0,0 0 10 0,0 0 8 15,0 0-3-15,0 0-3 0,1 17 5 0,-2-13-6 16,0 4-2-16,0 1 4 0,-2 3-2 0,2-2-9 0,-2 4 5 16,1 4-1-16,-2 0-2 0,1-1-4 0,2 1-2 15,-2 0 3-15,2 1-7 0,-4-1 2 16,5 0 0-16,0 1-3 0,0-1-1 0,0 0 1 16,3 1 1-16,-1-2-7 0,1 2 1 0,-3 2 0 0,2-3 0 15,-2 0-1-15,4 0-10 0,-1 0 1 0,-2-2 1 16,0-3-2-16,2-1-2 0,-2-1-4 0,0-1-1 15,-1-1 0-15,0-1-1 0,0-3 0 16,0-1-1-16,2 2-1 0,-4-2-1 0,2 0 2 0,0-4-1 16,2 7 1-16,-2-7 5 0,0 4 1 0,0-4 2 15,0 0-4-15,0 3 1 0,0-3-2 0,0 0-2 16,0 0 0-16,0 0-1 0,0 0-4 0,0 0-7 16,0 0-6-16,-9-10-12 0,6 8-12 0,3 2-24 15,0 0-15-15,-4-6-19 0,2 5-17 0,2 1-24 16,1-6-29-16,-1 6-34 0,1-7-132 0,-1 3-349 15,4 2 156-15</inkml:trace>
  <inkml:trace contextRef="#ctx0" brushRef="#br0" timeOffset="540074.9146">24711 8596 57 0,'0'0'112'0,"0"0"-8"0,0 0-5 0,0 0-14 16,0 0-2-16,0 0-8 0,0 0-6 0,0 0-5 15,0 0-3-15,0 0-10 0,0 0-6 0,0 0-4 16,0 0-2-16,0 0-2 0,0 0-9 0,-9 0 4 16,9 0-3-16,0 0-2 0,0 0-2 0,0 0 8 15,0 0-3-15,0 0 4 0,0 0 8 0,0 0 0 16,0 0 0-16,0 0 2 0,0 0-3 0,0 0-4 15,0 0-9-15,0 0 3 0,0 0-3 0,0 0-3 16,0 0-4-16,0 0 3 0,0 0-7 0,10-5-3 16,-10 5 0-16,0 0-5 0,0 0-2 0,4-4 4 0,-4 4-6 15,0 0 3-15,8-2-4 0,-8 2 3 0,6-2-6 16,1 1 0-16,-1 0 1 0,2 0 2 16,-3 0-1-16,1 0-8 0,3 1 9 0,-1-1-6 15,2 1-1-15,-1 0-7 0,5 0 13 0,-4 0-4 0,2 1 2 16,0-2-4-16,-1 2-5 0,-2 0 6 0,5 0 1 15,-4-1-2-15,1 1 3 0,-2 1-3 16,-1 0 3-16,-3 0-3 0,0 1 1 0,4-1 0 16,-4 2-2-16,-1-1 1 0,1 1-6 0,-2 1 3 0,-2 1 5 15,2-2 5-15,-2 5-1 0,-1-4 2 0,0 1-2 16,-1 3 1-16,-2 3 4 0,-1-3-2 16,2 2 3-16,-5 0 1 0,2-4-12 0,1 5 11 15,-3-3-1-15,0-1-5 0,2 1 0 0,0-2 1 0,-3 1 4 16,2 0 0-16,-2-1-3 0,3-2-2 0,0 3 3 15,-4-4-4-15,4-2 3 0,1 1-1 0,2 0-4 16,-1 2 1-16,1-3-7 0,2-2 8 0,-4 3 1 16,4-3 4-16,-4 3-4 0,4-3-4 0,0 0 8 15,0 0-1-15,-4 3 2 0,4-3-5 0,0 0-1 16,0 0-1-16,0 0 2 0,0 0 0 0,0 0 3 16,0 0-4-16,0 0-7 0,0 0-15 0,0 0 17 15,0 0 6-15,0 0-15 0,0 0-2 0,0 0 8 16,6 4-6-16,-6-4 1 0,8-1 6 0,-8 1-4 15,10 0 6-15,-3 0-6 0,0 0-1 0,-7 0 1 16,13 0 5-16,-8 1-7 0,4 1 6 0,-4-1 4 16,3-1-4-16,-8 0 2 0,10 2 2 0,-1 0-8 15,-5 1 5-15,1 0 4 0,2 1-3 0,-2 1 0 16,0-2 4-16,-3 1 2 0,3-1-1 0,-1 3 2 16,0-1 0-16,0-2 5 0,0 2 2 0,-2-1 1 15,0 4-1-15,1-3 2 0,-3 2 4 0,2-1-7 16,-1 0 7-16,-1 1-7 0,1-2 6 0,-2 1-1 15,1 1-1-15,-1-1 3 0,-3 1 3 0,1 0-4 16,1-2-1-16,-1 2-6 0,-2 0 1 0,0 0 3 16,1-2 0-16,-1 3-2 0,-4-1 3 0,4-2-2 15,-3-1 5-15,2 2-4 0,-3-2 4 0,4-1 0 16,-3 0 3-16,-1 2-1 0,-1-5-4 0,1 0 7 16,0 1-3-16,-4-1 1 0,6 0 3 0,-2-2 2 15,1 1 1-15,-3-2-4 0,3 2 4 0,0-4-1 16,3 3 1-16,-2 0-3 0,1-2 4 0,1 2-1 0,0-2-6 15,0-2 4-15,0 4-4 0,1-1 2 16,2 1-1-16,2 2 1 0,-2-4-3 0,2 4-1 16,-5-3 0-16,5 3-2 0,-2-4-3 0,2 4-3 15,0 0-1-15,0 0-2 0,0 0-2 0,-3-2 3 0,3 2-5 16,0 0 2-16,0 0-2 0,0 0 1 0,0 0-1 16,-4-2 0-16,4 2 2 0,0 0-4 0,0 0-2 15,0 0-3-15,0 0-1 0,0 0-15 16,0 0-13-16,0 0-26 0,0 0-26 0,0 0-30 0,0 0-45 15,0 0-52-15,-4-2-128 0,4 2-367 0,-10-2 163 16</inkml:trace>
  <inkml:trace contextRef="#ctx0" brushRef="#br0" timeOffset="634996.0704">12233 9453 2 0,'0'0'32'0,"0"0"-5"0,0 0-3 16,0 0 3-16,0 0-2 0,0 0-11 0,0 0 3 15,0 0-1-15,0 0-2 0,0 0-1 0,0 0-2 16,0 0 3-16,0 0-11 0,0 0 2 0,0 0 4 16,15-3-6-16,-15 3 5 0,9-1 1 0,-3 1-4 15,2-1-2-15,1 2 3 0,1-2 2 0,-3 2 0 16,6-2-6-16,-1 1 8 0,-2 1-12 0,3-1 8 16,1 1 0-16,-1-1 0 0,1 3-3 0,6-3 3 15,-3 0-5-15,1 1 4 0,1 0-5 0,-1 0-1 16,2 1 4-16,2 1-4 0,-4 0 2 0,1-2-3 15,2-1 5-15,-2 0-3 0,-1 0-3 0,-2 0 0 16,-2 2-1-16,3-2 2 0,-7 0-5 0,4 1 8 16,-3 0-3-16,1-2-1 0,-3 1-2 0,0 1 4 15,3-2 1-15,-6 1-3 0,-6 0 1 0,10 0-4 16,-5 0 0-16,-5 0 1 0,9-1 2 0,-9 1 4 16,0 0-5-16,9 0 3 0,-9 0 4 0,0 0-5 15,4-2 5-15,-4 2 5 0,0 0 1 0,0 0 2 16,5 0 1-16,-5 0-1 0,0 0 5 0,0 0 0 15,0 0-1-15,0 0-7 0,0 0 0 0,4-4-2 16,-4 4 1-16,0 0-7 0,0 0 0 0,0 0 3 16,0 0 2-16,0 0-13 0,0 0-3 0,0 0-4 15,0 0-18-15,0 0-28 0,0 0-66 0,0 0 30 16</inkml:trace>
  <inkml:trace contextRef="#ctx0" brushRef="#br0" timeOffset="636233.0461">12539 8661 14 0,'30'-1'21'0,"-2"0"0"0,1 0-1 16,2-3-5-16,0 2 0 0,3 0-3 0,-2-1-1 15,0 1-10-15,3 1 4 0,-5-2-6 0,2 3 2 16,-2 0 1-16,-2 0 0 0,-8 1-1 0,-7-1-1 16,1 3 0-16,-5-2 0 0,1 0 7 0,-2 1-5 15,-2-1-2-15,-1 1 1 0,-1 0 0 0,-4-2 0 16,5 3-1-16,-2-2 3 0,-3-1 5 0,4 2-2 15,-4-2 2-15,0 0-1 0,3 3-3 0,-3-3 2 16,0 0 2-16,0 0 0 0,0 0-4 0,0 0-1 16,0 0-6-16,0 0-10 0,0 0-21 0,0 0-37 15,0 0 18-15</inkml:trace>
  <inkml:trace contextRef="#ctx0" brushRef="#br0" timeOffset="790026.2016">3450 15139 84 0,'0'0'101'0,"0"0"-5"0,0 2-9 15,0-2-13-15,0 0-5 0,0 0-3 0,0 0-10 0,0 0 2 16,0 0-7-16,0 0-13 0,0 0 5 0,0 0-9 16,0 0-2-16,0 0-1 0,0 0 6 0,0 0-14 15,0 0 11-15,0 0-5 0,0 0-1 0,0 0-1 16,0 0 15-16,0 0-16 0,0 0 7 0,0 0-1 16,0 0-1-16,0 0 1 0,0 0 0 15,0 0 2-15,0 0 7 0,0 0-6 0,0 0-11 0,0 0 6 16,0 0-2-16,0 0 0 0,0 0 3 15,0 0-9-15,0 0-8 0,0 0 5 0,0 0-1 16,0 0 7-16,0 0-18 0,0 0 6 0,0 0-2 16,0 0-5-16,0 0 4 0,0 0 5 0,0 0-10 15,0 0 2-15,0 0-5 0,18-4 4 0,-13 2-4 16,-5 2-1-16,12-1 5 0,-6 1-5 0,2-3 0 16,3 1-1-16,-4 1 3 0,5-1-4 0,-1-1 4 15,-1 1-5-15,2 2 0 0,1-1 0 0,-1-1 6 16,3 1-4-16,-2 0 5 0,6-2-6 0,-6 3-1 15,-2-1 5-15,6 1-4 0,1-1-1 0,-4 1 8 16,4 0-12-16,0-2 9 0,0 4 0 0,1-2 1 16,-2-2-7-16,2 2 8 0,1-2-8 0,-6 2 0 15,4-2 9-15,0 2-9 0,4 2 3 0,-2-4-1 16,1 1-9-16,-1 0 12 0,0 2-4 0,0 0 5 16,0 1-4-16,2-5 4 0,-2 3 0 0,2-1 3 15,-3 1-5-15,3 0 0 0,-3 2-3 0,0-3 4 16,3 0-4-16,0 0 7 0,-1 0 2 0,1-1-5 15,-3 2 0-15,4 0 0 0,-2-1 2 0,-1-2-7 16,3 2 1-16,-4-1 2 0,8 3 0 0,-5-3-4 16,-2 2-5-16,0-2 9 0,-3 0 5 0,0 2-6 15,5-1-2-15,-3 2 5 0,-2-1 2 0,-4 0-4 16,0-1-5-16,5 0 7 0,-5 2 2 0,5-2-1 16,0 0-7-16,-2 0 6 0,5-2-5 0,-2 2 4 15,-5-1 0-15,3 0 1 0,-1-1 6 0,4 1-8 16,-4 0-2-16,2 1 4 0,0 0-2 0,1-3 3 15,-4 4-2-15,3 0 3 0,0 0-6 0,-4 0 5 16,0 0-3-16,4 0-3 0,0-1 3 0,-4 1-5 16,2 1 3-16,-3-2 4 0,3 2-3 0,-1-1 3 15,-1 3-1-15,-1-1 3 0,0-2-5 0,0 1-2 16,-1 1 0-16,1-2 4 0,1 3 4 0,-5-3-3 16,2 0-5-16,1 2 3 0,-3-2-3 0,4 1 3 15,0 0-2-15,-3 1 5 0,3-1-3 0,-3-1-1 16,-1 2 2-16,5-1-1 0,-5-1-1 15,1 2 2-15,2 0-6 0,-6 0 1 0,4-1 7 0,2 2-5 16,-6-2-3-16,2 0 15 0,2 1-14 0,-2 0 3 16,-1 0-2-16,5 0 3 0,-6-1 1 0,3 2-3 15,-4-2 0-15,7 2 6 0,-2 1-3 0,-1-3-7 16,-1 0 7-16,-2 2 0 0,4-2-2 0,0 1 1 16,-3 1-6-16,3-2 10 0,-2 0-9 0,-2 1 1 15,2-1 3-15,-2 1 2 0,6 0 1 0,-6 0-4 16,1 0-1-16,1-1 3 0,0 2 5 0,-2-2-2 15,-6-1-6-15,15 3 4 0,-8-2-1 0,0 1-1 16,-7-2 1-16,12 3 0 0,-4 0-2 0,-2-3 3 16,2 2-2-16,1 2 5 0,0-3 0 0,-4 2-5 15,3-3 4-15,-3 3 4 0,-5-3-11 16,15 3 3-16,-11-2 1 0,4 1-1 0,2 2 3 0,-1-3-2 16,0 0 1-16,-1 1-1 0,3-2-9 0,1 3 10 15,-3-1 1-15,-1-2-9 0,0 2 8 16,4-3-3-16,-1 4 7 0,-1-2-7 0,3-1 1 0,-2 1 3 15,0 0-1-15,-1 1 1 0,3-2-3 16,-3 1 6-16,2 0-14 0,-1 2 13 0,1-3-1 16,3 0-2-16,-4 0 3 0,1 3-4 0,2-3 1 15,0 2 1-15,3-2-3 0,-2 0 0 0,-1 1 3 0,0 0-4 16,4 1-2-16,-1-2 6 0,2 1 0 16,1 0-1-16,-3-1 2 0,2 3-4 0,-1 0 3 0,0-1-7 15,1-1 4-15,0-1 2 0,0 3-4 0,-2-2 2 16,2-1-1-16,4 1 4 0,-5-1 6 15,5 0-5-15,-1 0 0 0,1 2-3 0,5-2-2 16,-8 0 1-16,8 0-1 0,-5 0 4 0,7-2-2 0,-7 1 2 16,4 0 7-16,-4 1-9 0,5 0-3 0,-7 1 1 15,7 0 16-15,-1-2-17 0,0 4 4 0,3-3-6 16,-7 0 7-16,3 0-6 0,3 2 6 16,-1-2-4-16,-7 0 3 0,0 0 2 0,7 0-1 15,-5 2 0-15,-1-2-4 0,-3 2 3 0,4-1-2 16,-1-1 0-16,-1 2 1 0,6-2 1 0,-4 0-1 0,-2 3-6 15,8-4 6-15,-11-1 1 0,6 4 0 0,3-5 6 16,-5 3-5-16,-2 1-4 0,3-1 5 16,-4 2-3-16,-1-2-5 0,4-2 1 0,1 2 2 15,4-1 1-15,1-1 3 0,-8 1-8 0,2 0 5 16,6 1 5-16,0 0-2 0,-8 1-2 0,1-2 2 16,2-1-4-16,3 2-1 0,3 0 7 0,-6 0-7 0,4-1 2 15,1-2-2-15,0 2-1 0,0 1 7 0,-1 0 1 16,3 0-1-16,-1-2 2 0,-1 0-8 15,2 2 3-15,-2-1-3 0,1-2 6 0,3 1 0 16,-4-1-4-16,2 3 1 0,0-1 1 0,-2 0 3 16,2-1-6-16,-1 1-8 0,3-2 5 0,-4 3 7 15,4 0-3-15,-2-3-1 0,-1 3 9 0,-1-4-15 0,1 3 8 16,-1-2-2-16,3 3 6 0,-3 0-1 0,2-1-2 16,-11 1-3-16,9 0 1 0,-8 2 5 15,0-3-8-15,0 0 2 0,0 1 1 0,1 0 5 16,-2 0-5-16,-6 1-1 0,1-1-1 0,-1 1 3 15,-1-1 0-15,0 0-7 0,-4 0 9 0,3 2 0 16,-3-1-4-16,-8-1 1 0,13 0 3 0,-13 0-9 16,10 1 10-16,-10-1 4 0,9 0-15 0,-9 0 7 15,0 0-1-15,9-1 7 0,-9 1-1 0,0 0-5 16,9 1-3-16,-9-1-8 0,0 0-26 0,11 3-34 16,-11-3-42-16,11 0-147 0,-11 0-282 0,12-4 124 15</inkml:trace>
  <inkml:trace contextRef="#ctx0" brushRef="#br0" timeOffset="797955.7201">8097 8123 29 0,'0'0'51'0,"0"0"-2"16,0 0-2-16,0-4-3 0,0 4-3 0,0 0 7 15,0 0-6-15,0 0-4 0,0 0 0 0,1-4-5 16,-1 4 4-16,0 0 2 0,1-5-9 0,-1 5-3 16,3-3-7-16,-3 3 3 0,3-4 4 0,-3 4-1 15,2-4-6-15,-2 4-5 0,2-6 5 0,0 3 1 16,-2-1-2-16,1 1 2 0,1-1-4 0,0 1 2 16,-1-2-8-16,1 1 6 0,-1-2-2 0,0 2-4 15,0-2 9-15,1 1-1 0,-1 0 1 0,-1 0-10 16,1-2 0-16,-1 4 0 0,2-1-6 0,-2-2 10 15,1 1-3-15,-1 3-2 0,0-3 4 0,0 0 3 16,0 5 8-16,0-9-10 0,-1 7-5 0,2-4 5 16,-1 2-4-16,0 4 6 0,-1-9 1 0,1 5 0 15,-2-1 4-15,1-1-10 0,-2 2 11 0,2-1-4 16,0 1 6-16,0-2-3 0,-1 2-6 0,1-2-5 16,-1 3 1-16,2-1 5 0,0 4 5 0,-4-8-11 15,3 4 5-15,-1 1-3 0,0-1-6 0,-2-2 2 16,4 3 0-16,-3-1-6 0,1-1 4 0,0 1 15 15,0 0-18-15,0 1 2 0,1-2-2 0,-1 1 7 16,0 1-6-16,2 3 2 0,-6-5-8 0,5 1-4 16,1 4 8-16,-4-5-2 0,3 3 5 0,1 2-8 15,-5-3 4-15,5 3 1 0,-3-6-3 0,0 4 5 16,3 2-4-16,-2-6-2 0,2 6 4 0,-2-3-2 16,2 3 3-16,-2-4-8 0,2 4 4 0,-6-4 4 15,6 4 0-15,-4-2-3 0,4 2 0 0,-4-4-4 16,4 4 7-16,-4-3-1 0,2 1-1 0,2 2 0 15,-3-4 2-15,3 4-3 0,-5-3-5 0,5 3 6 16,-6-3-2-16,6 3-3 0,0 0 9 0,-8-1-7 16,7-2 8-16,1 3-7 0,0 0-6 0,-7-3 11 15,7 3-4-15,0 0-5 0,-5 0 5 0,5 0-4 0,-8-2 5 16,8 2-6-16,-6-1 3 0,6 1 7 16,0 0-2-16,-8-2-4 0,5 0 4 0,3 2-3 15,0 0-4-15,-7-2-3 0,7 2 10 0,0 0-6 16,0 0 0-16,-9 0 10 0,9 0-7 0,0 0 5 15,-7 1-12-15,7-1 6 0,-7-1 0 0,7 1-2 0,0 0-2 16,-9 0 5-16,9 0 0 0,-9-1-3 16,9 1 3-16,0 0 3 0,-10 0 0 0,10 0-6 15,-6 0 3-15,6 0 0 0,0 0-3 0,-11 0 4 16,11 0-2-16,-8 1-5 0,8-1 6 0,-7 0 0 0,7 0-3 16,-6 0 8-16,6 0-5 0,-6 1-2 0,6-1 5 15,-7 0-2-15,7 0-5 0,-6 1 7 0,6-1-6 16,-7 2 3-16,7-2 0 0,-6 1-3 15,6-1 5-15,-8 1-5 0,8-1 1 0,-6 1 2 0,6-1 6 16,-8 2-2-16,8-2-4 0,-6 1 2 0,2 1 4 16,4-2-11-16,-8 1 2 0,8-1 1 0,-6 2 2 15,6-2 1-15,-8 1 0 0,8-1-1 0,0 0 5 16,-8 2-6-16,8-2 0 0,-2 1-2 16,2-1-1-16,-7 1 7 0,7-1 3 0,0 0-6 0,-5 3-1 15,5-3 3-15,0 0-6 0,0 0 3 0,0 0 2 16,0 0-5-16,-9-1 1 0,9 1 6 15,0 0-2-15,0 0 4 0,0 0-8 0,0 0 4 16,0 0-4-16,-5 2 6 0,5-2-5 0,0 0-1 0,0 0 8 16,0 0 0-16,0 0-3 0,0 0-1 0,0 0-1 15,0 0 0-15,0 0 0 0,0 0-1 0,-5 2-3 16,5-2 0-16,0 0 2 0,0 0 4 0,0 0-4 16,0 0 8-16,0 0-11 0,-5 0 1 0,5 0-1 15,0 0 5-15,0 0 2 0,0 0-7 0,0 0 5 16,-4 3 0-16,4-3-3 0,0 0 3 0,0 0-6 15,0 0 6-15,0 0-4 0,0 0-1 0,0 0 4 16,0 0-4-16,0 0 3 0,0 0 5 0,0 0 0 16,0 0-6-16,0 0 3 0,0 0 1 0,0 0 3 15,0 0 1-15,0 0-9 0,0 0 1 0,0 0 4 16,0 0 1-16,0 0-2 0,0 0-6 0,0 0 3 16,0 0 3-16,0 0 0 0,0 0 0 0,0 0 0 15,0 0-2-15,0 0 2 0,0 0-9 0,0 0-4 16,0 0-12-16,0 0-13 0,0 0-2 0,0 0-13 15,0 0-4-15,0 0-19 0,0 0-15 0,0 0-79 16,0 0-184-16,0 0 82 0</inkml:trace>
  <inkml:trace contextRef="#ctx0" brushRef="#br0" timeOffset="799388.2416">7816 7777 21 0,'0'0'45'0,"0"0"-7"16,0 0-2-16,0 0 2 0,-4-3-4 0,4 3-5 16,0 0 0-16,0 0-3 0,0 0 2 0,0 0-1 0,-4-1-1 15,4 1-6-15,0 0-5 0,0 0 6 16,0 0-2-16,0 0-4 0,0 0 0 0,0 0-5 15,0 0 5-15,0 0-4 0,0 0-1 0,0 0 2 16,-9 0-6-16,9 0-1 0,0 0 0 0,0 0 1 16,0 0 0-16,-6 1-3 0,6-1 3 0,0 0-4 15,-8 3-4-15,8-3 1 0,-4 2 4 0,-2 1-2 16,6-3 3-16,-4 1-3 0,4-1-1 0,-8 3 3 16,8-3-1-16,-3 3-5 0,3-3 3 0,-7 4 1 15,4-4-4-15,3 0 3 0,-6 4 0 0,6-4 0 0,-4 6 0 16,1-3 0-16,3-3 0 0,-3 4 1 15,-1-3-5-15,4-1 6 0,-6 3-3 0,6-3 4 16,-3 4-4-16,-1 0-2 0,4-4 2 0,-5 1 5 16,3 1 0-16,2-2-8 0,-7 6 5 0,5-4-4 15,-2 0 4-15,4-2-4 0,-5 6 6 0,2-5-2 16,1 1 3-16,2-2 0 0,-7 5-2 0,5-1-1 16,-1-2-1-16,-1 0-4 0,2 1 0 0,-1-2 2 15,3-1 1-15,-5 7 7 0,2-4-6 0,2 0 3 16,-1 0-8-16,-3-1 2 0,3 1 4 0,0 1 1 15,2-4-1-15,-4 5-4 0,3-3 1 0,-2 2 1 0,-2-2 2 16,5-2 2-16,-4 4-5 0,2-1 0 16,-1 1-2-16,2-1 6 0,-3 0-2 0,4-3-3 15,-3 6 1-15,1-3 0 0,2 0 4 0,-4 0-2 16,4-3 3-16,-5 5-5 0,6 0 4 0,-2-2-2 16,-3 0-3-16,3 2 6 0,-2-2-1 0,3 2 3 0,-2-2-4 15,-2 2-2-15,3 0 2 0,1-1-4 0,-4 0 4 16,1 1 4-16,2-1-9 0,0-1 3 15,-2 3 3-15,2-1-1 0,-2-2 1 0,2 0-2 16,1 2 0-16,-4 1 7 0,3-2-6 0,-2 0 6 0,2 2-2 16,-3-3-2-16,4-3-3 0,-1 7 5 0,-2-3-5 15,2-1 1-15,0 2 2 0,1-2-1 0,0-3 2 16,-4 7-4-16,4-3 1 0,-3-2 2 16,3-2-3-16,-1 6 5 0,1-2-2 0,-1-1-7 15,-2 3 6-15,2-3 8 0,1 2-9 0,-3-2 2 0,3 3 2 16,-1-3 3-16,-1 2-7 0,0 0 7 0,-3-1-4 15,5-1 1-15,0-3-3 0,0 8 4 16,-1-4 0-16,1 0-4 0,0-4 4 0,0 6 0 16,0-1-3-16,0-3 8 0,0-2-9 0,0 6 2 15,0-6 0-15,0 4 4 0,0-4-4 0,0 5 5 0,0-5-9 16,0 0 12-16,0 4-9 0,0-4-1 0,0 0 1 16,0 0 2-16,0 0 7 0,0 0-8 0,0 0 10 15,0 0-6-15,0 0 2 0,0 0 1 16,0 0 5-16,0 0 1 0,0 0-1 0,0 0 5 15,5 1-4-15,-5-1-5 0,0 0-1 0,0 0-1 0,0 0 6 16,0 0-8-16,0 0-2 0,0 0 0 0,0 0 6 16,0 0-5-16,0 0-1 0,0 0 4 0,0 0-1 15,0 0-6-15,0 0-28 0,0 0-29 0,0 0-108 16,-5-13-174-16,5 6 78 0</inkml:trace>
  <inkml:trace contextRef="#ctx0" brushRef="#br0" timeOffset="800432.8321">7388 8073 8 0,'0'0'76'0,"0"0"-10"0,0 0-6 0,0 0-8 0,0 0-5 16,0 0-3-16,0 0-4 0,0 0-5 0,0 0-3 15,0 0 0-15,0 0-9 0,16 5 2 0,-14-2-7 16,-2-3 2-16,2 3-2 0,-2-3 3 0,5 4-6 16,-2 0 2-16,-2-1-6 0,3-1 3 15,0 2-3-15,-2 0-3 0,0 0 0 0,0-3 0 0,1 2-2 16,2 1 7-16,-2-1-2 0,1 0 1 0,2 0-5 15,-1 0 6-15,-1 0 4 0,1 0 0 0,0-1 3 16,0 2-7-16,1-2-1 0,-2 1 6 16,1-1-7-16,4 0 2 0,-4 1-5 0,2 0-5 0,-4 1 4 15,3-1 0-15,-3 1-3 0,5-3 4 0,-3 4 1 16,-1-1-1-16,1-2-5 0,-1 2-4 0,0 0 5 16,1 1-7-16,0-1 5 0,-1-1 6 0,-3 1 0 15,3 1-10-15,0-2 4 0,0 1 0 0,-2 1 3 16,2-2-2-16,0 2-3 0,2-1 3 0,-3 1 3 15,-2-1-6-15,2-1-1 0,0 0-3 0,0 0 8 16,0 1-1-16,-1-2-3 0,1 0 3 0,-3-2 0 16,5 3-1-16,-5-3-3 0,4 4 2 0,-4-4 10 15,3 3-2-15,-3-3-3 0,0 0-4 16,0 0 21-16,0 0 2 0,0 0 11 0,0 0 6 0,6 1 10 16,-6-1 12-16,0 0 0 0,0 0 1 0,0 0-5 15,0 0-9-15,3-6-3 0,-3 3-8 0,0 3 1 16,0-8-7-16,2 5-3 0,-2-1-3 0,1 1-3 15,-1 3 2-15,0-7-5 0,0 3-5 0,0 4-1 16,0-6-2-16,-1 3 0 0,1 3 3 0,0-8-5 16,0 4 1-16,0 4-1 0,-2-4-1 0,1 1 2 15,1 3-5-15,0-6 0 0,0 6 2 0,-1-6-5 16,1 6 2-16,-1-5 1 0,-2 0-1 0,3 5 1 16,-1-4 6-16,1 4 5 0,-3-6 2 0,2 2-8 15,0 0-2-15,-2-1 3 0,2 3 0 0,-3-4 0 16,3 3-6-16,-2-3-1 0,1 1 1 0,-1 1 2 15,2 0-6-15,-2-2-1 0,1 2 3 0,-1-1-2 16,2 1-2-16,-3-2 5 0,3 2-6 0,-3-2 1 16,0 3-1-16,3-1-2 0,1 4 2 0,-4-5 1 15,4 5 6-15,-1-4-7 0,1 1 0 0,0 3 1 16,-3-3 0-16,3 3-2 0,0 0-1 0,-4-4 2 16,4 4 0-16,0 0-3 0,0-4 3 0,0 4 2 15,0 0-2-15,-1-4 0 0,1 4-3 0,0 0 2 16,0 0 21-16,0 0-21 0,0 0-1 0,-4-2-1 15,4 2 0-15,0 0-2 0,0 0 3 0,0 0-1 16,0 0-5-16,0 0 5 0,0 0 0 0,0 0 4 16,0 0-7-16,0 0 2 0,0 0 2 0,0 0 4 0,0 0-4 15,0 0 0-15,0 0 4 0,0 0 3 0,0 0-6 16,-10 0-4-16,10 0 3 0,0 0 2 16,0 0-4-16,0 0-5 0,-8 0 1 0,8 0 7 15,0 0-33-15,0 0-14 0,-5-2-23 0,5 2-37 16,0 0-15-16,0 0-14 0,-5-4-142 0,5 4-302 0,-3-3 134 15</inkml:trace>
  <inkml:trace contextRef="#ctx0" brushRef="#br0" timeOffset="802015.4027">7482 8022 28 0,'0'0'73'0,"1"-7"-8"0,-1 7-3 0,0-4-5 16,0 4-10-16,2-4 1 0,-2 4-4 0,1-8 8 15,0 5-6-15,1-1 5 0,-2 4-6 16,-2-7 8-16,4 1-12 0,-2 1-5 0,1 0 3 16,-1-1 12-16,-1 0 4 0,1-1-4 0,0 1-9 0,1-2 0 15,-1 3-4-15,0-3 0 0,-1 0 2 0,2 1-3 16,-2-1 0-16,-1 0 4 0,2 2-3 0,-1-2-2 16,2 1-4-16,-2-1-1 0,0 2 0 0,-1-2-6 15,2 1-1-15,0 2 0 0,-1-3-4 0,-3 1 0 16,3-2 1-16,-2 2 9 0,3-3-11 0,-1 1 3 15,-1 0-6-15,-3 1 1 0,2 3 1 0,1-5-5 16,-1 3 0-16,0 1-2 0,2 0 2 0,-1-2-1 16,-1 3 0-16,2-3 1 0,-3 2-5 15,0 1 1-15,4 0 0 0,-5-1-1 0,1 3 0 0,2-1-1 16,0-2 7-16,-2 0-12 0,2 5 4 0,-1-2-3 16,-1-2-2-16,1 1 5 0,-4 0-5 0,4 1 0 15,0 0 1-15,-1 1 1 0,4 2 4 0,-5-7-1 16,1 5-4-16,0-3-2 0,-2 3-2 0,6 2 2 15,-5-2-1-15,1-1 3 0,0 0-2 0,0 1-2 16,0-2 2-16,2 3 0 0,-2-3 4 0,4 4-2 16,-9-3 0-16,4 1-3 0,1-1-2 0,4 3 7 15,-8-2-2-15,8 2-4 0,-6-1 5 0,1 0-8 16,5 1 4-16,-9-3-2 0,5 3 4 0,4 0 2 16,-6-3-4-16,-1 3-1 0,7 0 2 0,-10-3-3 15,5 2 4-15,0 0 3 0,5 1-2 0,-13 0-7 16,8-1 5-16,5 1 0 0,-9 1 0 0,9-1-3 15,-9 0 3-15,9 0 1 0,-10 0 1 0,5 1-3 16,5-1-1-16,-10 1 0 0,4 1-3 0,0-2 2 16,6 0 4-16,-10 0-3 0,6 2 3 0,0 0 0 15,-1-1-3-15,5-1 4 0,-10 2 0 0,10-2-6 16,-8 1 1-16,6 0 2 0,-1 1 0 0,3-2 1 16,-9 0 2-16,9 0-2 0,-5 4-5 0,0-3 3 15,5-1 5-15,-4 3 1 0,-1 1-6 0,1-3 1 16,0 2-2-16,0 0 3 0,1-1 7 0,0 0-7 15,-2 1-4-15,0 0 3 0,1-2-2 0,1 1 3 16,0 1-2-16,3-3-1 0,-6 4 3 0,5-2 1 16,-3 1-4-16,4-3 2 0,-5 4 3 0,4-1-6 15,-3 1 5-15,4-4-5 0,-5 3 4 0,3 1-1 16,-1-1 0-16,2 0-1 0,-3 1 3 0,2-1-4 16,0 3 3-16,-2-3-2 0,3 0 1 0,-2 0 2 15,0 3-5-15,0-2 2 0,2-1 2 0,-2-1-3 0,2 5 5 16,-2-6-3-16,2 3 3 0,-2 1-2 0,0-2-1 15,1 1 1-15,0 1-4 0,-1-2 6 16,1 2-4-16,0 0 7 0,1-1-7 0,-1-1 1 16,-1 4 2-16,0-4-2 0,2 1 0 0,-1 1 2 0,0 0 4 15,0 0-5-15,0-1 1 0,0 2-1 0,2-2-3 16,-5 1 1-16,5 0 1 0,-1 0 0 16,-1-1 2-16,1 1 1 0,0 0-1 0,1 1-4 15,0-2 3-15,-1 2 3 0,-2 0-7 0,3-3 3 16,0-3-2-16,0 4 7 0,0 3-3 0,0-3-1 0,0-4-2 15,-1 6 4-15,1-3-5 0,0-3 0 16,0 0 3-16,0 8-4 0,0-5 6 0,0-3-3 0,0 7-1 16,0-7 1-16,-3 4 2 0,3-1-2 15,3 1-1-15,-3-4 1 0,0 5 0 0,0-5 4 0,0 7-4 16,1-4 1-16,-1 1 0 0,0 0-5 0,0-4 11 16,0 6-10-16,0-3 5 0,3 1-1 15,-3 1 1-15,0 1-3 0,0-2 2 0,0 0 3 0,2 2-1 16,-2-3-1-16,0 3 2 0,1-1-5 15,-1 0 1-15,0-2 0 0,0 3-3 0,0 0 5 0,0-1 0 16,0 0 3-16,0 2-6 0,0-3 0 0,0-1 8 16,2 4-3-16,-2-2-3 0,0 0 0 0,-2 0 0 15,2-2 2-15,0-3-3 0,0 7 0 0,0-4 2 16,0-3 3-16,0 7-4 0,0-7 0 16,-1 3 0-16,1-3 5 0,0 0-5 0,3 4-1 0,-3-4 3 15,0 0-3-15,0 0 5 0,0 0 0 0,0 0 2 16,0 0 1-16,-2 4-5 0,2-4 4 15,0 0 0-15,0 0 2 0,0 0 2 0,0 0-2 16,0 0-2-16,0 0 1 0,0 0 2 0,0 0-8 0,0 0 4 16,0 0-2-16,0 0-1 0,0 0-1 0,0 0-8 15,0 0-14-15,0 0-16 0,0 0-17 0,0 0-22 16,0 0-22-16,0 0-27 0,0 0-125 0,0 0-272 16,0 0 121-16</inkml:trace>
  <inkml:trace contextRef="#ctx0" brushRef="#br0" timeOffset="803274.639">6775 8002 19 0,'0'0'68'0,"0"0"-6"16,0 0 3-16,0 0-8 0,0 0-5 0,0 0-2 16,0 0-7-16,0 0 2 0,0 0-11 0,0 0 3 15,0 0-9-15,0 0-2 0,0 0-2 0,0 0-9 16,0 0 0-16,0 0 4 0,0 0 2 0,0 0-8 15,0 0 4-15,0 0-3 0,0 0-2 0,0 0 0 16,0 0 3-16,12 7 1 0,-12-7 4 0,5 0-3 16,-5 0-2-16,5 2 5 0,-1-1-11 0,-1 2 9 15,-3-3 2-15,9 6-9 0,-4-4 2 0,1 0-1 16,-1 1 8-16,2-2-3 0,-2 5 1 0,1-3-2 16,2 0 1-16,-2-1-9 0,-1 1 11 0,0-1-15 15,1 1 2-15,1 0 4 0,-2 0-2 0,-1-3-2 16,1 4-2-16,3 0-2 0,-3-2-2 0,0 2 12 15,0-1-13-15,0-1 10 0,2 1-6 0,-2 1-3 16,-1-1 1-16,1 1 1 0,0-1-3 0,0 0-3 16,-1 0 3-16,0 1 10 0,-3-2-8 0,3 0 5 15,-2 1-3-15,1-1-7 0,-3-2 1 0,6 1 1 16,-6-1 6-16,4 2 0 0,-4-2-3 0,3 4-2 16,-3-4-2-16,3 1 0 0,-3-1 3 0,0 0 2 15,0 0 4-15,3 3-6 0,-3-3-3 0,0 0 6 16,0 0-1-16,0 0 8 0,0 0 6 0,0 0 1 15,0 0 0-15,0 0 13 0,4 3-3 0,-4-3-1 16,0 0 6-16,0 0 4 0,0 0-6 0,0 0 4 16,0 0-2-16,0 0 2 0,0 0-3 0,0 0-3 15,0 0 2-15,0 0-6 0,0 0-2 0,0 0 3 16,0 0-2-16,0 0 4 0,0 0-2 0,0 0 2 16,0 0 4-16,0 0 4 0,0 0 0 0,0 0 5 15,0 0 2-15,0 0 4 0,4-7-5 0,-4 7-9 16,0 0 0-16,1-7-4 0,0 4 0 0,2-1-1 15,-2-1-8-15,0 1-2 0,1 0 3 0,-1-2-5 16,-1 1 1-16,2 0-2 0,-2 0-2 0,0-1-3 16,3-2 1-16,-3 3-1 0,1-2-1 0,1 0 2 15,-2-2-6-15,1 5 3 0,0-2-3 0,0-2 0 16,-1 4-2-16,2-3 4 0,-2 3-5 0,0-2 1 16,1 4-2-16,-2-4 5 0,1 6-1 0,1-8-3 15,-1 7 1-15,0 1-3 0,0-4 1 0,0 4 2 16,0 0-4-16,0 0 3 0,-1-5 0 0,1 5-3 15,0 0-1-15,0 0 2 0,0 0 5 0,-2-4-7 16,2 4-1-16,0 0 4 0,0 0 4 0,0 0-5 16,0 0 1-16,0 0 0 0,-6-2 0 0,6 2 4 15,0 0-5-15,0 0 0 0,-5-3-1 0,5 3 5 16,-5-1-2-16,5 1 0 0,0 0-2 0,-12 0 1 16,12 0-4-16,-7 0 2 0,7 0 0 0,-13 0 0 15,8 0 0-15,-3 1 2 0,3 1-1 0,-4 2 5 16,-1-2-7-16,1 3 2 0,0-2-2 0,0-1 5 15,0-1-2-15,1 3-3 0,-1-1 0 0,3-2 14 16,-2 2-14-16,3 0-4 0,0-1 3 0,1-2 1 16,-2 3 3-16,2 0-3 0,-1 0 3 0,5-3-2 15,-6 0-1-15,2 3 0 0,4-3 0 0,-4 3 5 16,1-1-7-16,3-2 4 0,-5 3-1 0,3-1 5 16,2-2-5-16,0 0-1 0,-4 4 0 0,4-4 0 15,0 0-1-15,0 0 0 0,0 0 1 0,0 0 1 16,-4 2 4-16,4-2-3 0,0 0-4 0,0 0 2 15,0 0 2-15,0 0 2 0,0 0-1 0,0 0-1 16,0 0 0-16,0 0 0 0,0 0-1 0,0 0-1 16,0 0-1-16,0 0-3 0,0 0-7 0,0 0-6 15,0 0-8-15,0 0-14 0,0 0-20 0,0 0-19 16,0 0-30-16,0 0-21 0,0 0-23 0,0 0-115 16,0 0-291-16,20-6 130 0</inkml:trace>
  <inkml:trace contextRef="#ctx0" brushRef="#br0" timeOffset="805121.9912">8093 8090 90 0,'0'0'83'0,"6"-11"-6"15,-6 11 10-15,0 0-2 0,0 0-13 0,2-5-1 16,-2 5-6-16,0 0-4 0,-3-5 11 0,3 5-5 15,0-5-8-15,0 5 6 0,0-5-17 0,0 5 3 16,0-8-1-16,0 4-4 0,-1 0 10 0,1 4 2 16,1-8-9-16,-1 1-4 0,-2 3-3 0,3-1-3 15,-2-2-6-15,1 2 0 0,0-2-1 0,-2 0-2 16,1 4-6-16,1-6 2 0,-1 2 10 0,1 2-13 16,-3-3-1-16,3 2-2 0,-1 0 8 0,0-1 2 15,-1 0 4-15,0 0-7 0,1 1 1 0,1-2 18 16,-2 0-26-16,0 1-3 0,1 1-2 0,-2 0-1 15,0 0 1-15,2 0 4 0,-1 1-7 0,-1 0 1 16,3 0 1-16,-1 1-2 0,-2-1-6 0,2 1 2 16,-3-1-1-16,-1 4 1 0,4-3-1 0,-2 0 0 15,1 0 0-15,2 4 2 0,-7-4 2 0,6 1-2 16,-3 0 3-16,4 3 4 0,-4-5-1 0,2 3-5 16,2 2 0-16,-8-2 2 0,8 2-3 0,-5-4-3 15,5 4 0-15,-4-3 0 0,0 1 4 0,4 2-8 16,-6-2 2-16,2 0-1 0,4 2-1 0,-9-4 1 15,4 4-1-15,1-3-4 0,4 3 2 0,-8 0 0 16,3-1-1-16,-1-2 4 0,6 3-2 0,-9 0 1 16,9 0 2-16,-10 0-7 0,5-2 3 0,5 2 0 15,-11-2-3-15,8 1 3 0,3 1 0 0,-9 0 0 0,9 0 3 16,-9 0-3-16,2-2-2 0,7 2 4 16,-6-1-2-16,6 1 3 0,0 0-3 0,-10 1-2 15,6 1 7-15,4-2-4 0,0 0-3 0,-9 1 3 16,9-1-2-16,-6 0 1 0,6 0 0 0,-7 1-5 15,7-1 2-15,-9 0 2 0,9 0-1 0,-6 3 2 0,6-3-1 16,-8 0 2-16,8 0-6 0,-6 1 1 16,2 2 3-16,0-1-3 0,4-2 1 0,-9 4-1 15,3-3 1-15,1 2-1 0,1 0 3 0,-3-1 3 16,5 1-2-16,-2-1-2 0,-4 0 2 0,7 0-2 16,-4 1 0-16,1-1 0 0,-1 1 1 0,1-2 1 0,0 3 1 15,-2-2-3-15,3 1 3 0,3-3-1 0,-6 3 0 16,6 0 0-16,0-3-3 0,-4 3 2 15,4-3-1-15,0 0 0 0,-5 1 1 0,5-1-1 16,-4 2 0-16,4-2 3 0,0 5 1 0,0-5 1 0,-4 4-4 16,4-4 0-16,-5 5 0 0,3-3 0 0,-1-1 2 15,2 5-2-15,1-6-2 0,-5 4 3 0,5-4-1 16,-4 4-1-16,1-1 2 0,3-3 0 16,-1 4 2-16,0 0-1 0,1-4-2 0,-4 5 0 15,1-3 1-15,1 2-1 0,1-1 1 0,-2 2-1 0,2-1 2 16,0 0-1-16,1-4-1 0,-3 5 2 15,0 0-4-15,2-3 1 0,1 2-1 0,-2 0 2 0,2-4 1 16,-2 6-1-16,2-3 0 0,0-3 0 16,-1 5 1-16,1-1-4 0,0-4 3 0,-1 4 1 15,1 1 1-15,0-5 1 0,0 4 0 0,0-4-5 0,-2 5 1 16,2-5-1-16,-2 5 3 0,2-1 0 0,0-4 0 16,-3 5 1-16,2-2 1 0,1 1-3 0,0-4-1 15,-4 7 3-15,3-5 0 0,0 3 2 0,-1-2-3 16,1 0-2-16,0 1 3 0,0 0 1 0,-1 0-2 15,1-1 0-15,0 1 3 0,-1 2-2 0,-1-3-1 16,0 2 0-16,3-1-2 0,-3 0 1 0,1 0 0 16,1 0 1-16,1-4 0 0,-3 6 2 15,2-2 2-15,1-4-5 0,-4 5 1 0,1-3 0 16,3-2 2-16,-1 6-1 0,0-4-2 0,1-2-1 0,-1 6 2 16,-2-3 0-16,3 1-2 0,-3 0 3 0,1 1-4 15,1-1 2-15,-2 0 1 0,2 2 2 0,-2-3-2 16,1 3 0-16,-2-3 2 0,4 2-3 0,-4-1 0 15,4 0 1-15,0-4 1 0,-1 6 0 0,-3-1 0 16,4-5-4-16,0 2 3 0,0-2 1 0,-1 5-2 16,1-5 0-16,0 4 2 0,0-4-3 0,-3 5 2 15,3-5-2-15,0 0 6 0,0 0-3 0,0 3 0 16,0-3 3-16,0 0-4 0,0 0 1 0,0 0 4 16,0 0-1-16,0 0 0 0,-1 3 2 0,1-3 3 15,0 0 5-15,0 0-1 0,0 0-1 0,0 0 0 16,0 0-3-16,0 0 3 0,0 0-2 0,0 0 2 15,0 0 0-15,0 0-2 0,0 0-3 0,0 0-1 16,0 0 0-16,0 0-1 0,0 0 2 0,0 0-6 16,0 0-18-16,0 0-22 0,0 0-30 0,0 0-47 15,0 0-46-15,0 0-169 0,-7-11-357 0,7 7 158 16</inkml:trace>
  <inkml:trace contextRef="#ctx0" brushRef="#br0" timeOffset="806376.5827">7307 8088 14 0,'0'0'98'0,"0"0"-16"0,0 0-12 16,0 0 1-16,5-2-9 0,-5 2-13 0,0 0 3 16,0 0-8-16,0 0 8 0,0 0-6 0,0 0 3 15,0 0-4-15,0 0 4 0,0 0-2 0,0 0-4 16,0 0 2-16,0 0 0 0,0 0-5 0,0 0-4 16,0 0 6-16,0 0-8 0,0 0 4 0,0 0-1 15,0 0 3-15,0 0-9 0,0 0 3 0,0 0-6 16,0 0 2-16,9-2-1 0,-9 2 2 0,0 0 3 15,0 0 0-15,10 4-2 0,-3-2-4 0,-2-2 3 16,1 2-8-16,-2-1 0 0,4 2 0 0,-3 0-3 16,3 1-2-16,-1-1-2 0,0 0 0 0,-1 1-3 15,1 0 0-15,0-2-1 0,1 4 2 0,1-2-2 16,-2 0-4-16,3 1-1 0,0-1-1 0,-5-1 0 16,1 0-1-16,0-1-5 0,1 3 2 0,-3-2 2 15,1-1 1-15,0 2-4 0,0-1 0 0,1 2 3 16,-2-2-1-16,0 0 0 0,-1 0-3 0,0 2 5 15,1-4-5-15,0 2-2 0,-3 0-1 0,2 0 2 16,2 0 2-16,-4 1 0 0,3-1 3 0,-3-1-4 16,-1-2-1-16,4 5 2 0,0-4 1 0,-4-1 0 15,4 4-3-15,-3-2 3 0,3 0-6 0,-4-2 2 16,4 5 3-16,-4-3-1 0,0-2 1 0,1 6-3 16,4-4 1-16,-5-2 1 0,0 5 2 0,0-5 0 15,3 4 5-15,-2 0-7 0,-1-4-4 0,1 5 2 16,-1-5 1-16,0 5 0 0,3-4 1 0,-3-1 0 15,0 6 1-15,0-6 2 0,0 0-2 0,1 2 1 16,-1-2 0-16,0 0 3 0,0 0-3 0,0 0-3 16,-1 5 5-16,1-5-2 0,0 0 1 0,0 0 8 15,0 0 11-15,0 0 0 0,0 0 7 0,0 0 4 16,0 0 0-16,0 0 2 0,4 3 1 0,-4-3-5 16,0 0 2-16,0 0 1 0,0 0-2 0,0 0 2 15,0 0-2-15,0 0 0 0,0 0-2 0,0 0 1 16,0 0-2-16,0 0-1 0,0 0 0 0,0 0 1 15,0 0 1-15,0 0-4 0,0 0 2 0,0 0 1 16,0 0 1-16,0 0-2 0,0 0 2 0,0 0-4 16,0 0-3-16,5-10 0 0,-1 6-4 0,-3 2-4 15,3-1 3-15,2-1-3 0,-3 1-2 0,1-2-1 16,-2 3-2-16,2-3 1 0,0 1-1 0,0-3-4 16,2 4 1-16,-1-3 0 0,-1 1-4 0,1 0 7 0,-1 1-5 15,0-2-1-15,1 0 5 0,2 2-6 0,-4-3 0 16,2 3-1-16,0 0 1 0,-1 1 0 15,1-3 2-15,2 2-5 0,-5 1 3 0,2 1 1 16,-1-1-5-16,-1 0 0 0,3 1 2 0,-1-1-1 16,0-1 0-16,1 0-2 0,0 2 2 0,-2-2-4 0,1 2 2 15,2-2 3-15,-1 1 0 0,0 0-1 0,1 1-3 16,1-1 2-16,-2-1 5 0,-1 3-4 16,1-2-1-16,-1 2 0 0,2-1-1 0,-1 0 1 15,-1 0 1-15,-4 2 0 0,8-4-1 0,-8 4 1 16,4-2 2-16,-4 2-3 0,4-3 1 0,-4 3-3 0,0 0 6 15,6 0-4-15,-6 0-1 0,0 0 5 0,0 0 1 16,0 0-3-16,4-4 3 0,-4 4-1 16,0 0 3-16,0 0 0 0,0 0-1 0,0 0 0 15,0 0-1-15,0 0 3 0,0 0-4 0,0 0 2 16,0 0 3-16,0 0-2 0,0 0-5 0,0 0 3 0,0 0 1 16,0 0-3-16,0 0 3 0,0 0-1 0,0 0-2 15,0 0 2-15,0 0-1 0,0 0 1 0,0 0-2 16,0 0 3-16,0 0 0 0,0 0-4 15,0 0 1-15,0 0-2 0,0 0 2 0,0 0 1 0,0 0-3 16,0 0-1-16,0 0 1 0,0 0-6 0,0 0-6 16,0 0-19-16,0 0-21 0,0 0-26 0,0 0-44 15,0 0-41-15,0 0-50 0,0 0-185 16,0 0-432-16,0 0 192 0</inkml:trace>
  <inkml:trace contextRef="#ctx0" brushRef="#br0" timeOffset="811731.564">7018 7696 5 0,'0'0'59'15,"0"0"-7"-15,0 0 1 0,0 0-8 0,0 0-2 0,0 0-2 16,0 0 2-16,0 0 2 0,0 0-3 0,0 0-2 16,0 0 1-16,0 0 2 0,0 0 2 0,4-4-3 15,-4 4-3-15,0 0 1 0,0 0-15 0,0 0 11 16,0 0-1-16,0 0-12 0,0 0 16 0,0 0 0 15,0 0-2-15,0 0-4 0,0 0 7 0,0 0-10 16,0 0 10-16,5-2-12 0,-5 2-7 0,0 0 10 16,0 0 1-16,0 0-13 0,0 0-15 0,3-4 18 15,-3 4-7-15,4-4 4 0,-4 4 3 0,5-4-4 16,-3 2-1-16,-2 2-6 0,4-5 4 0,-4 5-8 16,4-1 2-16,-4 1-1 0,5-3 2 0,-5 3 0 15,5-3 1-15,-5 3-2 0,5-3 0 0,-5 3-15 16,7-4 17-16,-5 2-2 0,2 1-4 0,-4 1 6 15,5-4-7-15,-5 4-1 0,4-3 2 0,-4 3 0 16,5-1 4-16,-5 1-4 0,5-2-2 0,-5 2 0 16,5-3-4-16,-5 3-1 0,4-3 5 0,-4 3-1 15,0 0 6-15,8-2-7 0,-8 2 2 0,5-1 3 16,-5 1-9-16,8 0 4 0,-8 0 0 0,6-4-3 16,-2 2 4-16,-4 2 10 0,0 0-17 0,10-2 13 15,-6 0 6-15,-4 2-14 0,8 0 2 0,-8 0 4 16,7-3-6-16,-4 2 9 0,-3 1-6 0,0 0 1 15,0 0-3-15,10 1-4 0,-10-1 9 0,0 0-6 16,8 0 2-16,-8 0-1 0,0 0-2 0,10 0 4 16,-8 3-3-16,-2-3 6 0,0 0-10 0,9-3 10 15,-5 2-8-15,-4 1 4 0,9-2-7 0,-9 2 8 16,9 0-2-16,-9 0 1 0,8 0 0 0,-8 0 0 16,8 2-1-16,-3-5-1 0,-5 3 4 0,7 1-6 15,-7-1 5-15,8 3-7 0,-5-2 1 0,-3-1 7 16,5 2-6-16,-5-2 0 0,6 3-1 0,-6-3-2 15,3 1 7-15,2 2-10 0,-5-3 10 0,0 0-2 16,6 3-5-16,-3 0 4 0,-3-3 0 0,3 3-3 16,0-2-12-16,-3-1 20 0,6 5-12 0,-3-2 8 15,2-1 3-15,0 0-2 0,-1 1 2 0,-4-3 0 16,5 4-1-16,-1 0 1 0,-3-1-2 0,3 2 0 16,0-4-4-16,-3 3 15 0,4 0-14 0,-1 1-3 15,-3-2 3-15,2 0 0 0,2 4-1 0,-2-3 2 16,-2-2 4-16,3 3-1 0,-3-1-5 0,3 2 4 15,0-2 0-15,-3 0-3 0,0 2 1 0,2-3-1 16,-2 1 2-16,2 1 0 0,-3-3 2 0,1 2-6 16,-1-4 9-16,1 6-3 0,0-4-2 0,-1-2 0 0,3 6-3 15,-3-6 6-15,3 3-3 0,-2 0 0 16,-1-3 2-16,0 4-4 0,3-2-5 0,-3-2 4 16,1 7 0-16,-1-7 10 0,4 3-7 0,-4 0 3 15,0-3-5-15,0 7 0 0,2-5-1 0,-2 3 11 16,3-1-7-16,-3-1-1 0,1 2 4 0,0-1-9 0,2-3 9 15,-3 5-1-15,1-3-7 0,0 2 6 16,-1-1 4-16,2-1-3 0,0 0-7 0,1 1 8 16,-2 1-4-16,2-3 1 0,-1 1 2 0,1 1-3 15,-3 1-3-15,2-3 5 0,1 1-1 0,-1 0 2 0,-2-3 5 16,3 6-12-16,-1-4 2 0,2 1 1 0,-4-3-4 16,3 3 5-16,-2 0 0 0,2-1 1 15,1 0-5-15,-2 2 11 0,-1-1-15 0,2-1 9 16,-3-2 3-16,4 5-4 0,-2-3-9 0,1 1 10 0,-3-3 4 15,4 5-8-15,-2-3 5 0,-1 2-3 0,1-1-1 16,-2-3-1-16,4 6 7 0,-4-2 0 0,4-4 0 16,-2 3-7-16,-2-3 1 0,8 5 9 0,-6-3-7 15,1 0-4-15,-1 1-1 0,-2-3 7 0,4 4 5 16,0-2-7-16,-3 2 1 0,3 0 6 0,-4-2-4 16,4 3-5-16,-4-2 5 0,5 1-7 0,-4 1 4 15,3-2 4-15,-3 1-6 0,2 1 3 0,-2-1-3 16,3-1 5-16,-3 0-5 0,2 1 5 0,1 1-4 15,-3-2 2-15,3 1-2 0,-4-3 5 16,1 5-7-16,4-3 2 0,-2 0 5 0,-2 1-6 0,-1-4 3 16,1 6 3-16,2-3-3 0,-3-3-2 0,1 5-2 15,3-4 2-15,-4-1-3 0,3 5 6 0,-3-5-1 16,1 2-2-16,-1-2-4 0,0 4 10 0,0-4-5 16,0 0-1-16,4 3 5 0,-4-3 5 0,0 0-8 15,0 0 1-15,1 3-3 0,-1-3 3 0,0 0-7 16,0 0 6-16,0 0-1 0,0 0-3 0,0 0 13 15,0 0-8-15,0 0 0 0,0 0 3 0,0 0-5 16,0 0-4-16,0 0 1 0,0 0 6 0,0 0-2 16,0 0 5-16,0 0-6 0,0 0 0 0,0 0 18 15,0 0-19-15,0 0 1 0,0 0 0 0,0 0-3 16,0 0 3-16,0 0 0 0,0 0-5 0,0 0 3 16,0 0 2-16,0 0-2 0,0 0 2 0,0 0 4 15,0 0-1-15,0 0-6 0,0 0 3 0,0 0 0 16,0 0 0-16,0 0 4 0,0 0 0 0,0 0-4 15,0 0 6-15,0 0-3 0,0 0-2 0,0 0 1 16,0 0 0-16,0 0-5 0,0 0-10 0,0 0-25 16,0 0-36-16,0 0-44 0,0 0-120 0,-5-13-256 15,5 9 113-15</inkml:trace>
  <inkml:trace contextRef="#ctx0" brushRef="#br0" timeOffset="817092.9892">7302 9118 5 0,'0'10'9'0,"0"-3"0"0,1 0 1 0,1 1-2 15,0 3-3-15,-2-1-1 0,1-4 2 0,2 4-1 16,-3 0-4-16,1 2 4 0,3-3 1 16,-3 2-2-16,-1-1 0 0,4 0-1 0,-4-1-3 15,0 2-1-15,1 1 6 0,2-3 1 0,-3 4-4 16,0 0 3-16,1 6-5 0,2-2 2 0,-3 2 6 0,0-3-7 15,0 2 5-15,0-1-4 0,-3 0-1 0,6-1 2 16,-2-3 0-16,-1 1-2 0,0-5 11 16,4 3 0-16,-4-5-1 0,1 3 1 0,3-3-2 15,-1 2-2-15,-2-3-2 0,4-1 6 0,-1 0-7 16,-3 1 0-16,3 0 3 0,1-1-1 0,-2 1-1 16,-2-1 2-16,4 2 3 0,-1-1-8 0,2-2 6 0,-2 2-4 15,1-2 0-15,-1 0 2 0,0 1 0 0,1 0 0 16,0-3 2-16,0 1 0 0,0 2-8 15,0-1 8-15,-1-2-4 0,1 1 4 0,2-2 3 16,-2 3 6-16,1-2-8 0,-1 0 1 0,2 0-2 0,-2 0 2 16,2-1-6-16,1 0 9 0,-4 1-3 0,3-1 4 15,0 0-16-15,-1 0 6 0,2 0 1 0,-1 0 8 16,-1 1-8-16,0-1 8 0,-1 1-6 16,3-2 1-16,-3 0-1 0,-5 0 1 0,14 0 1 15,-6 0-1-15,0 0 1 0,-2 0 7 0,3-2 1 0,-1-1-1 16,2 0-3-16,0 1-1 0,-2-1 2 0,1 0-2 15,1-1-5-15,1 2-3 0,-2-2 1 16,-1 3 2-16,0-2-4 0,-2 1 9 0,0-1-11 16,1 2 3-16,-1-2 0 0,-1-2 0 0,2 4-4 15,-1-2 5-15,-1 1 1 0,-1 0-1 0,1-3-1 0,1 2 1 16,1 0 2-16,-2-2 1 0,0 0-2 0,0 1 0 16,3-1-1-16,-3 0 4 0,0-1-6 0,2 1 9 15,-5-3-1-15,5 3-1 0,-1-2 1 16,-1-1-4-16,1-1 3 0,0 0 2 0,-4 4 1 15,6-4-12-15,-3 1 3 0,0-1 0 0,-1 2-2 0,0 0-1 16,0-2 7-16,-1 1 1 0,0-2-13 0,2 1 3 16,-3 0 1-16,2-2 13 0,-1 2-12 0,1-1 10 15,-2-2-2-15,2 2-2 0,-1 0-6 16,1-2 5-16,-1 3-1 0,0-2-5 0,1 1 9 16,-2-1-6-16,1 2 5 0,-1-3-2 0,2 1-2 0,0 2-5 15,-3-1 2-15,1-1 5 0,-1 0 0 0,0 1-5 16,2 0-1-16,-1-2 3 0,-2 0-2 0,2 1 1 15,0 1 3-15,-2-1 2 0,1 0-2 16,1 1 3-16,-2-3 1 0,1 0-7 0,-1 3-5 16,0-3 7-16,1 1-1 0,-1 2 6 0,-1-2-5 0,1 1-4 15,-1-2 2-15,-1 1 3 0,2 1-10 0,-1-1 5 16,1 3 7-16,-2-3-14 0,0-2 13 0,2 1 0 16,-2 2-9-16,-2-1 2 0,1-1 5 0,0-1-8 15,-3 2 4-15,4 1-1 0,-3-5 5 0,1 5-1 16,0-5-2-16,-1 1-4 0,1 3-3 0,2 0 7 15,-2-5-2-15,0 2-2 0,1 3 4 0,-1 0 1 16,1-4 6-16,-1 0-7 0,0 5-2 0,3-2-4 16,-2 1 8-16,-1 2-1 0,2 0-6 0,-2-2 1 15,3 1-2-15,-1 3 11 0,0-3-8 0,-2 2 6 16,3-2-9-16,-4 1 2 0,2 2-1 0,1-2 0 16,-1-1 1-16,0 2 8 0,1-2 5 0,-2 2 4 15,0 0-13-15,2-2 0 0,-3 1 15 0,2-2-13 16,-1 4 4-16,3-1-5 0,0 2 5 0,-2-3-4 15,-1 0 7-15,3 0-15 0,-2 1 7 0,2-1-3 16,-3 2 8-16,0-3-6 0,2 2 0 0,-2-1-2 16,3-1 6-16,-2 5 3 0,2-2 4 0,-3 3-3 15,2-1-8-15,-1-1 5 0,3 2-2 0,-4-1-1 16,4-1 1-16,-3 2-2 0,2 0 3 0,0 1-11 16,-4-1 10-16,5 2-3 0,-4-2-8 0,4 2 12 15,-4-2-2-15,3 2-2 0,-2-1-5 0,2 0 11 16,-3 0-10-16,3 0 1 0,-3 1-4 0,4-1 2 15,-5-1 5-15,1 0-2 0,2 2 7 0,-2-1-4 16,3-1 10-16,-2 1-1 0,0-1-2 0,1 4 0 16,-1-3 0-16,1 1-1 0,-1-1 0 0,-1 2-2 15,4 2-3-15,-5-4 5 0,5 4-1 0,-5-4 2 16,4 2 0-16,1 2-7 0,-5-3 5 0,1 2 0 16,4 1-2-16,-5-4-2 0,5 4 5 0,-4-4-8 15,-1 3 1-15,5 1-1 0,-6-3 2 0,6 3-2 16,-7-2 1-16,5-1-2 0,2 3-3 0,-8 0 2 15,8 0 5-15,-12 0-2 0,6 0 5 0,6 0-6 16,-9 0 0-16,3 0 2 0,-2 1-3 0,8-1 0 16,-10 2 0-16,3-2-2 0,7 0-2 0,-11 1 4 15,6 0 0-15,-2-1 1 0,5 3-4 0,-5-2 0 16,2 1 5-16,5-2-2 0,-10 3-3 0,5 0 3 16,1-1 3-16,-4 0-6 0,3 0-1 0,-1 2 3 15,0-3 3-15,-1 3-4 0,1 1 4 0,-1-2-5 0,0 1 2 16,2-3 6-16,0 3-5 0,-2 0 4 15,2-2-3-15,0 2-1 0,0 0-4 0,0-3 0 16,1 3 3-16,-3 0-6 0,4-2 5 0,-2 4 2 16,1-3-1-16,0 1 2 0,0 0 0 0,1 0 2 0,1 1 0 15,-2-1-3-15,-1 2 3 0,0 1-7 16,1-2 2-16,0 4 3 0,2-2 0 0,-2 2 5 16,0-1 0-16,0 0-6 0,0 1 17 0,3 0-20 15,-3-3-1-15,3 2 6 0,0-2 1 0,-2 1-7 16,2 0 2-16,-3 1 7 0,1 1-5 0,2-2-2 0,1 0 6 15,0-2-1-15,-1 3-2 0,-2-2 1 16,3 1-4-16,-1 2 2 0,1-3-3 0,0 1 8 0,0 0-4 16,0 4 4-16,1-4-5 0,2 4-2 15,-6-1 4-15,3 0-2 0,0 1 0 0,0 0-2 0,3 0 2 16,-6 2 1-16,3-2 0 0,3 0 0 0,-3-1 0 16,-3 1-1-16,6 0-4 0,-3-3 6 0,0 3-5 15,1 0 2-15,-1-1 14 0,0-1-7 0,-1 1-3 16,1-1-4-16,-3 1 4 0,6-1-1 0,-3 1-5 15,-3 0-1-15,3 1 5 0,0 0 1 0,0-1 2 16,0 2-2-16,0-2 0 0,3 2 1 0,-2 1 4 16,-1-2-3-16,0 6 1 0,1-4-7 0,2 3 7 15,-2 0-4-15,2 0-2 0,-2-3 7 16,-1 2-5-16,0 1 1 0,0 2 3 0,0 0-4 0,4-1 1 16,-4 2 1-16,0-2 2 0,1 1-4 0,3 2 4 15,-3-4 1-15,-1 4-6 0,0-2 3 0,0 0-3 16,3-3 5-16,-2 4-7 0,-1-3 7 0,4-1-4 15,-3 1 3-15,2-2-4 0,-2-4 3 16,-1 6 0-16,3-3-3 0,-1-3 8 0,1 0-4 0,1 0-4 16,-3 1 8-16,4-1-5 0,-1-3 0 0,0-2 2 15,-1 6-2-15,3-2-1 0,-1-1 2 0,-1 2-1 16,1-1 0-16,-3-3 0 0,3 5-1 0,-2-3 1 16,-1 3 2-16,2-2-7 0,0-1 1 0,-1 3 7 15,-1 0 3-15,2 1-5 0,-3 0-8 0,2 3 3 16,-2-1 1-16,-4 1-4 0,1 1-8 0,1-4-3 15,-2-1-17-15,2-1-13 0,0-2-18 0,-1-2-12 16,2-2-10-16,2-1-25 0,-2-3-107 0,0 0-233 16,11-13 104-16</inkml:trace>
  <inkml:trace contextRef="#ctx0" brushRef="#br0" timeOffset="831976.0702">8359 7899 64 0,'0'0'70'0,"1"-3"-4"0,-1 3-3 0,0 0-12 16,0 0 1-16,0 0 1 0,0 0-4 0,0 0 14 15,0 0-26-15,0 0 3 0,0 0 4 0,0 0-7 16,0 0 3-16,0 0 4 0,0 0 3 0,0 0 3 16,0 0 12-16,6-3 2 0,-6 3 1 0,0 0-9 15,0 0-13-15,3-7 3 0,-2 2-7 0,-1 1-4 16,2-1 1-16,0-2-7 0,-2 0 2 0,2 3-6 15,-2-3 0-15,0 2-1 0,2 0-16 0,-2-3 13 16,0 1-3-16,-2 2-9 0,2 1 8 0,0 4 0 0,-2-8 2 16,2 4-4-16,0 4-1 0,-2-6-4 15,0 3 4-15,2 3-7 0,-2-3 1 0,2 3-7 16,-3-3 4-16,3 3-3 0,0 0 7 0,0 0-1 16,0 0-3-16,-10 7-6 0,5-4 2 0,0 1 6 0,-2 2 1 15,1 0-5-15,0-1-6 0,1 0 13 16,-2 2-1-16,1 1-8 0,2-1 4 0,-2 3 1 15,1-4-4-15,-1 4 0 0,0-2-4 0,5 1 4 16,-2 0 0-16,0-2 0 0,2 3-2 0,-1-1 2 16,-2 2 1-16,3 0 1 0,1-3-6 0,-2 1 2 0,4 3 4 15,-1-2-3-15,-1-1 2 0,5-1 0 0,-3 1-4 16,2-2 7-16,-1 1-4 0,1-3 1 16,2 4-3-16,-1-5 5 0,3 1 2 0,-3 0-4 15,0-3 2-15,2 1-2 0,-1 1 3 0,0-1 0 0,1-2 0 16,0 1 1-16,1-2-6 0,0 0 1 15,-1 0-9-15,2 0-8 0,-1-2-16 0,2 1-9 16,-5-2-13-16,3 2-20 0,1-2-9 0,-3 1-13 16,1-1-16-16,-1 0-104 0,-1 0-230 0,3-1 101 0</inkml:trace>
  <inkml:trace contextRef="#ctx0" brushRef="#br0" timeOffset="832314.0881">8521 7954 18 0,'0'0'68'15,"0"0"7"-15,0 0-12 0,-5 13-12 0,5-9 7 0,1 3 1 16,-1 0-12-16,0 0-2 0,0 0 0 0,0 0-3 16,2-1-2-16,-2 4-4 0,1-4 6 0,0 1-13 15,2 0 5-15,-1-1-4 0,0 0-4 0,0 0-1 16,1 1-2-16,-1-3 1 0,2 1 1 0,0 0-8 16,1 0 9-16,-1-1-12 0,0-1-7 0,0 0 4 15,-1 1-17-15,3-1-12 0,-4-3-18 0,-2 0-22 16,10 2-21-16,-10-2-52 0,9-2-141 0,-5-1 63 15</inkml:trace>
  <inkml:trace contextRef="#ctx0" brushRef="#br0" timeOffset="832492.3377">8509 7841 39 0,'0'0'65'0,"0"0"-4"0,0 0-10 0,0 0-23 0,7 8-28 15,-4-3-41-15,-3-5-45 0,2 3 21 0</inkml:trace>
  <inkml:trace contextRef="#ctx0" brushRef="#br0" timeOffset="833142.5666">8635 8004 135 0,'0'0'138'0,"0"0"-14"0,0 0-12 0,11-7-13 16,-4 6-11-16,-2-2-9 0,3 2-8 0,2-1-9 16,-2 2-7-16,-3 0-9 0,1-2-5 0,3 2-8 15,-4 2-1-15,3-2-8 0,0 3 1 0,-1 1-1 16,-1 1-5-16,0 2-4 0,1-2 4 0,-3 2-7 16,-1-2 2-16,2 0-7 0,-3 2 5 0,1 0-5 15,-2-3 0-15,0 1 2 0,-1 0-4 0,0 0 6 16,0-2-4-16,2 1-2 0,-2-4-2 0,0 5-3 15,0-2 1-15,0-3 6 0,0 0 9 0,-2 5 5 16,2-5 7-16,0 0 0 0,0 0 7 0,-1 4 5 16,1-4 8-16,0 0 1 0,0 0-6 0,0 0-7 15,0 0 1-15,-9-11-1 0,7 7-1 0,-1 0-6 16,1-2 1-16,0-2-1 0,1 1-7 0,0 0-1 16,1-5-4-16,0 5 1 0,1-4 0 0,-1 0-2 15,1 1-5-15,1 1 2 0,0 1-5 0,-2 2-2 16,3-1-1-16,-2 1 2 0,4 2-2 0,-4-1-1 15,1 2-2-15,0 2 0 0,1-4-3 0,1 2 1 16,-1 2 0-16,-3 1 1 0,9-3-1 0,-9 3-2 16,10-1-4-16,-10 1 1 0,12 1 2 0,-7 1-2 15,0-1 1-15,4 0 1 0,-5 1 1 0,2 1-2 16,2 0 2-16,-3-2-1 0,4 3 0 0,-5 0 5 16,4 0-6-16,-6 0 6 0,5-1-8 0,-2 3 2 0,-3-2 0 15,2-1-2-15,0 3 4 0,0-1-2 0,-3 0-1 16,-1-2 2-16,3 3-4 0,-2 0 4 15,3-2-4-15,-3 1 2 0,-1 2 3 0,0-3-2 16,3 0 1-16,-2 5 3 0,3-4-1 0,-2 1-2 16,-1 0 5-16,2-1-2 0,-3 0 0 0,4-1 2 0,-2 1 1 15,1-3-1-15,-2 0-12 0,2 2-20 0,-3-4-24 16,5 2-29-16,-5-2-27 0,9-1-169 0,-9 1-303 16,5-6 134-16</inkml:trace>
  <inkml:trace contextRef="#ctx0" brushRef="#br0" timeOffset="834296.7012">6276 7945 47 0,'0'0'111'15,"1"-4"-18"-15,-1 4 0 0,0-6-5 0,1 0-1 16,-1 2-5-16,3 1-6 0,-3 3-3 0,1-7-1 16,-1 3-2-16,0-1-8 0,0 2-3 0,0-1-9 15,0-2 1-15,0 0-3 0,0 1-6 0,-1 0-5 16,-2 0 1-16,2-2-3 0,0 0-1 0,-2 3-4 16,3-2 3-16,-4 0 0 0,3 5-2 0,-1-3-2 15,-1-1-7-15,-2 2 2 0,2-1-1 0,3 4-4 16,-5-3-4-16,5 3 1 0,-4-4-1 0,3 1-1 15,1 3-2-15,-10-1-1 0,10 1-8 0,-9 4 3 16,0 0-3-16,3-4 4 0,-2 3-4 0,-2 1-3 16,-1 5 1-16,3-5 2 0,-1 3-1 0,0 0 1 15,0-2 0-15,0 5-1 0,1-3 1 0,2 2-4 0,-2 1 3 16,0 1 0-16,2-1 3 0,1 1-3 16,0 1-2-16,1-2 0 0,0 0 1 0,-1 2 1 15,4-2 2-15,-3 0-1 0,4 3 0 0,-1-1 3 16,-2-2-5-16,3 0 3 0,3 1-2 0,-3-1 2 15,1-2-2-15,-1 2-2 0,1-1-1 0,3 0 3 16,0-1-2-16,-3-2 5 0,3 0-3 0,-3 1-3 16,3-1 4-16,0 1 1 0,0-1-1 0,-3-1-4 15,5-1-3-15,-2 1 4 0,0-2-6 0,1 0-10 16,-1-1-7-16,0 2-3 0,1-3-2 0,0 2 3 16,1-2-9-16,-1 0-11 0,2-1 1 0,1 0-16 0,3-1-16 15,-2 0-7-15,0-3-23 0,0 4-94 0,1-3-215 16,-5 0 95-16</inkml:trace>
  <inkml:trace contextRef="#ctx0" brushRef="#br0" timeOffset="834774.509">6333 8092 50 0,'-6'-2'110'16,"6"2"-13"-16,0 0-8 0,0 0-13 0,0 0-7 15,0 0-7-15,0 0-10 0,0 0-4 0,0 0-7 16,0 0-1-16,-9 6-3 0,9-2-8 0,-3-1 1 16,2 3 4-16,-1-2-5 0,-1 2 5 0,-1-2-6 0,4 2-12 15,-1 0-1-15,1 0 5 0,0-1-7 0,0 0 3 16,0 2-3-16,0-2-6 0,1 0 1 15,-1 0 7-15,3-1 1 0,-2 0 2 0,2-2-4 16,-1 2-6-16,-1 0 7 0,2-3-4 0,2 2 0 0,-1-2 3 16,2 0-6-16,-6-1 1 0,11 0-6 0,-11 0 0 15,12-1 4-15,-4-2 2 0,0 1-7 0,1-3 3 16,1 1-7-16,-5 0 3 0,1 0 2 0,-2-2-6 16,1 3 3-16,-1 1 3 0,-3-3-3 15,2 2 4-15,-2-3-1 0,-1 3-1 0,0-2 2 0,0 5 2 16,-4-9 0-16,3 5 0 0,-4-2-2 15,1 2 7-15,-2-1 8 0,1 1-1 0,-2 1 3 0,1 0-1 16,1 1-2-16,0-2 0 0,1 2-1 16,-1 0-1-16,-2 1-10 0,7 1 2 0,-7-2-2 15,3 0 0-15,4 2-4 0,-7-2-20 0,7 2-12 0,0 0-7 16,0 0-12-16,0 0-16 0,-5 6-5 0,5-6-23 16,0 3-89-16,0-3-198 0,0 0 88 0</inkml:trace>
  <inkml:trace contextRef="#ctx0" brushRef="#br0" timeOffset="835626.8097">6447 8090 27 0,'0'0'76'0,"0"0"-8"15,0 0 6-15,4 9-1 0,-4-7-14 0,5 0-3 0,-5-2 6 16,1 7-18-16,0-3-7 0,-1 0-5 0,3 0-7 16,-2 0-1-16,3 1 4 0,-4-1-4 0,3 2-1 15,-2-4-7-15,-1 2 2 0,1-1-7 0,-1 2 7 16,3-2-7-16,-3 0-1 0,0-3-3 15,1 6 0-15,-1-6-1 0,3 4 3 0,-3-4 2 0,0 0 0 16,1 2 0-16,-1-2 3 0,0 0-5 0,0 0-1 16,0 0 4-16,0 0-1 0,0 0-1 0,0 0 2 15,9-8-1-15,-8 3-8 0,2 1 3 0,-2-1 2 16,0 1-2-16,2-2-3 0,-2 1 0 0,-1 0 2 16,3 0 1-16,-3 1 3 0,0-1 2 0,0 0 3 15,1 2 7-15,-1 3 3 0,0-6 4 0,0 6-3 16,0-6 5-16,0 6-14 0,0-4-2 0,0 4-5 15,0 0 2-15,0 0-2 0,0-3 0 16,0 3-4-16,0 0-6 0,0 0 12 0,0 0-8 16,0 0 2-16,0 13-6 0,3-10-1 0,-3 1 2 0,0-4 4 15,2 5 5-15,2 0-10 0,0-2 3 0,-3 2-2 16,2-4 4-16,-2 3-1 0,3 0 4 0,-3 0-9 16,3-2 7-16,-2 1-2 0,-2-3-11 0,6 3-4 15,-3-2 1-15,-3-1-1 0,8 3-10 0,-6-1-1 16,-2-2 1-16,6 1-3 0,-6-1-4 0,6 2 2 15,-6-2-4-15,0 0 8 0,10-5-4 0,-5 3 4 16,-1-1 14-16,0 1-11 0,-1-2 4 0,0-1 13 16,0 0-9-16,1 1-5 0,0-2 7 0,1-1 4 15,-3 1 5-15,2-3-1 0,-1-1 1 0,-1 1-1 16,1-1 1-16,-1-2 2 0,0 2 1 0,-1-1 8 16,-2 1 0-16,1-2 12 0,0 2 1 0,0 3 4 15,-3-2 4-15,2 1 0 0,0 3-3 0,-1-1 5 16,2 0 5-16,0 2-5 0,-2 1 3 15,-1-1-4-15,3 4-2 0,0 0-1 0,-1-7 1 16,1 7-5-16,-3-2-5 0,3 2-2 0,-5-3-5 0,5 3-2 16,0 0-1-16,0 0 1 0,0 0-3 0,0 0-2 15,0 0 2-15,8 16-2 0,-7-10-2 0,3 4 5 16,-1-2-2-16,-1 0 1 0,2 2-6 0,-3-1 6 16,3 0-1-16,-3-1-4 0,2 1-4 15,-2-2 4-15,2 0 0 0,-1 1 1 0,-1-4-3 0,-1 4-4 16,0-3 2-16,0-1 2 0,3 0 3 0,-3 2-3 15,1-2 2-15,1-1-5 0,-1 1 0 0,-1-4 2 16,0 4-1-16,0-4-14 0,0 6-12 0,0-6-17 16,0 0-5-16,0 4-5 0,0-4-5 0,0 0-2 15,-4 2-16-15,4-2-4 0,0 0-23 0,0 0-57 16,0 0-174-16,-14-5 77 0</inkml:trace>
  <inkml:trace contextRef="#ctx0" brushRef="#br0" timeOffset="835816.5404">6626 8096 163 0,'0'0'0'0,"0"0"8"0,0 0 3 16,3-3 0-16,-3 3 7 0,0 0 4 0,6-1 1 15,-6 1 5-15,0 0 2 0,0 0 8 0,0 0 2 16,0 0 1-16,10 1 4 0,-10-1 11 0,0 0 0 16,0 0 1-16,0 0 3 0,5-1-8 0,-5 1 2 15,0 0-2-15,8-2-1 0,-8 2 0 0,3-4-12 16,-3 4-3-16,6-2 3 0,-6 2-8 0,6-3-6 16,-2 1-2-16,-3 0-4 0,3-1 7 0,-4 3-22 15,5-3-8-15,-2 1-8 0,-3 2-11 0,5-2-11 16,-5 2-6-16,0 0-25 0,0 0-23 0,0-6-70 15,0 6-170-15,0 0 76 0</inkml:trace>
  <inkml:trace contextRef="#ctx0" brushRef="#br0" timeOffset="841971.8031">7820 7522 35 0,'0'0'87'0,"0"0"-1"0,0 0-16 0,0 0-2 16,0-2-5-16,0 2-13 0,0 0-1 0,0 0-8 15,0 0-1-15,0-5-8 0,0 5-6 0,0 0 0 16,0 0 2-16,0 0-6 0,0 0 1 0,0 0-6 16,0 0 5-16,0 0-8 0,0 0 2 15,0 0-2-15,0 0 0 0,0 0 0 0,0 0-8 0,0 0 1 16,0 0 9-16,0 0-2 0,0 0-3 0,0 0 2 15,0 0-3-15,0 0-4 0,0 0 3 0,0 0-5 16,0 0-5-16,0 0-9 0,0 0 16 0,0 0 8 16,0 0-9-16,0 0 3 0,0 0-4 0,0 0-5 15,0 0 6-15,0 0 1 0,0 0-4 0,0 0 7 16,0 0-1-16,0 0-8 0,0 0 2 0,0 0 0 16,0 0-1-16,0 0-9 0,0 0 18 15,0 0-11-15,0 0 2 0,0 0 1 0,0 0-17 16,-3-5 16-16,3 5 0 0,0 0 3 0,0 0-1 0,0 0-1 15,0 0 4-15,0 0-7 0,0 0-7 0,0 0 18 16,0 0-5-16,0 0-2 0,0 0 0 0,-1-4 2 16,1 4-1-16,0 0-3 0,0 0 4 0,0 0 6 15,0 0-2-15,0 0 0 0,0 0 7 0,0 0-2 16,0 0-2-16,0 0 13 0,0 0-16 0,0 0-3 16,0 0 9-16,0 0 0 0,0 0-1 0,0 0 1 15,0 0 2-15,0 0-5 0,0 0 11 0,0 0-2 16,-3-3-3-16,3 3-1 0,0-3 5 0,0 3 4 15,0 0-4-15,0 0-5 0,-2-5 2 0,2 5 7 16,0 0-7-16,-3-6-1 0,3 6 6 0,0-3-2 16,0 3 4-16,0-7 2 0,0 4-5 0,0-3 8 15,0 6 1-15,0-7-6 0,-2 3-2 0,2 0 5 16,-3-2-1-16,3 2-1 0,0-1-2 0,0 5-2 16,0-9 2-16,0 5 0 0,0 4-2 0,0-5 1 15,0 5 3-15,3-4-5 0,-3 4 0 0,0 0-4 16,0 0-2-16,0-5-5 0,0 5-5 0,0 0 4 15,0 0-2-15,0 0-1 0,-3-4 0 0,3 4 1 16,0 0-5-16,0 0-3 0,0 0 2 0,0 0 4 16,0 0 5-16,0 0 0 0,0 0-6 0,0 0 3 15,0 0-4-15,0 0 0 0,0 0-5 0,0 0 3 16,0 0-3-16,0 0-1 0,0 0 3 0,0 0 2 16,0 0-6-16,0 0 3 0,0 0 0 0,5 12-1 15,-5-8 0-15,3 0 0 0,-2 0 2 0,0 3 1 16,2 0 1-16,-2-1 0 0,-1 1 2 0,4 0-2 15,0 2 2-15,-3-2-1 0,-1 0-1 0,3-1 2 16,-2 1 1-16,1-1 0 0,1 3-1 0,1-3 4 16,-3 1-4-16,2 0 2 0,-1-3 0 0,-1 3-1 15,-1-2-3-15,2-1 2 0,-2 1-2 0,1 0 0 16,-1-1 0-16,0 1 3 0,0-2-2 0,3-1-1 16,-3-2-1-16,1 5-1 0,-1-5 4 0,0 0-5 15,0 5 1-15,0-5 0 0,0 0 1 0,0 0 3 0,0 0 1 16,0 0-1-16,-4 5-6 0,4-5 7 15,-1 2-3-15,-1 2 2 0,2-4-2 0,-1 3-1 16,1-3 2-16,-5 4 9 0,5-4-13 0,0 0 0 16,-5 6 3-16,5-4-5 0,0-2 4 0,-3 4-2 0,3-4 5 15,-3 3-4-15,0-1 0 0,3-2 3 16,-6 6-1-16,3-4-4 0,-3 1 3 0,-2-3 0 16,4 2-2-16,-1 0 2 0,1 0 0 0,4-2-1 15,-9 2 2-15,9-2-1 0,-9 1-4 0,9-1 2 16,-5 2 3-16,5-2 0 0,-4 2-1 0,4-2 0 15,0 0 2-15,0 0 14 0,-3 3-15 0,3-3-3 16,0 0 2-16,0 0-1 0,0 0 1 0,0 0 5 16,0 0-6-16,0 0-1 0,0 0-2 0,0 0 7 15,0 0-6-15,0 0 0 0,0 0 0 0,0 0 0 16,0 0-1-16,0 0 2 0,0 0-5 0,-3 1 6 0,3-1-3 16,0 0 0-16,0 0-3 0,0 0 2 0,0 0-6 15,0 0 3-15,0 0 4 0,0 0 7 0,0 0-6 16,15-3-4-16,-7 2 8 0,-8 1-2 15,17 0-5-15,-6-1 4 0,-2 0 0 0,3-1 0 0,-1 0-1 16,1 3-1-16,-1-2 3 0,3-2 1 0,-1 3 1 16,-2 0-3-16,1-1 0 0,-2 0 0 0,-2-1 1 15,-2 2 1-15,1-2-2 0,-7 2 2 16,9 0-1-16,-9 0 7 0,6 0 6 0,-6 0 8 16,0 0 6-16,0 0 1 0,10 0 0 0,-10 0 1 0,0 0-1 15,0 0 0-15,0 0-2 0,4 2-2 16,-4-2-5-16,0 0 1 0,0 0-6 0,0 0-1 15,0 0-3-15,0 0-7 0,0 0-21 0,0 0-38 0,0 0-37 16,0 0-44-16,0 0-32 0,0 0-41 0,0 0-137 16,0 0-374-16,0 0 165 0</inkml:trace>
  <inkml:trace contextRef="#ctx0" brushRef="#br0" timeOffset="843161.7756">7172 7314 101 0,'0'0'95'0,"-7"-1"-3"15,7 1-12-15,0 0-10 0,-2-3 3 0,2 3-11 16,0 0-5-16,-8-1-6 0,8 1 0 0,0 0-11 15,0 0-2-15,0 0-8 0,0 0 4 0,0 0-5 16,0 0 2-16,0 0-5 0,0 0 0 0,-9 2 7 16,9-2-2-16,0 0-2 0,-6 3 4 0,6-3-2 15,-4 1 2-15,0 2 2 0,0-2-5 16,4-1-2-16,-5 3-1 0,5-3-3 0,-4 5-4 0,3-3 2 16,-3 1-2-16,3 0-7 0,-2 0 3 0,3-3 1 15,-4 4-4-15,3 0-2 0,1-4 1 0,0 6-1 16,-2-3-2-16,4 1-1 0,-2-4 3 0,0 8-1 15,0-6-2-15,1 0 3 0,-1-2 3 0,4 5-8 16,0-3 2-16,0 2 3 0,0-3-2 0,-4-1-4 16,10 3 6-16,-5-3 3 0,3 0-7 0,-3 1 4 15,4-2 0-15,0 1-3 0,-2-3-1 0,0 3-2 16,1-2 2-16,-1-2 2 0,0 3-6 0,-2-1 4 16,0-1 2-16,0 2 8 0,1 0 5 0,-2-1 5 15,1-2 2-15,-1 1 5 0,-1 0 5 0,-1 1 2 16,-2 2-2-16,5-3 0 0,-2 0 0 0,-3 3-1 15,1-7 0-15,2 5-2 0,-3 2-3 0,1-5-1 16,0 2 1-16,-1 3-4 0,0 0-3 0,-1-8-3 16,1 8 0-16,-1-6-3 0,-2 4 0 0,3 2-1 15,-1-6-3-15,0 2 2 0,1 0 1 0,0 4 1 16,-2-6-1-16,2 6 3 0,-2-7-1 0,1 5-2 16,1 2 4-16,-2-6 0 0,1 4-2 0,1 2 0 15,-4-4-1-15,4 4-5 0,-2-2 0 0,2 2-4 16,0 0-1-16,-4-4 1 0,4 4-2 0,-4-2-3 15,4 2 4-15,0 0-2 0,-8-3-4 0,8 3 1 16,-7-1-2-16,3-1 1 0,4 2 0 0,0 0-1 16,-9 0 0-16,9 0 0 0,-10-1 2 0,6-1 1 15,4 2-3-15,-8-1-2 0,8 1-1 0,0 0 2 16,-9 0 1-16,9 0-3 0,-4-1-1 0,4 1 2 16,0 0-1-16,0 0 0 0,-10 0-3 0,10 0-1 15,0 0 1-15,0 0 5 0,-1 4-3 0,-3-3-1 16,4-1 1-16,0 7 0 0,-1-3 0 0,-2-1-1 15,3 2 0-15,-1 0 1 0,-2 1 0 0,3-2 1 16,0 0-2-16,-1 1 4 0,1-2-2 0,-1 1 0 16,1-4-2-16,0 7 1 0,-3-3 1 0,3-1-4 15,0-3-5-15,0 7-9 0,0-7-7 0,0 5-5 16,0-5-11-16,0 0-8 0,0 3-12 0,0-3-17 0,0 0-8 16,0 0-20-16,0 0-20 0,3 3-23 15,-3-3-184-15,0 0-359 0,1 4 160 0</inkml:trace>
  <inkml:trace contextRef="#ctx0" brushRef="#br0" timeOffset="848380.8298">13713 8101 1 0,'0'0'103'0,"0"0"-10"0,0 0-14 16,0 0-1-16,0 0-6 0,0 0 3 0,0 0-7 16,0 0-5-16,0 0-11 0,2-4 11 0,-2 4-12 15,0 0-5-15,3-2 5 0,-3 2-2 0,3-2-1 0,-3 2-4 16,0 0 6-16,3-5-12 0,-3 5 0 16,1-5-3-16,-1 5-2 0,3-2-3 0,-3 2 1 15,2-7-1-15,0 6 1 0,-2 1-1 0,1-4-4 16,-1 4 6-16,1-4-9 0,-1 4-7 0,3-5 4 0,-2 2 1 15,0 0-3-15,-1 3 5 0,2-5-2 16,-2 2-2-16,0 3 1 0,1-8 0 0,-1 8-2 16,0-9-1-16,0 8 2 0,-1-4 5 0,2 1-9 15,-1-1 0-15,0 5 4 0,-1-9-2 0,-1 4-2 0,1 1 3 16,0 0-2-16,1 0-2 0,-2-1-4 0,2 5 4 16,-3-6-8-16,3 2 2 0,-3 0-1 0,2 0 2 15,1 4-13-15,-5-4 12 0,0 1-3 16,1 0-1-16,-1 0 2 0,1 2-10 0,-1-1 10 0,1-1-6 15,-1 1 4-15,5 2-6 0,-13-3 4 0,9 0 2 16,-2 0-8-16,-1 3 9 0,1-2-3 0,1 0-4 16,0-1 2-16,-3 0-1 0,3 1 1 0,-3 1 0 15,3 1-8-15,-2-4 10 0,7 4-2 0,-10-3-2 16,4 1 2-16,1 0 3 0,-1 1-5 0,-1 0 0 16,2 0 7-16,-1-1-1 0,-2 1-1 0,2-1-6 15,1 2 6-15,-2-4 1 0,0 4-7 0,2-2 0 16,5 2-3-16,-11 0 4 0,6-1 1 0,5 1-5 15,-9 0 0-15,9 0 7 0,-10 1-6 0,10-1 6 16,-10 0-3-16,10 0-4 0,-9 2 10 0,4-1-5 16,-3 2-3-16,4-1-2 0,4-2 6 0,-10 1-4 15,6 1-4-15,-2 0 7 0,-1-1 1 0,6 3-2 16,-4-3-3-16,1 1 5 0,4-2-2 0,-10 4 0 16,7-1-1-16,2-1 1 0,-4 0-6 0,1 1 7 15,4-3-3-15,-5 4 8 0,1-2-3 0,0 2-3 16,-2-2 1-16,3 0-3 0,2 2 7 0,-4-2-4 15,1 1-3-15,0 0 7 0,0 2-4 0,3-1-2 16,-3 0 0-16,-1-1-1 0,3 2 3 0,1-2 5 16,-3 3-5-16,1-2 0 0,0 3-3 0,2-1 5 15,-1-2 2-15,-1 1-5 0,0 0 3 0,2-1 2 0,0 1 1 16,0-2-1-16,-1 2 0 0,0 1-1 16,1-1 5-16,-1 0-4 0,1-2-1 0,0 3-1 15,-2 0 1-15,2-2 0 0,0 2 4 0,-2-1-4 16,1-1 0-16,0 2 0 0,1-2 4 0,1 1-4 0,-3 0-1 15,2-1 1-15,0 0 1 0,-1 1 5 16,1-2-1-16,0 1-2 0,1 1-2 0,1 0 0 16,-1 0 3-16,0-1-1 0,1-1-1 0,-1 0-2 15,0 2 3-15,0-5 0 0,-1 4 0 0,1-4 2 0,0 5-1 16,0-5-6-16,3 6 6 0,-3-6-1 0,0 3-1 16,0-3-4-16,0 0 0 0,-2 4 10 0,2-4-7 15,0 0-2-15,0 0 3 0,0 0 2 0,0 0 0 16,0 0 2-16,0 0 6 0,0 0-5 0,0 0 4 15,2 4 3-15,-2-4-1 0,0 0-6 0,0 0 0 16,0 0-8-16,0 0 8 0,0 0-4 0,0 0-3 16,0 0-8-16,0 0-15 0,0 0-19 0,0 0-20 15,0 0-20-15,0 0-20 0,0 0-19 0,1-14-24 16,-1 14-116-16,1-7-282 0,1 4 125 0</inkml:trace>
  <inkml:trace contextRef="#ctx0" brushRef="#br0" timeOffset="849121.9887">13183 8042 104 0,'0'0'122'0,"0"0"-11"0,0-6 4 16,0 6-13-16,0 0-9 0,0 0-16 0,0 0-3 16,0 0-11-16,0 0-11 0,0 0-12 0,0 0 24 15,0 0 3-15,0 0-1 0,4 15 3 0,-1-9-6 16,-3 1 5-16,1 3-5 0,3-2-9 0,-4 3-1 0,5-3 0 16,-4 1-7-16,3 3 2 0,-3-3-8 15,3 1 3-15,-1-3-2 0,-2 1-5 0,3-3-4 16,-3 2-5-16,3-1 5 0,-1-2-8 0,-1 1 4 15,-1-1-6-15,3 0 1 0,-4-2-4 0,0-2 5 0,7 4 0 16,-7-4 3-16,1 4 7 0,-1-4 2 16,0 0 3-16,1 2 2 0,-1-2-6 0,0 0-3 15,0 0-5-15,0 0-1 0,10-8-5 0,-7 5 0 16,1 1-3-16,-4 2 1 0,4-7-3 0,-3 3-5 0,1 3-5 16,0-3 6-16,-2 4-3 0,5-7-1 0,-3 4 0 15,0-1 1-15,0 2 0 0,-2 2-6 0,4-7 1 16,-1 5-1-16,-3 2 0 0,6-6 0 15,-4 4 3-15,1-1-3 0,0 0 2 0,-1 0-6 0,-2 3 2 16,7-4 2-16,-5 1 3 0,2 0-2 0,-4 3-5 16,3-4 2-16,0 1 3 0,-3 3-1 0,2-3-1 15,-2 3 1-15,2-3 3 0,-2 3 2 0,0 0-2 16,0 0 8-16,0 0 0 0,0 0 3 0,1-4 4 16,-1 4 3-16,0 0-4 0,0 0-1 0,0-6 5 15,0 6-11-15,-1-6-2 0,1 6 2 0,-4-3-6 16,2-1 4-16,1 0 2 0,-1 0-2 0,2 4-1 15,-3-7-2-15,1 3 2 0,2 0 0 0,-2 0-2 16,2 4-4-16,-3-7 10 0,2 3-9 0,0 1 1 16,-2 0-6-16,3 3 4 0,-3-4 0 0,3 4-4 15,0 0-1-15,-4-7 0 0,4 7-1 0,-3 0 4 16,3 0-5-16,0 0 0 0,-10-2-5 0,10 2 2 16,-7 6-1-16,2-3-6 0,5-3-9 0,-8 0-1 15,2 0-3-15,0 2-2 0,6-2-5 0,-9 1-1 16,2-1-7-16,7 0-3 0,-10 1-1 0,5-1-8 15,5 0-3-15,-13 0 0 0,4 0 7 0,4 1 0 16,-4-2-1-16,9 1-14 0,-11 0-7 0,3 1-20 16,0-1-15-16,3 2-3 0,-1-1-3 0,1 1-3 15,-3 1-11-15,2 0-123 0,2-2-269 0,-1 1 119 16</inkml:trace>
  <inkml:trace contextRef="#ctx0" brushRef="#br0" timeOffset="850494.0599">13116 8229 82 0,'0'0'86'0,"3"-2"3"0,-3 2-3 16,4-2-10-16,-4 2-3 0,0 0-7 0,7-2 12 15,-7 2-16-15,2-3 3 0,-2 3 4 0,4-4-6 16,-4 4 3-16,3-2-5 0,-3 2-9 0,3-4 0 16,-3 4 2-16,2-4 4 0,-2 4-8 0,2-3-11 15,-2 3 2-15,0-6 3 0,0 6-8 0,0-5-4 16,0 5-1-16,0-6 3 0,0 3-3 0,0 3-1 16,0-6 2-16,-1 1 2 0,1 0-1 0,0 5-2 15,-1-7 1-15,-1 2-3 0,1-2 7 0,-1 2 1 16,0 0-1-16,-1-1-3 0,-1 0-1 0,1 0-4 15,1 0-1-15,-1 1 1 0,-1-3 4 0,3 0-6 16,-2 3-2-16,-2-4-1 0,1 1 0 0,-2 0-2 16,2-1-1-16,2 2 2 0,-3-2-5 0,1 0-2 15,1 1 6-15,-1-2-4 0,-1 3-1 0,0-4 1 16,1 3 1-16,0 1-2 0,1 0 4 0,0 0-1 0,0 0-2 16,0-1 2-16,-5 1-1 0,2 0-4 15,-1 3 2-15,5-2-2 0,-5 3-3 0,1-3 3 16,2 3-5-16,-2-4 2 0,-1 4-1 0,2-1-3 15,-4 1-1-15,4-1-1 0,0 2 0 16,-1-1 1-16,-1 2 1 0,2-3-6 0,-4 3 4 0,4-2 0 16,-3 2-5-16,3-1 5 0,0 0-4 0,-2 1 2 15,1 0 0-15,6 1-4 0,-9-1 3 0,3-1 2 16,6 2-2-16,-10-1-3 0,5-5 3 0,0 6-5 16,5 0 3-16,-11 0 1 0,11 0 1 0,-10 0-1 0,5 0-2 15,5 0 2-15,-9 0-3 0,9 0 1 16,-14 2-4-16,10-2 3 0,4 0 2 0,-11 2-1 15,4 0 0-15,1-1 0 0,2 1 0 0,-1-1 2 16,-3 0-1-16,3 0 3 0,5-1-4 0,-10 2 1 16,6 0-2-16,-1-1 4 0,5-1-4 0,-5 0 2 0,-2 1-2 15,7-1 2-15,-5 3-4 0,0-1 3 16,5-2-1-16,-5 5 3 0,1-3-4 0,4-2 0 16,-4 4 6-16,3 0-6 0,-3 0 7 0,2-1-1 0,-3 0-1 15,1 2-2-15,1-1-4 0,1 0 2 0,-1-1-1 16,-1 3 1-16,3-2-1 0,-3 2 0 15,2-2 6-15,-1 1-3 0,0 0-2 0,2 1 1 16,0 1 1-16,-3-1 2 0,2 2-4 0,-1 0 7 16,1 1-5-16,-1-2 0 0,0 2-4 0,2 0 5 0,0-4 0 15,0 7 3-15,-1-4-6 0,4 2 5 0,-5-4 0 16,2 3-3-16,-1 0 0 0,2-2 3 0,-1-1-3 16,1 1 1-16,-2-1 1 0,2 0-2 15,0-1-3-15,0 1 4 0,-2-1-2 0,2 1 1 0,0-1-3 16,0 0 3-16,0-2 0 0,-1 3-3 0,2-4 3 15,-1 3 3-15,0-5-4 0,2 8 2 0,-4-4 0 16,2-4 1-16,0 4-1 0,0 0-2 0,0 0 5 16,0-4-2-16,0 5-2 0,0-5 1 0,0 5 0 15,0-5-2-15,0 0 4 0,0 0 1 0,-1 6-3 16,1-6-1-16,0 0 0 0,0 0-1 0,1 3 1 16,-1-3-3-16,0 0 0 0,0 0 6 0,-2 3-1 15,2-3-4-15,0 0 6 0,-3 4-2 0,3-4-5 16,0 0 5-16,0 3-3 0,0-3 1 0,0 0 1 15,0 0-6-15,0 0 3 0,0 0 1 0,0 0-3 16,0 0-9-16,0 0-15 0,0 0-14 0,0 0-22 16,0 0-22-16,0 0-34 0,0 0-21 0,0 0-23 15,5-13-23-15,-3 9-110 0,-1 0-322 0,1-1 143 16</inkml:trace>
  <inkml:trace contextRef="#ctx0" brushRef="#br0" timeOffset="851292.9388">12507 8057 48 0,'0'0'132'0,"0"0"-11"0,-5-3-19 15,5 3-20-15,0 0 1 0,0 0-7 0,0 0-10 16,0 0-6-16,0 0-3 0,0 0-14 0,-2 9 11 16,0-5-10-16,2 0-1 0,0 2-2 0,0-1 0 15,2 1-4-15,0-1-2 0,-2 1 4 0,0 0-2 16,1-1 3-16,-1 0-2 0,3 2 3 0,0-3-1 16,-1 2 0-16,-2-1-7 0,2-1-1 0,0 2-1 0,-1-2 1 15,3 3 1-15,1-2-2 0,-4-1 6 0,2 3-6 16,2-3 0-16,-4 1 1 0,3 1-5 15,0-2-2-15,0 0 1 0,1 2-3 0,-4-3 1 16,3 1 0-16,1 0-2 0,-1-2-8 0,-1 4 0 16,-2-5 5-16,4 1-1 0,-1 1-2 0,2 0-3 15,-2-2 4-15,1 2 1 0,-5-3-2 0,8 0-2 0,-4 0-1 16,-4 0 1-16,9 0-3 0,-9 0-3 16,9 2 3-16,-9-2 1 0,6-2-8 0,-1 0 4 15,-5 2 0-15,8-1-7 0,-8 1 3 0,6-3-1 0,-6 3 0 16,9-1 3-16,-9 1-2 0,8 1-5 0,-8-1 1 15,11 0 6-15,-6 2-7 0,1-2 1 16,-1 2 1-16,-5-2 3 0,10 2-4 0,-3-2 2 16,-1 3-1-16,-6-3-3 0,7 0 2 0,-3 1 0 0,-4-1 2 15,5 3-4-15,-5-3 4 0,7 0-4 0,-7 0 3 16,0 0 6-16,3 2 4 0,-3-2 6 0,0 0 6 16,0 0-1-16,0 0 5 0,4 2 4 0,-4-2 5 15,0 0 7-15,0 0 1 0,0 0 1 0,0 0 3 16,0 0 1-16,0 0-4 0,0 0-2 0,0 0-6 15,0 0-3-15,-9-13-3 0,4 9-2 0,2-2 4 16,-3-1-5-16,1 0-1 0,-1-1-5 0,-1-1 2 16,1-1 0-16,1 1 0 0,0-1-4 0,0-2 1 15,-1 4-4-15,0-2-2 0,1-1 2 0,0 3 3 16,0 0 0-16,0-1-1 0,2 4-2 0,1-1-5 16,-2 1 1-16,0 1-5 0,1 1 11 0,2 0-11 15,-1-1-2-15,2 4-3 0,-6-3-1 0,4 0-1 16,2 3 0-16,0 0-1 0,-4-2-1 0,4 2-3 15,0 0 1-15,0 0-3 0,0 0 3 0,0 0-1 16,-3 8 1-16,2-4-2 0,-1-1 2 0,-1 0-1 16,1 1-5-16,2-4 2 0,0 0-5 0,-4 3-1 15,4-3-5-15,0 0-5 0,-1 4-8 0,1-4-6 16,0 0-3-16,0 0-11 0,-2 4-10 0,2-4-12 16,0 0-14-16,-5 1-31 0,5-1-31 0,0 0-15 15,0 0-20-15,0 0-174 0,0 0-387 0,0 0 172 16</inkml:trace>
  <inkml:trace contextRef="#ctx0" brushRef="#br0" timeOffset="856278.0622">13497 7644 48 0,'-3'-2'83'16,"3"2"-5"-16,0 0-4 0,0 0-6 0,-4-2-3 15,4 2-4-15,0 0 2 0,-4-4-1 0,4 4-5 16,0 0-2-16,0 0 2 0,0 0-3 0,0 0-4 16,-2-3-5-16,2 3 0 0,0 0 2 0,-3-4-8 15,3 4 3-15,-10-2-8 0,9 0 0 0,1 2-7 16,-8-3 5-16,8 3-2 0,0 0-5 0,-10 0 1 16,3-1-1-16,7 1 5 0,-10-2-4 0,5 1 0 15,5 1-1-15,-9 0-1 0,9 0 0 0,0 0-1 16,-10 0-4-16,10 0 3 0,-9 0-1 0,9 0-7 15,-8 3-1-15,3-2 3 0,1 0-4 0,-1 1-2 16,1 2 0-16,1-1 1 0,-3 0 1 0,3-2 0 16,-1 1 1-16,1 4-4 0,-1-4 0 0,-1 1-4 15,4 0 4-15,0 0-4 0,-2 1 0 0,3 1 1 16,-2-1-1-16,0 1 4 0,2-1-9 0,-1 1-2 0,1 1 6 16,0-2-2-16,1 0 5 0,1 3-4 15,0-3-19-15,0-1 15 0,0 2 3 0,-1-1 4 16,4 1-4-16,-5-1 2 0,4 0-1 0,-3 2 2 15,2-4 0-15,0 3-5 0,-1-2-3 0,-1 0 9 16,3 1-6-16,0-2 3 0,0 2-3 0,-3 0 2 16,4-2-5-16,-1 1 5 0,0-3 2 0,-1 4-2 15,-3-4-5-15,6 0 4 0,-1 2-3 0,-5-2 5 16,9-2 0-16,-9 2 0 0,13-1-2 0,-3-2 1 0,-1 3-2 16,-1-2 3-16,-2 1 1 0,0-3-5 0,2 1 7 15,0 0-4-15,-2-1-2 0,-2 1 4 16,4 0-2-16,-2-2 0 0,-1 1-1 0,-2-1-1 15,-1 1 4-15,2 0 1 0,0 0 11 0,-1-2-1 0,-1 2 1 16,3 0 5-16,-2 1 1 0,-1-5-4 0,-1 5 5 16,1 0 3-16,-1 0 1 0,-1 3-3 0,3-6 3 15,-2 2-5-15,-1 4 0 0,1-4-4 0,-1 4 2 16,-1-6 0-16,1 6-6 0,0-6 3 0,-1 2-3 16,1 4 0-16,-4-6-3 0,1 2-2 0,-1 1-1 15,-2-1-2-15,2 0 1 0,0 0 0 0,0 0 1 16,-2 1 4-16,-3-4-3 0,2 3 1 0,-2 0-3 15,1-2 5-15,-1 2-3 0,4 1-1 0,0-1-1 16,0 2-2-16,-2-2 0 0,3 3-4 0,-2-3 1 16,2 3-4-16,4 1 1 0,-9-2-10 0,3 1-5 15,6 1-15-15,-9 0-14 0,9 0-12 0,-13 2-10 16,9-1-9-16,-1 0-15 0,1 3-18 0,-2-1-11 16,-2 0-36-16,3 1-109 0,-4 0-285 0,2 4 126 15</inkml:trace>
  <inkml:trace contextRef="#ctx0" brushRef="#br0" timeOffset="858751.0101">12755 7599 28 0,'0'-4'112'0,"0"-1"-5"0,0 1-7 0,0 4 1 0,3-8-6 16,-2 4-11-16,-1-3-4 0,1 0-1 0,2 2-1 16,-2-1-10-16,3-1 8 0,-3 2-14 0,3 1 6 15,-3-4-7-15,2 5-1 0,-2-5-5 0,2 2-3 16,-2 1-5-16,2-1 2 0,-2 2-7 0,0 0 5 15,2 1 1-15,-2-1-6 0,-1 4-5 0,0-6 1 16,3 2 4-16,-3 4-4 0,0-5-10 0,0 5 0 16,0 0-6-16,0-3-4 0,0 3 6 0,0 0-10 15,0 0 3-15,0 0-5 0,0 0 2 0,0 0-4 16,1-4 4-16,-1 4-7 0,0 0 1 0,0 0-2 16,0 0-8-16,0 0 7 0,0 0-2 0,0 0-4 15,0 0 3-15,0 0 2 0,0 0-3 0,0 0-1 16,0 0 1-16,0 0 5 0,0 0-7 0,0 0 1 15,0 0-2-15,0 0 9 0,-4 13-9 0,4-9 7 16,0 2-4-16,-1-2 1 0,2 1 0 0,-2 3-2 16,1-2 4-16,0-1 0 0,0 3-6 0,0-2 5 15,0 4-1-15,0-4 5 0,-3 4-3 0,3-3 1 16,0 0 1-16,0 2 3 0,0 2-3 0,-1-4-6 16,1 1 2-16,0 1 7 0,0 0-3 0,-1 2-3 15,-2-4 0-15,3-1 2 0,0-1-3 0,0 2-1 16,0-2 4-16,-1 1 0 0,1 0 2 0,0-3-5 0,-3 0 1 15,3-3 1-15,0 5-6 0,0-5 0 16,0 8 9-16,0-8-2 0,-1 2-3 0,1-2-3 16,-4 4 2-16,3 0 0 0,-2-1 3 0,-2-1-10 15,0 0 9-15,1 1 1 0,0 1-5 0,-1 0 4 0,1-3-3 16,-1 2-2-16,-1 0 5 0,2-1-4 0,-1-1 3 16,1 0-2-16,-1 2 1 0,1 0-1 0,4-3-2 15,-4 3 5-15,4-3-1 0,-6 2-4 16,6-2-3-16,0 0 8 0,0 0-4 0,-2 2-2 0,2-2 5 15,0 0-6-15,0 0 1 0,0 0-3 0,0 0 2 16,0 0 1-16,0 0-1 0,0 0 0 0,0 0 3 16,0 0 0-16,12 3-4 0,-8-2 8 15,-4-1-1-15,0 0-4 0,9 0 3 0,-9 0-4 0,0 0 5 16,0 0-3-16,7 0 4 0,-7 0-3 0,0 0 1 16,8 0 4-16,-8 0-5 0,8-1-1 0,-8 1 2 15,9-2 7-15,-3 4-2 0,2-4 4 0,-3 1-5 16,3 0 2-16,2-2-1 0,-2 3 1 0,-2 0 2 15,3 0-8-15,-2 0 5 0,0-2-2 0,-1 2 0 16,-6 0-1-16,9 0 3 0,-9 0-7 0,8 0-4 16,-8 0-2-16,0 0-12 0,8 2-20 0,-8-2-18 15,0 0-25-15,0 0-39 0,4 0-38 0,-4 0-131 16,0 0-315-16,0 0 140 0</inkml:trace>
  <inkml:trace contextRef="#ctx0" brushRef="#br0" timeOffset="861979.1623">8126 4714 10 0,'0'0'72'0,"0"0"-12"15,7 1-3-15,-7-1 1 0,6 3-10 0,-6-3-10 16,1 3 11-16,-1-3-9 0,7 0 1 0,-7 0-5 15,0 0-2-15,6 2 0 0,-6-2 7 0,0 0-3 16,3 2-6-16,-3-2 11 0,0 0-15 0,0 0 4 16,0 0 2-16,0 0-1 0,1 4-6 0,-1-4 3 15,0 0 7-15,0 0 5 0,0 0-5 0,0 0 1 16,0 0 6-16,0 0 7 0,0 0 12 0,0 0-2 16,3 4 3-16,-3-4 1 0,0 0-5 0,0 0-13 15,0 0 4-15,0-13-5 0,0 13-1 0,0-6-2 16,0 1-2-16,0-2-4 0,2 3-6 0,-2-6 0 15,0 4 3-15,0-2 3 0,1 0-5 0,-2 1 4 16,1-1-6-16,-2 1-4 0,2-2-1 0,-2 1 3 16,2 0 6-16,-2-2-7 0,0 0 6 0,2 3-3 15,-1 3-5-15,-3-6 0 0,3 2-1 0,0 3-2 0,-3-1 2 16,3 0-4-16,-2 0 0 0,3 0-1 16,-5-1-3-16,1 4 0 0,2-4 1 0,-2 2-6 15,1 1 0-15,1-2 2 0,-1 0-3 0,-2 3-2 16,3-2-1-16,-4-1-2 0,1 3 2 0,1 0-5 0,0 1 0 15,1-3 1-15,-1 2 0 0,0-1 0 16,-1 0-1-16,1 3-3 0,4 1 5 0,-6-4-1 16,3 3-3-16,3 1 4 0,-6-6-5 0,2 3 3 15,0 1-1-15,2 0 0 0,-2-2-3 0,1 2 0 0,3 2 14 16,-9-3-3-16,7 0 2 0,-3 2-1 0,1-1-2 16,4 2 1-16,-9-6-3 0,2 6 3 0,7 0-4 15,-6-2-2-15,6 2-2 0,-9-2 0 0,4 1 1 16,5 1 0-16,-9 0-3 0,2 0 1 15,7 0 1-15,-10 0-3 0,7 1 5 0,-3 1-5 16,6-2 3-16,-10 0-2 0,4 0 1 0,-1 2 0 0,1 0-2 16,1-1 1-16,-2 0 0 0,4 1 0 0,3-2 1 15,-12 0-1-15,7 0 4 0,0 2-5 0,0-1-1 16,-3 2 0-16,4-2 0 0,1 1 1 0,-1 1 1 16,-1 0 1-16,-1 1-2 0,3-1 2 0,-5 3-2 15,4-5 1-15,-1 3 3 0,2 1-3 0,-3 0 0 16,2-2 6-16,2 2-5 0,-3-2-1 0,-2 4 0 15,5-1 1-15,-5-3-1 0,6 1-1 0,-3 0 0 16,0 1 1-16,-2-2 1 0,2 0 2 0,-1-3-3 16,1 4 6-16,2 1-6 0,-1 0-1 0,3-3-2 15,-4 0 4-15,0 2 1 0,3 0-1 0,-4 0 2 16,1-2-3-16,2-1-1 0,-1 3 3 0,-1-1-2 16,2 1 0-16,-1-2 3 0,3-2-2 0,-4 4-3 15,0-2 1-15,4-2 2 0,-6 5-1 0,4-3 2 16,-1 3 7-16,-1-3-9 0,1 1 0 0,2 0 0 15,-3 1-1-15,2-2-1 0,0 3 2 0,0-1 4 16,-1-1-3-16,-2 2 1 0,3-1-4 0,-1 0 1 16,1 0 2-16,-1 2 0 0,1-5 1 0,-1 4-1 15,0 0-3-15,1 0 6 0,0-2-4 0,0 1 0 16,-2 3 3-16,3-4-2 0,-2 1 0 0,2 0 0 16,0 0-2-16,0 0 1 0,1-4 2 0,-2 6-2 15,2-6 1-15,0 3 1 0,-1 1 0 0,1-4 4 16,-3 3-5-16,3-3-1 0,0 0 1 0,-2 3-2 15,2-3 4-15,0 0-3 0,0 0 3 0,0 0-2 16,0 0 3-16,0 0-4 0,0 0 1 0,0 0 3 16,-1 3-6-16,1-3 3 0,0 0 2 0,0 0-3 15,0 0 2-15,0 0 0 0,0 0 2 0,0 0-1 16,0 0-5-16,0 0-1 0,0 0 4 0,0 0 2 16,-3 3 0-16,3-3-5 0,0 0 3 0,-4 3-1 15,4-3 3-15,0 0-4 0,0 0 1 0,0 0 4 16,0 0-3-16,0 0 0 0,0 0-3 0,0 0 8 15,-1 4-7-15,1-4 3 0,0 0-5 0,0 0 6 16,-1 4-3-16,1-4 0 0,0 0 1 0,0 0-2 16,-3 3 4-16,3-3-2 0,0 0-2 0,-4 3 1 0,4-3-2 15,0 0 5-15,0 0-4 0,0 0 4 0,-2 4 0 16,2-4-4-16,0 0 3 0,0 0 0 0,-2 4-2 16,2-4 3-16,-1 3-3 0,1-3 3 15,0 0-5-15,0 0 3 0,0 0 2 0,-5 3-5 0,5-3 2 16,0 0 3-16,0 0-16 0,0 0-12 0,0 0-10 15,0 3-16-15,0-3-15 0,0 0-12 0,0 0-9 16,0 0-3-16,0 0-11 0,0 0-19 16,0 0-23-16,0 0-22 0,0 0-104 0,8-8-292 0,-8 8 129 15</inkml:trace>
  <inkml:trace contextRef="#ctx0" brushRef="#br0" timeOffset="863206.2059">7559 4592 19 0,'0'0'84'0,"0"0"-9"0,0 0-6 0,0 0 1 16,0 0-7-16,0 0-1 0,0 0-5 0,0 0-5 16,0 0 11-16,0 0-15 0,0 0 2 0,0 0-4 15,0 0-5-15,0 0-2 0,0 0-3 0,0 0-4 16,0 0 1-16,0 0-4 0,0 0 1 0,0 0-4 16,0 0-3-16,0 0 3 0,0 0-6 0,0 0 1 15,0 0 0-15,0 0 1 0,0 0-2 0,0 0 1 16,0 0-3-16,0 0 7 0,0 0-5 0,0 0-3 15,0 0 5-15,0 0-2 0,0 0-3 0,0 0 4 16,0 0-8-16,0 0 1 0,0 0 1 0,0 0 2 16,0 0-8-16,0 0-2 0,0 0 7 0,0 0-5 15,0 0 5-15,0 0 9 0,-4 14-1 0,4-14-3 16,0 5 6-16,-1-1 0 0,1 1-1 0,0-1 4 16,0 0-5-16,0 1 4 0,-3-1 1 0,3 1-3 15,3 2-2-15,-6-5 2 0,3-2 0 0,0 8-6 16,0-3 1-16,0-1-2 0,3-2-1 0,-3 3-3 15,0 0-5-15,0-5 9 0,0 5-5 0,0-5-5 16,0 0 3-16,0 3 0 0,0-3 4 0,0 0 1 16,1 3 10-16,-1-3 2 0,0 0 6 0,0 0 1 15,0 0 6-15,0 0-1 0,-4 5 4 0,4-5 4 16,0 0 3-16,0 0-4 0,0 0 2 0,0 0-4 16,0 0-3-16,0 0-1 0,5 2-3 0,-5-2-4 15,0 0-4-15,0 0-2 0,0 0-6 0,0 0-2 16,0 0-2-16,0 0-4 0,0 0 2 0,0 0-3 15,0 0-4-15,0 0 1 0,0 0-3 0,0 0 0 16,0 0-4-16,0 0 2 0,0 0-2 0,0 0 0 16,0 0 0-16,0 0 0 0,0 0 1 0,0 0-1 15,0 0 2-15,0 0-5 0,0 0 4 0,0 0-5 0,0 0 5 16,0 0-1-16,0 0-1 0,0 0-1 16,0 0-1-16,0 0-2 0,0 0 3 0,0 0 2 15,0 0-2-15,0 0-2 0,0 0 2 0,0 0-1 16,0 0 0-16,0 0-2 0,0 0 1 0,0 0-2 0,0 0 1 15,0 0 2-15,0 0-3 0,0 0 1 0,0 0 1 16,0 0-2-16,0 0 0 0,0 0 0 16,0 0 4-16,0 0 1 0,0 0-1 0,0 0-1 15,0 0 1-15,0 0 0 0,0 0-1 0,0 0 1 0,0 0 4 16,0 0-7-16,0 0 2 0,0 0 3 0,0 0-2 16,0 0-1-16,0 0 0 0,0 0 0 0,0 0-1 15,0 0 4-15,0 0-3 0,0 0 1 0,0 0-1 16,0 0-1-16,0 0 1 0,0 0-2 15,0 0 2-15,0 0-4 0,0 0-1 0,0 0 0 0,0 0 1 16,3 3-2-16,-3-3 4 0,5 4 1 0,-4-2-4 16,2 2 2-16,-2 0 0 0,3 1-1 15,-3 0 4-15,3 1-2 0,0-3-1 0,-3 3 4 0,2-1-1 16,-2 1-2-16,3-2 0 0,1 0 2 0,-4 0-3 16,3 1 3-16,-1-3 1 0,-2 1-2 0,1-1 7 15,-2-2-4-15,3 4-3 0,-3-4 2 0,3 3-1 16,-3-3 3-16,0 0 0 0,2 2 4 0,-2-2 0 15,0 0 3-15,0 0 6 0,0 0 7 0,0 0 4 16,0 0 1-16,0 0-2 0,0 0-3 0,0 0-2 16,0 0-4-16,0 0-1 0,4-9-3 0,-3 5 0 15,2 1 0-15,-2-1-2 0,-1-1-4 0,0 1 2 16,0-1-3-16,0-2 0 0,0 2 2 0,0-1-4 16,0-2 0-16,0 2-2 0,0-5-1 0,-1 6 2 15,-2-6 1-15,1 3-4 0,-1 0 4 0,3 1-2 16,-2-1 1-16,-1 0 1 0,0 3-3 0,2-1 3 15,0 0-3-15,0 2 1 0,1 0 1 0,-3 0-4 16,3 4-1-16,0-5 0 0,0 5 2 0,0 0-5 16,0-5 0-16,0 5 3 0,0 0-1 0,0-6-3 15,0 6 1-15,0 0-3 0,0 0 2 0,-1-4-2 16,1 4 0-16,0 0 4 0,0 0-4 0,0 0-2 16,0 0 2-16,0 0-5 0,0 0-1 0,0 0-9 15,0 0-11-15,0 0-12 0,0 0-12 0,0 0-10 16,0 0-19-16,0 0-22 0,0 0-15 0,0 0-12 15,0 0-16-15,0 0-22 0,0 0-16 0,0 0-122 16,0 0-337-16,0 0 149 0</inkml:trace>
  <inkml:trace contextRef="#ctx0" brushRef="#br0" timeOffset="864135.1282">7472 4671 51 0,'2'-1'75'0,"-2"1"5"0,8-1-2 15,-8 1-11-15,0 0-1 0,5-3-6 0,-5 3 4 16,3-3-8-16,-2 0 3 0,-1 3 3 0,4-5 1 16,-1 2 3-16,-3 3-4 0,3-6-9 0,-1 2 2 0,0 0 5 15,1 0 2-15,-5-2-10 0,4 1-6 0,-4 0 5 16,2 0-9-16,0-2-4 0,0-2 2 15,0 1-1-15,-1 2-2 0,1 0 5 0,-2-5-9 16,-1 1-2-16,3 4-2 0,-4-6 7 0,3 5 1 0,-1-4-4 16,0 5 2-16,0-3 3 0,0 0 2 0,-2-2-1 15,1 8 4-15,-1-6-13 0,-1 2-1 0,1 0-1 16,0 0-2-16,0 1 1 0,2 0 2 0,-2 0 4 16,0 0-1-16,0-1-1 0,0 2 1 15,-2-2-6-15,0 0 2 0,2 2-1 0,0 0 0 0,0 0 0 16,-1 1-9-16,-1 0 2 0,-2-1 0 15,3 1-8-15,0 0 3 0,-2 1-4 0,1-3-1 16,-2 2-1-16,3 2 2 0,0 2-3 0,0-2-4 16,-3-1-1-16,3 3 1 0,-3-2-1 0,8 2 0 0,-10-2-4 15,5 1 5-15,5 1-6 0,-11 0 1 0,4 1 1 16,7-1 1-16,-9 0-2 0,2 2 3 0,2 0-4 16,-1-2 4-16,0 4-1 0,1-3 0 0,-3 0-2 15,1 2 2-15,0-1-2 0,1 2 0 0,-1 0 2 16,0-3 1-16,0 2 2 0,1-1-1 0,-2 2-4 15,-2-1-1-15,4 1 4 0,-2-3-2 0,0 3 3 16,1 0-3-16,-1 0-3 0,-1-1 3 0,0 1 7 16,4 1-6-16,-3-1 1 0,2 3-1 0,-2-2-1 15,-2 1 5-15,4 3-3 0,-1-4 0 0,-2 4-2 16,2-2 2-16,-1-1-1 0,3 3 1 0,-2-2-2 16,2-3 0-16,0 2 1 0,0-1 2 0,1 1 0 15,0 3-4-15,1-5 1 0,-3 1 0 0,3 2 2 16,-1-3 0-16,-1 2-1 0,1 0 0 0,0 1-1 15,0-2 4-15,2 1-3 0,-2 0-1 0,1-1 0 16,-3 2 0-16,3 0 1 0,0-1 1 0,-1 1 4 16,-1-1-1-16,1-2-4 0,0 2 1 0,0 0-4 15,-1 0 5-15,4-2-1 0,-3-1-5 0,0 2 4 16,3-1-2-16,-2-1 4 0,2 0 0 0,1-3 1 16,-4 4-3-16,4-4 3 0,0 3 0 0,0-3-3 15,0 0 1-15,-4 4 4 0,4-4 0 0,0 0 7 16,0 0 0-16,0 0 0 0,-4 3 4 0,4-3-3 15,0 0 0-15,0 0 1 0,0 0-1 0,0 0-3 16,0 0 1-16,0 0-7 0,0 0-4 0,0 0-16 16,0 0-18-16,0 0-21 0,0 0-13 0,0 0-21 15,3-14-20-15,-3 14-11 0,0-8-21 0,1 2-8 16,-1 1-15-16,3 0-140 0,-3-1-328 0,-3-4 147 16</inkml:trace>
  <inkml:trace contextRef="#ctx0" brushRef="#br0" timeOffset="864794.4904">6921 4431 112 0,'0'0'123'0,"-1"-4"-8"0,1 4-5 16,0 0-10-16,0 0-13 0,0 0-14 0,-3-6-2 15,3 6-9-15,0 0-8 0,0 0-7 0,0 0-2 16,0 0-5-16,0 0-5 0,-6 12 0 0,5-8-4 15,-3 0 0-15,0 3 3 0,1 0-4 0,2-1-4 16,-3 4 7-16,3-4-10 0,-3 2 6 0,2 0-6 16,0 1 2-16,-3 1 0 0,4-2-3 0,1 3 0 15,-4-4-2-15,3 2 0 0,-2-3-2 0,2 2 1 16,1 1-5-16,0-4 3 0,-3 2-3 0,3 0 0 0,0-3 3 16,-1 1-5-16,1 0-2 0,0 0 0 15,0-2 1-15,0-3-4 0,-2 7 5 0,0-4 0 16,2-3-6-16,4 4 5 0,-4-4-5 0,0 0 1 15,0 0-1-15,0 0 1 0,0 0 0 0,0 0 2 16,0 0 1-16,0 0-8 0,4 2 0 0,-4-2 5 16,5 0 2-16,-5 0-3 0,10 0-4 0,-10 0 4 15,13-2-6-15,-9 4-3 0,1-1 5 0,-1 1-4 16,5-1 1-16,-9-1 1 0,10 2 1 0,-3 2-4 16,-2-2 3-16,1 2 3 0,-1-1-3 0,2 0-3 0,-1-1-1 15,-2 3 2-15,1-2 4 0,1 1-1 0,-1-1 1 16,0-1 2-16,-1 0-1 0,0 1 0 15,0-2 4-15,-4-1 0 0,5 4 11 0,-5-4 9 16,0 0 5-16,4 2 9 0,-4-2 7 0,0 0 4 16,0 0 6-16,0 0 4 0,1 2 2 0,-1-2 4 0,0 0 1 15,0 0-5-15,0 0-4 0,0 0-8 0,0 0-3 16,1-12-5-16,1 10-4 0,-4-3-2 16,5-2-2-16,-4 1-5 0,2-2-4 0,-2-1-2 15,1 0 0-15,-3-4-1 0,3 1-4 0,-1 1-2 0,1-2-1 16,-1 2-1-16,1-3-6 0,0 2 1 0,-2 2-1 15,1-3-3-15,0 3 1 0,-2 1 2 0,3-1 6 16,-1 5-7-16,0-1-3 0,-1 0-2 16,2 1 2-16,0 1 3 0,0 4-1 0,0-7-6 15,-1 4 0-15,1 3 0 0,-1-5-5 0,1 5-4 0,0 0-15 16,-1-5-11-16,1 5-13 0,0 0-26 0,0 0-25 16,0 0-25-16,2-3-25 0,-2 3-11 0,0 0-25 15,0 0-30-15,0 0-113 0,0 0-352 0,0 0 156 16</inkml:trace>
  <inkml:trace contextRef="#ctx0" brushRef="#br0" timeOffset="868518.9255">7822 4075 14 0,'0'0'64'0,"1"-4"-2"0,-1 4-5 16,0 0-8-16,0 0 0 0,0 0 5 15,0 0-9-15,0 0-2 0,0 0 8 0,0 0 1 0,0 0-3 16,0 0 0-16,0 0-5 0,0 0 6 16,0 0-7-16,0 0-1 0,0 0 6 0,0 0-10 15,0 0-1-15,0 0 2 0,0 0-6 0,0 0 13 0,0 0-18 16,0 0 15-16,0 0-9 0,0 0 1 0,0 0-8 16,0 0 2-16,0 0-3 0,0 0 4 0,-6-3 0 15,6 3-2-15,0 0-9 0,0 0 3 0,0 0-7 16,0 0 4-16,0 0-7 0,0 0 4 15,0 0-5-15,0 0-1 0,0 0 1 0,-4 10-2 0,4-6 4 16,0-1-3-16,-1 3 0 0,0-2-7 0,-2-1 1 16,1 3 4-16,-1-1-5 0,3 0 5 15,-4-1-3-15,4 2-7 0,0 1 4 0,-1 0 1 0,1-2-2 16,0 2 1-16,0 0-1 0,0 0-3 16,0-1 0-16,0 2 16 0,0-2-13 0,1-1 3 0,-1 4-4 15,0-4 3-15,3 3-2 0,-3-2-4 0,1-3 3 16,2 4 2-16,-1-3 2 0,1 1-4 15,-2 0 6-15,0-2-4 0,3 1 2 0,-4-2-3 16,5 1-1-16,-2 0-2 0,1 1 6 0,-2-1-3 0,2 0 5 16,1 0-3-16,-1-1-6 0,0 0 6 0,0 0 0 15,-4-2-3-15,6 3 2 0,-3-2-4 0,-3-1 5 16,7 3 0-16,-2-3-1 0,-5 0 4 0,5 3 0 16,-5-3-7-16,7 1 4 0,-7-1 0 0,0 0 7 15,8 0-2-15,-8 0-4 0,0 0 11 0,8-1 2 16,-8 1 14-16,5-3-9 0,-1 3 0 0,0-3 3 15,-1-1-9-15,3 2 1 0,-5-1-1 0,6 0 3 16,-5-1-1-16,2 0 6 0,-1 1-1 0,-1 0 2 16,2-2 4-16,-3 1-7 0,2 1 4 0,-2-1 4 15,3 1 2-15,-4 3 6 0,1-3-6 0,2-1 4 16,-3 4 1-16,0-4-2 0,0 4 3 0,1-6-6 16,-1 6-1-16,0 0-2 0,-1-3-4 0,1 3-2 15,0-7-2-15,-3 3-1 0,3 4-3 0,-1-5-4 16,-1 2 1-16,0-3 1 0,1 2-5 0,-3 2-1 15,2-3-2-15,-1 1-1 0,2 0 4 0,-2-1-3 16,-2 2-1-16,1-3 0 0,2 0 4 0,-1 3-4 16,-1-1-1-16,0 0 0 0,2 2 0 0,1-2-2 15,-2 0-3-15,3 4 1 0,-4-4 4 0,2 2-5 16,2 2 6-16,-3-5-6 0,3 5 1 0,-4-4 0 16,4 4-3-16,0 0 2 0,-5-3 2 0,5 3-4 15,-1-2 3-15,1 2 0 0,0 0-1 0,-3-4 2 16,3 4-1-16,0 0-2 0,0 0 2 0,0 0 1 15,-3-3-4-15,3 3 0 0,0 0 3 0,-4-1 0 16,4 1-5-16,0 0 5 0,0 0-3 0,-4-3 2 16,4 3 1-16,0 0 0 0,-4-3-1 0,4 3-1 15,0 0 2-15,0 0 0 0,0 0 1 0,0 0-1 16,0 0-2-16,0 0 2 0,-5-2 0 0,5 2-2 16,0 0 3-16,0 0-5 0,0 0 3 0,0 0 3 15,0 0-3-15,0 0-1 0,0 0-4 0,0 0 6 16,-5-2-1-16,5 2-1 0,0 0 0 0,0 0 2 15,-4-4-3-15,4 4 2 0,0 0 2 0,-4-2-4 16,4 2 2-16,0 0 1 0,-5-2 0 0,5 2 1 16,0 0-5-16,-3-1 2 0,3 1 1 0,0 0-3 15,0 0-13-15,-6-3-15 0,6 3-22 0,0 0-30 16,0 0-29-16,0 0-33 0,0 0-32 0,0 0-165 16,-6 6-371-16,3-4 164 0</inkml:trace>
  <inkml:trace contextRef="#ctx0" brushRef="#br0" timeOffset="869343.2595">7168 3978 101 0,'-3'1'101'15,"3"-1"8"-15,-7 3-6 0,0-3 1 0,7 0 5 16,-6 5-6-16,-2-1-10 0,3 0-2 0,-1-2-6 0,-1 0-4 16,2 3-10-16,0-1-2 0,1 1-6 0,0-2-1 15,-1 2-6-15,2 1-2 0,-1-1-6 16,1 0 0-16,3 0-11 0,-4 2-1 0,4-4-3 0,-2 4-1 15,4-3-1-15,-2 2-11 0,1-1 3 16,2-1-5-16,1 0 1 0,1 2-2 0,0 1 8 0,1-4-9 16,3 1-7-16,2 1 2 0,0-1 0 0,-2-1-3 15,0-2 4-15,4 2-2 0,-3-3-3 0,0 3 7 16,3-3-8-16,-3 0 0 0,3 0-2 16,-7 0 4-16,1 0 1 0,-1 0-1 0,1-1-4 15,-1-1 9-15,-6 2 7 0,8-3 6 0,-3 2 2 0,-3-2 3 16,1 1 3-16,2-2 3 0,-4-3-1 0,1 4-5 15,-1-1 3-15,1-2-1 0,0 0 6 16,-2 2-4-16,0 0-4 0,2-1-2 0,-4 1-3 16,2-1 0-16,-4 0 2 0,4 5-4 0,-1-5-2 0,-1 2-2 15,2 3-1-15,-1-7-5 0,1 4 1 0,0 3-2 16,-4-2-2-16,4 2 0 0,-4-4-2 0,4 4-1 16,-3-7-2-16,3 7 3 0,-3-1-5 0,3 1 3 15,-7-3-3-15,5 1-2 0,2 2 3 16,-6-1-6-16,6 1-6 0,-5-1-10 0,5 1-7 0,-6-3-11 15,6 3-17-15,0 0-19 0,0 0-28 0,0 0-23 16,0 0-22-16,-10 4-22 0,8-2-166 0,-2 2-359 16,-1-3 160-16</inkml:trace>
  <inkml:trace contextRef="#ctx0" brushRef="#br0" timeOffset="871609.6308">13974 4793 98 0,'0'0'117'16,"-1"-5"-2"-16,1-1-11 0,-1 1-9 0,1 2 1 0,-1-3-1 15,1 1-6-15,-2-1 0 0,2 1-3 0,-1 0-3 16,-1 1 1-16,0-1-7 0,1 0-5 0,1 0-6 16,0 0 0-16,-1 0-2 0,0 0-1 15,-1-1-1-15,2 1-4 0,-2-1-1 0,-1-2-5 16,2 3-3-16,-1 1-3 0,1-2-1 0,-1 2-2 0,0-1-2 16,0 1-4-16,0-3-3 0,0 4-4 0,-1-3-6 15,1 3 1-15,-2-3-5 0,0 2-3 0,0 0-1 16,1 2-1-16,-1-4-1 0,0 1-1 15,0 0-4-15,-2 2-1 0,1-2 5 0,-2 1-4 0,3-4 0 16,-1 4-3-16,1-2 4 0,-2 1-3 0,2-2 1 16,-1 1 3-16,0 2-2 0,-2 0-3 0,2 1 4 15,-1-1-5-15,2 0 7 0,-1 0-7 0,1 2-1 16,-4 0-2-16,1-1 0 0,1 1-1 0,-1 0 3 16,1-2-3-16,-1 1 0 0,0 2 1 0,0 1 2 15,2-1-5-15,5 1 1 0,-13 0-2 0,7-1 0 16,0 1 0-16,6 0 1 0,-11 0 0 0,11 0-1 15,-9 1 3-15,9-1-2 0,-11-1 1 0,7 2-5 16,4-1 3-16,-9 1 1 0,6 0 2 0,0 2-2 16,3-3-2-16,-8 4 1 0,3-2-1 0,1 0 0 15,2 0 2-15,-1 1 0 0,-1 2 0 0,0-3 2 16,1 1-1-16,-1 1 2 0,-3-1 3 0,2 1-8 16,1 2 0-16,-1-2 2 0,1 1 0 0,-1-2-1 15,3 1 2-15,-5 1-2 0,2-1 3 0,4-1-1 16,-3 1 1-16,-2-1 0 0,2 0 0 0,1 2-1 15,0-3-2-15,0 1 1 0,0 0 1 16,2 1-2-16,-3-1 0 0,0 0 1 0,2 1 0 0,2-4 1 16,-3 6-2-16,1-2 1 0,-2-1 1 0,0 2 1 15,4-1 0-15,-4-3-3 0,3 3 2 0,0 0 0 16,-1 0-1-16,1 1 1 0,-1-3 0 0,2-2-1 16,0 8-3-16,-2-4 5 0,0-1-4 0,2 0 1 15,0 4 4-15,-2-3-2 0,1-1 2 0,1 2-1 16,-1-1-4-16,1 1 3 0,-1 0 2 0,1-2-1 15,0 2-1-15,-2 0 3 0,2-5-5 0,-1 6 2 16,-1-1 2-16,0-1-1 0,2-1 0 0,-1 1 0 16,1-4-2-16,0 4 0 0,0-4-1 0,-1 6 2 15,1-3-1-15,0-3 4 0,0 5-4 0,0-5-2 16,0 0 4-16,0 0 1 0,0 4-3 0,0-4 0 16,0 0 5-16,0 0-1 0,0 0-3 0,0 0 3 0,0 6-3 15,0-6-2-15,0 0-2 0,0 0 4 16,-3 3-8-16,3-3-9 0,0 0-3 0,0 0-7 15,0 0-4-15,0 0-4 0,0 0 1 0,0 0-10 16,0 0-14-16,0 0-23 0,0 0-20 0,0 0-24 0,5-11-6 16,-3 8-17-16,1-2-104 0,-3 1-273 0,2-1 121 15</inkml:trace>
  <inkml:trace contextRef="#ctx0" brushRef="#br0" timeOffset="872280.9724">13431 4682 4 0,'0'0'122'0,"0"0"-9"0,0 0-6 0,0 0-8 16,0 0-20-16,0 0-7 0,0 0-5 0,0 0-4 15,0 0-9-15,0 0-7 0,0 0-3 0,0 0-6 16,0 0-2-16,4 11 1 0,0-6-8 0,-1-1-1 16,-1 1 1-16,-1 2-5 0,2 0 7 0,1 0-5 15,0 2-4-15,-2 0 2 0,2-2 1 0,1 1 2 16,-1 2-5-16,-4 1-1 0,6-2 1 0,-3 1-5 16,1-1-2-16,1 0-1 0,-3-4 3 0,1 2-4 15,3 1 0-15,-2-2 0 0,-1-3-3 0,0 2-5 16,3-1 4-16,-4 0 5 0,1-1-9 0,-1 0 9 15,-2-3-7-15,6 3 1 0,-5 0 5 0,-1-3 4 16,0 0 9-16,6 1 13 0,-6-1-3 0,0 0-4 16,0 0 2-16,0 0-8 0,0 0 1 0,9-4-1 15,-9 4-3-15,3-6 2 0,-2-1-2 0,0 5-6 16,2 0 0-16,-2-3 5 0,-1 5 0 0,1-7 0 16,3 5 0-16,-4 2 3 0,0-3-4 0,0 3 0 15,0-3-2-15,0 3-2 0,0 0-2 0,4-2 1 16,-4 2-5-16,0 0 0 0,0 0-5 0,1-6 5 15,-1 6-7-15,0 0 3 0,0 0-3 0,0 0 3 16,0 0-3-16,0 0 1 0,0 0 2 0,0 0 3 16,0 0-7-16,0 0 10 0,5-2-4 0,-5 2 6 15,0 0 7-15,0 0-1 0,0 0 8 0,0 0-3 16,0 0 3-16,0 0 3 0,0 0 2 0,0 0 9 16,0 0-12-16,-5-5 2 0,5 5-7 0,-2-6 2 15,-1 1-9-15,-2 3-3 0,4-2 0 0,-3-2-2 16,1 2-1-16,-1-2-1 0,1 2-2 0,-2-2-3 15,2 0-2-15,-2-2-4 0,1 0-1 0,-1 0-6 16,1-2-1-16,0 2-5 0,-1 2 1 0,3 0 2 16,-1 0 2-16,1 1-5 0,-1 2 0 0,-1-2-13 15,2 2-12-15,-1-1-8 0,3 4-13 0,-5-2-16 16,5 2-16-16,1-5-20 0,-1 5 1 0,0 0-8 0,0 0-9 16,0 0-12-16,0 0-22 0,0 0-93 0,0 15-275 15,-1-11 122-15</inkml:trace>
  <inkml:trace contextRef="#ctx0" brushRef="#br0" timeOffset="873270.0899">13408 4907 8 0,'0'0'74'0,"9"-1"-4"16,-9 1-3-16,4-1 4 0,-4 1 2 0,5-4-9 16,-5 4 9-16,3-2 1 0,-3 2 7 0,1-6-9 15,-1 6-4-15,4-5-2 0,-3 1-2 0,-1 1 2 16,3-1-6-16,-2 0-1 0,-2-2-3 0,1 0-4 16,0 0-1-16,0 1 2 0,-3-3-4 0,2 2-4 15,-2-5 3-15,2 6-4 0,0-3-4 0,-3-1 2 16,-1 1 0-16,2 1 1 0,-6-3-1 0,4 1-5 15,0 0-4-15,-4 0-1 0,3 0 4 0,-2 0-1 16,-1 0-8-16,0 1 1 0,-5-4 1 0,0 3-4 16,-1-4 4-16,-2 1 4 0,1 1 1 0,0 2 5 15,-3 0 3-15,6-1-1 0,-3 0-3 0,0 3-2 16,5 0-2-16,-2 1-3 0,-4-3-5 0,7 3 2 16,1-2-6-16,-5 2-1 0,4 3 1 0,1 0-3 15,-2-2-2-15,3 0-1 0,1 2 2 0,2 0-2 16,-1 1-4-16,1 0 2 0,5 2-3 0,-5-4-2 15,1 0-2-15,4 4-1 0,-5-2 5 0,5 2-10 16,0 0 2-16,-10 0 2 0,10 0-2 0,0 0-3 16,-9 1 0-16,2 0 0 0,2 2 1 0,1-2 1 15,-2 2-2-15,1 0 0 0,-3 1 0 0,4-1-1 16,-5 2 2-16,0-2 1 0,4 1-2 0,0-1 1 0,0 1-3 16,1 2 1-16,-5-2 0 0,4 1 0 15,0-3 0-15,1 2-1 0,-1 0 3 0,1 2-1 16,-1-2-3-16,0 2 0 0,1 0 4 0,0 1-3 15,3 0 3-15,-3 0-2 0,2 0-2 0,0-3 3 16,1 3 0-16,0 3 1 0,-2-2-2 0,3-4 2 16,0 2-1-16,-1 2-1 0,1-2-3 0,0-1 7 15,0 1-2-15,0-1-2 0,0 0 1 0,1 1 0 16,-1-2 1-16,1 0-1 0,-2 0 0 0,1 1 1 16,1-1-3-16,-1 1 0 0,0-5 1 0,2 5 0 0,-2 0 3 15,-2-1-4-15,2-4 3 0,2 6-2 16,-2-2 0-16,0-4 2 0,-2 5-1 0,2-1 2 15,2 0-2-15,-2-4-2 0,1 4 4 0,-1 0-2 16,0-4-2-16,0 3 5 0,0-3-3 0,0 4 5 0,0-4-3 16,0 5-2-16,0-5-1 0,-1 5-1 0,1-5 3 15,0 0-1-15,0 0 1 0,-2 3-1 16,2-3-2-16,0 0 0 0,0 0 1 0,0 0-3 16,0 0 3-16,0 4-4 0,0-4-1 0,0 0 4 15,-2 4-3-15,2-4-2 0,-1 6 0 0,1-6 2 0,-3 3-4 16,3-3-1-16,0 0-3 0,0 0 2 0,3 4-5 15,-3-4 0-15,0 0-1 0,0 0 1 0,0 0-2 16,0 0-4-16,-3 5 2 0,3-5 0 0,0 0-11 16,0 0-4-16,0 0-11 0,0 0-8 0,0 0-6 15,0 0-11-15,0 0-11 0,0 0-14 0,0 0-9 16,0 0-6-16,0 0-9 0,0 0-8 0,0 0-116 16,0 0-264-16,0 0 117 0</inkml:trace>
  <inkml:trace contextRef="#ctx0" brushRef="#br0" timeOffset="873866.6835">12786 4751 8 0,'0'0'158'0,"0"0"-9"0,0 0-13 0,0 0-10 16,0 0-11-16,0 0-13 0,0 0-8 0,0 0-11 16,0 0-15-16,0 0-1 0,0 0-13 0,0 0-5 15,0 0-2-15,0 0-5 0,0 0-1 0,0 0-12 16,0 0 11-16,9 10-5 0,-9-7-3 0,4 2-1 16,-3 0-7-16,0-1-4 0,2 0 0 0,-2 2 3 15,2-1-4-15,-2 2 7 0,3-4-9 0,0 3 3 16,-2 0-2-16,2-1-5 0,1 0-1 0,0 1-1 15,-1-1 2-15,1-2-1 0,-1 5-1 0,1-4-6 16,-1 1 4-16,2-1-1 0,1 1-2 0,-2-1 0 16,1-1 2-16,-1 2-5 0,2-1-2 0,-1 0 1 15,-1 0 2-15,0 0 1 0,1 2 1 0,-3-3 0 16,6 1-5-16,-6-1 3 0,1 2 6 0,2-1-5 16,-5-1-1-16,3 0 4 0,0 0 4 0,1-2 4 15,-5-1 8-15,3 4 6 0,-1-3 1 0,-2-1 9 16,4 4 6-16,-4-4 9 0,0 0 1 0,1 2 4 15,-1-2 5-15,0 0 4 0,0 0 3 0,0 0 5 16,0 0 2-16,0 0-4 0,0 0-3 0,0 0-9 16,0 0-5-16,0 0-8 0,0-11-4 0,0 6-4 15,0 0-7-15,0-2-2 0,-1 1 0 0,1-1-8 16,0-3-2-16,-3 0-2 0,2 1-2 0,1-3 0 16,-2 3-2-16,0-2-3 0,2-2 3 0,0 4-8 15,0-4-2-15,0 3-1 0,0-1 2 0,0 1-1 16,-1 0-4-16,1 1 2 0,-4 3-2 0,4 1 3 15,0-1-4-15,0 2-3 0,4-2-4 0,-4 2-9 16,0 4-12-16,0-5-18 0,0 5-20 0,0 0-24 16,-5-5-35-16,5 5-15 0,0 0-12 0,0 0-16 15,0 0-28-15,0 0-191 0,0 0-415 0,6 13 184 16</inkml:trace>
  <inkml:trace contextRef="#ctx0" brushRef="#br0" timeOffset="876419.9615">13741 4202 18 0,'0'0'65'0,"0"0"-11"16,0 0 1-16,0 0-3 0,0 0-6 16,0 0-3-16,0 0 0 0,0 0-3 0,0 0 3 15,0 0 2-15,0 0-6 0,0 0 2 0,0 0-8 0,0 0 3 16,0 0-5-16,-3-2 5 0,3 2-1 0,0 0-1 15,0 0-3-15,0 0 5 0,0 0 0 0,0 0-6 16,0 0 0-16,0 0 0 0,0 0-1 16,0 0-1-16,0 0-6 0,0 0-1 0,-3-4 0 15,3 4 1-15,0 0-7 0,0 0 4 0,0 0-3 0,0 0-3 16,0 0 0-16,0 0-4 0,0 0-5 0,0 0 3 16,0 0-1-16,0 0-3 0,0 0 4 0,0 0-11 15,0 0 6-15,0 0 3 0,0 0-3 0,0 0-2 16,-7 7 5-16,5-2-1 0,0-1 0 0,2-4-1 15,-3 7 1-15,0-6-4 0,1 4 1 0,1 1 2 16,0-3-2-16,0 1 1 0,-2 1-1 0,3 2-2 16,0-4 7-16,0 4-2 0,-1-1 0 0,2-1 5 15,-1-1-7-15,0 1-7 0,0 0 5 0,3-1 3 16,-1 2-2-16,-1-2-4 0,1-1 5 0,1 2 5 16,0-2 0-16,-1 2-7 0,2-2 4 0,-1 2-7 15,1-1 5-15,0-1 0 0,0-1-3 0,1-1 2 16,1-1 2-16,-6 0 10 0,9 2-5 15,-3 0-3-15,-6-2-5 0,9 1-3 0,-1-1-5 16,-2 0 8-16,-6 0 2 0,7-3 4 0,-7 3-6 0,10 0 1 16,-10 0 2-16,7-2 3 0,-3 2 0 0,0-2 4 15,0-2 2-15,1 2-2 0,-1 0 9 0,-3-4-10 16,3 3 8-16,-3-1 2 0,3 0 1 0,-4-1 0 16,4 0-5-16,-4-2 12 0,1 1-2 0,2 2-2 15,-2-2-6-15,-1 0 3 0,0 2 2 0,-1-3-1 16,1 3 4-16,-3-2 2 0,2-1 4 0,1 2-2 15,-3 2-2-15,2-4 12 0,0 2-12 0,-3 0-4 16,-1 0 2-16,1 1 0 0,-1 0-4 0,1 1-3 16,-1 0 1-16,1-3-5 0,-2 2-2 0,2 2 0 15,-2 0-2-15,3 0-1 0,-5-2 0 0,3 3-5 16,0-2 8-16,5 3-16 0,-7-1-12 0,7 1-18 16,-7-1-16-16,7 1-10 0,0 0-23 0,-10 3-16 15,6-1-8-15,-2-1-14 0,2 2-130 0,-1 1-271 16,-2-2 120-16</inkml:trace>
  <inkml:trace contextRef="#ctx0" brushRef="#br0" timeOffset="877200.7633">12877 4233 5 0,'0'0'104'15,"0"0"-8"-15,-7 1-11 0,7-1-9 0,-4 2-6 16,4-2-1-16,-2 5-9 0,1-3-4 0,-3 3 4 16,1-1-10-16,1 1-3 0,-1 1-1 0,2 1-1 15,1-2 1-15,-1 2-10 0,1 0-8 0,1 0 6 16,0 3 0-16,0-5-5 0,2 5-2 0,1-1-6 16,2-2-2-16,-2 2 2 0,1-4-1 0,3 0-3 15,1 2-4-15,0-2 6 0,2-3-8 0,1 3-1 16,0-2 0-16,6-1-1 0,-5-2 1 0,0 2-8 15,1-2 6-15,-4-2-6 0,3 1 6 0,-5 1-3 16,-2-3 1-16,3 1 4 0,-3-2-5 0,-1 2 6 16,1-1 14-16,-3-2-5 0,0-2 8 0,-2 5 9 15,-1-5-10-15,-1-2 3 0,-3 1 0 0,2-2 4 16,-2 3 2-16,0-1 12 0,-2 1 3 0,-1 0-3 16,2 1-3-16,0 2-3 0,-3-1 4 0,2 1-16 15,1-2-2-15,1 3-4 0,-1 0-5 0,1-1-5 16,0 4-16-16,4 0-30 0,-10-3-19 0,10 3-28 15,-8 0-38-15,8 0-37 0,-10 3-108 0,4-1-282 16,-2-1 125-16</inkml:trace>
  <inkml:trace contextRef="#ctx0" brushRef="#br0" timeOffset="879934.1503">19578 4721 88 0,'0'0'95'0,"0"0"-10"16,0 0-12-16,-2-3-2 0,2 3-13 0,0 0-2 16,0 0-5-16,0 0-5 0,0 0-7 0,0 0 5 15,0 0-11-15,0 0-16 0,0 0-1 0,0 0-8 16,0 0 2-16,0 0-2 0,0 0 2 0,0 0-4 15,0 0-2-15,0 0 0 0,0 0-7 0,0 0 9 16,0 0-1-16,0 0-1 0,0 0-2 0,0 0 3 16,0 0-1-16,0 0-1 0,0 0-5 0,0-5-2 15,0 5 5-15,0 0-4 0,0 0 0 0,-3-4-10 16,3 4 2-16,0 0-1 0,0 0 3 0,0 0-11 16,-3-4 5-16,3 4-5 0,0 0 6 0,0 0 6 15,0 0 1-15,0 0 4 0,0 0 4 0,0 0 5 16,0 0-6-16,-4-3 8 0,4 3 1 0,0 0 10 15,0 0-1-15,0 0-1 0,0 0 0 0,0 0-1 16,0 0 3-16,0 0 2 0,0 0 7 0,0 0-6 16,0 0-3-16,0 0 10 0,0 0-6 0,0 0 6 15,0 0 5-15,0 0 7 0,0 0 1 0,0 0 0 16,0 0 9-16,0 0-3 0,0 0 2 0,0 0 5 16,0 0-7-16,0 0-4 0,0-4 4 0,0 4-6 15,0 0-5-15,-1-7 2 0,1 7 0 0,0-6-2 16,-2 3-6-16,1-1 1 0,2-4 4 0,-2 4-3 15,1-1-9-15,-1-3 1 0,1 2 5 0,0-3 2 0,-3 2-2 16,2 0-4-16,1-3-4 0,-3 2 1 16,1-3 3-16,2 1-1 0,-3 0-3 0,2 5 3 15,-1-2-7-15,0-3 0 0,-3 4-2 0,4 0-3 0,-2-1-2 16,1 0 3-16,-2-1 0 0,1-2-3 0,-1 3 0 16,3 3-6-16,-3-6 2 0,0 5-2 0,-2-3 1 15,2-2-1-15,0 4-3 0,-1-1 3 0,1 2 0 16,-2-2-3-16,2 1 2 0,-3 1-6 15,1 0 8-15,5-1-4 0,-3 3-5 0,0-1 3 0,-1 0-1 16,1 1 1-16,-2 1-4 0,4-1 1 16,-2 1 2-16,4 2-4 0,-7-4 4 0,3 2 2 0,-1 0-3 15,0 0-2-15,5 2 1 0,-9-4 3 0,4 3 0 16,5 1 1-16,-8 0 0 0,8 0-2 0,-10-2-1 16,10 2 4-16,-7-1-3 0,1 0 0 0,6 1-3 15,-6-2 3-15,6 2-1 0,-10-1-2 0,10 1 4 16,-8 1-3-16,8-1 1 0,-10 0 1 15,5 2 0-15,5-2 0 0,-13 1 1 0,9-1-1 0,4 0 0 16,-14 1-2-16,9-1 7 0,-4 2-3 0,3-2-3 16,-1 0 2-16,2 1 1 0,-4-1-3 0,9 0 3 15,-10 2-1-15,6-2 2 0,4 0-2 0,-9 2-1 16,2 0-4-16,4 1 4 0,3-3-2 0,0 0 4 16,-9 0-3-16,9 0-1 0,-9 0 2 0,9 0-2 15,0 0 2-15,-4 1 2 0,-1 1 1 0,5-2-2 16,-5 3-1-16,5-3 0 0,-6 3-3 0,3-2 0 15,3-1 1-15,-6 4 3 0,3-3-2 0,-1 3 2 16,-1-1-2-16,3 1 3 0,-1-2 0 0,-1-1-1 16,0 2 2-16,2 0-4 0,-2 1-3 0,1-2-1 15,3-2 10-15,-7 5-5 0,4-2 2 0,1 2-1 16,-2-1-1-16,0 1-2 0,0-1 0 0,-1 0 1 16,3-1 3-16,-1 2-7 0,-2 0 8 0,4 1 1 15,-2-3-6-15,2 1 3 0,-3 2-1 0,3-3 2 16,-2 1-4-16,3 1 4 0,-2 2 1 0,-1-2 0 15,-1-1-4-15,4 4 3 0,-1-3-2 0,-2 0 0 16,3 0 3-16,-1 2 0 0,-1-3-5 0,-1 2 4 16,3 0-4-16,0-3 6 0,0 2 0 0,0 1-4 15,0-1 3-15,0 0-2 0,-1 0-5 0,2 2 5 16,-1-2-2-16,3-1 0 0,-3 1 0 0,2 0 4 16,-2-2-4-16,0-3 0 0,0 7 1 0,0-3 1 0,0 0-2 15,0 0 5-15,0-4-2 0,0 5 1 0,1-3-1 16,-1-2-3-16,0 0 2 0,-1 6 0 15,1-2-2-15,-2-1 0 0,2-3 3 0,2 5 1 16,-2-5-1-16,-5 7-2 0,5-7 4 0,3 4 0 0,-3-4-4 16,-3 3-1-16,3-3 6 0,0 0-4 0,-1 3 2 15,1-3 0-15,0 0 0 0,-3 3-2 16,3-3-6-16,0 0 3 0,0 0-11 0,0 6-11 16,0-6-12-16,0 0-14 0,0 0-11 0,0 0-8 15,0 0-27-15,0 0 8 0,0 0-7 0,0 0 1 0,3 4-10 16,-3-4-13-16,0 0-110 0,0 0-246 0,0 0 108 15</inkml:trace>
  <inkml:trace contextRef="#ctx0" brushRef="#br0" timeOffset="880617.4134">18913 4646 70 0,'0'0'90'0,"0"0"-10"0,0 0-5 0,0 0-8 15,0 0-2-15,0 0-3 0,0 0-6 0,0 0 12 16,0 0-4-16,0 0-2 0,0 0-1 0,2 14-1 16,1-8 4-16,-1-2-8 0,0 0-13 0,0 2 4 15,2-1 0-15,0-1-6 0,0 3-6 0,0-1-6 16,-1-1 4-16,1 1-8 0,0-1-1 0,0-2-1 15,1 3-2-15,-1-1-1 0,-2-3-3 0,2 2 1 16,0-2 2-16,0 1 5 0,-1 0-10 0,0-2-4 16,2 2 1-16,-5-3-4 0,3 5-6 0,-3-5 8 15,4 1-2-15,-4-1 2 0,4 1 4 0,-4-1-7 16,3 2 4-16,-3-2 3 0,0 0-2 0,8 2-1 16,-8-2 3-16,0 0-8 0,8-1 9 0,-8 1 1 15,0 0-4-15,7-3-2 0,-7 3-3 0,8 0 2 16,-8 0 2-16,5-1-4 0,-1 0 1 0,-4 1-2 15,10-2 2-15,-6 1 0 0,-4 1-5 0,8-1-2 16,-8 1 9-16,6-1-6 0,-6 1-4 0,7 0 1 16,-7 0 2-16,0 0-10 0,7-1 12 0,-7 1-5 15,0 0 2-15,5-3 11 0,-5 3 1 0,0 0-2 16,0 0 8-16,0 0 5 0,4-1 2 0,-4 1 0 16,0 0 10-16,0 0 3 0,0 0 3 0,0 0 4 15,0 0 4-15,0 0 17 0,0 0 1 0,4-3 6 16,-4 3 0-16,0 0 1 0,0 0-2 0,0 0-3 15,0-4-6-15,0 4-7 0,0 0-7 0,-1-7-2 16,1 3-7-16,-3-2-5 0,3 1-3 0,-2-1-2 16,0 1-4-16,1-1-4 0,0 0-4 0,-2 0-1 15,2 1-3-15,-2-3 0 0,3 4 0 0,-3 0-3 16,0-2 1-16,3 1-5 0,-1 1 0 0,1 4 0 16,-3-7-6-16,3 5 1 0,-1-2-1 0,1 4-3 15,0 0-6-15,-4-4 0 0,4 4-6 0,0 0-4 16,0-3-4-16,0 3-6 0,0 0-7 0,0 0-12 15,-4-4-8-15,4 4-9 0,0 0-14 0,0 0-14 16,0 0-6-16,0 0-7 0,0 0-10 0,0 0-7 16,0 0-1-16,0 0-5 0,0 0-14 0,-10 6-4 15,2-5-14-15,3 2-116 0,0-2-297 0,-1 2 133 16</inkml:trace>
  <inkml:trace contextRef="#ctx0" brushRef="#br0" timeOffset="881588.856">18882 4718 61 0,'0'0'105'0,"0"0"4"0,0 0-4 0,0 0-2 16,0 0 3-16,0 0-6 0,0 0 1 16,0 0 7-16,0 0-3 0,0 0-2 0,14-7-5 15,-11 5-6-15,-3 2-3 0,2-4 0 0,-2 4-4 16,4-6-6-16,-3 3-4 0,1-5-5 0,-1 5 1 0,0-2-5 15,2-1 1-15,-2 1-4 0,0-1 1 0,1-1-2 16,-2 1-2-16,0-2-4 0,0-1-3 16,-2-4 2-16,1 6-5 0,0-1-5 0,-2-2-4 15,1-1-2-15,-1 0-1 0,-3 2-2 0,-2-3 4 0,3 1-7 16,0 1-3-16,-2-1-3 0,2 2 0 0,-2-1-4 16,0 0-3-16,1 0-3 0,-1 0 1 0,-3 3-5 15,1-2-2-15,2 1 2 0,-2 1-3 0,-2-2-2 16,4 1 1-16,0 0-5 0,-2-1 1 15,1 4-1-15,0-3 0 0,0 2 2 0,2 1-1 0,-1 2-3 16,0-5 0-16,0 6 2 0,2-2-4 0,-1 0-1 16,-1-1 2-16,2 1-1 0,-1 2 2 0,2 2 1 15,-2-3-3-15,-2 0 4 0,4 0 0 0,-2 0-6 16,-2 2 2-16,4-2-1 0,-6 2-1 0,5 1-3 16,-3-1 5-16,3 0-2 0,-4-3 2 0,0 4-2 15,2-2-1-15,0 1 1 0,1 0 4 0,-1-1-2 16,7 2 1-16,-14-1-2 0,10 1 2 0,4 0-2 15,-10 0-1-15,10 0 0 0,-10-2 0 0,10 2 4 16,-8 0-6-16,8 0 1 0,-7 3 4 0,7-3-4 16,-8 0 0-16,8 0 0 0,-8 3-1 0,5-2 7 15,-1 1-4-15,-1 1-2 0,1 0-1 0,-1-2 4 16,-2 4 2-16,2 0-4 0,1 0 0 0,-2-2 0 16,0 2 1-16,-2 3 1 0,0-3 1 0,3 4-5 15,-3-3 2-15,2-2 0 0,1 5 1 0,0-2-1 16,-3 0-1-16,-1 2 1 0,5-1-1 0,-1 2-1 15,0-1 4-15,1 0 0 0,-1-2-2 0,1 2 0 16,-2 1 1-16,2 0 2 0,-1-2 0 0,1 3-1 16,-1-3 0-16,2 3 0 0,2-4-1 0,-3 1 5 15,-1-4-4-15,4 2 0 0,-1 1-3 0,0-3 6 16,2 2-5-16,-4-1 0 0,3-1 0 0,0 0 2 16,0-1 0-16,1 1-3 0,0-4 2 0,-2 6 0 15,2-2 3-15,0-4-4 0,-1 5 0 0,1-5 1 16,-1 5 4-16,1-5-6 0,-3 6 2 0,3-2-2 15,0-4 1-15,-3 7 1 0,2-4-1 0,0 1-1 16,0 0 0-16,-3-1 4 0,3 3-3 0,1-6 2 16,-4 5-2-16,3-1 2 0,1-4-2 0,-3 5 2 15,3-5-1-15,-1 4 0 0,1-4-1 0,-3 2 0 16,3-2 0-16,0 0 2 0,0 0-1 0,0 4-5 16,0-4-1-16,0 0-8 0,0 0-4 0,-2 4-6 15,2-4-4-15,0 0-4 0,0 0-11 0,0 0 6 16,0 0-19-16,0 0-19 0,0 0-22 0,0 0-20 15,0 0-6-15,0 0-13 0,0 0 3 0,-2-14-14 16,2 14-4-16,2-8-119 0,-4 4-293 0,2 4 130 16</inkml:trace>
  <inkml:trace contextRef="#ctx0" brushRef="#br0" timeOffset="882243.9502">18215 4545 28 0,'0'0'104'0,"0"0"-8"0,0 0-10 0,0 0-13 16,0 0-1-16,0 0-13 0,0 0 4 0,0 0-17 16,0 0-3-16,0 0 2 0,0 0 9 0,0 0-4 15,10 8-4-15,-5-4 6 0,-2 2-1 0,-2 0-2 16,2 0-6-16,2 1 0 0,-4 0-2 0,4 1 2 15,-2-2-6-15,-2 1-1 0,1 2-5 0,1 0 1 0,-2-2-3 16,3 0-2-16,-3 1-1 0,3-3-2 16,-2 3-3-16,-1-2-5 0,1-2 0 0,1 5 2 15,-3-6 1-15,4 1-4 0,-3 3 0 0,2-5 1 16,-1 2-5-16,-1-2 1 0,1 1-2 0,-2-3-7 16,2 4 7-16,-2-4-2 0,3 3 1 0,-3-3-4 15,4 1 7-15,-4-1-9 0,0 0 1 0,2 3 3 16,-2-3-1-16,0 0 2 0,7 0-3 0,-7 0 0 15,0 0-2-15,11-3 4 0,-11 3-1 0,8 0-5 16,-2-1-1-16,-2 0 3 0,-4 1 3 0,13 1-4 0,-7-1 3 16,1 0-5-16,0 0 3 0,2 0-3 15,-2 0 1-15,-1 0-2 0,0 1 9 0,3-1-6 16,-1 1 4-16,-3 1 1 0,0-2-6 0,-5 0 2 16,13 0 0-16,-13 0-1 0,8 0-1 0,-8 0 7 15,5 0 5-15,-5 0 13 0,0 0 5 0,6 2 8 0,-6-2 10 16,0 0 3-16,0 0 5 0,0 0-2 15,0 0 5-15,0 0-1 0,0 0 0 0,0 0-10 16,0 0-2-16,0 0-5 0,0 0-7 0,0 0 1 16,-14-10-5-16,9 6-3 0,-1 2 5 0,-2-4-8 0,0-1 2 15,-1 1-5-15,-1 0 5 0,-1-3 0 16,0 2 3-16,1-3-2 0,-4 0 4 0,1 1 5 16,2 0 2-16,-1 0 6 0,1 2 0 0,3 0-9 15,-1 0 1-15,0 0-3 0,3 2 0 0,-1-3-9 16,2 6 2-16,0-4-4 0,1 3-3 0,1 0-6 0,0 1-14 15,3 2-5-15,-4-6-28 0,4 6-18 0,0 0 2 16,0 0-13-16,0 0-22 0,0 0-34 16,0 0-40-16,7 16-37 0,-2-11-212 0,-4 3-441 15,-1-1 196-15</inkml:trace>
  <inkml:trace contextRef="#ctx0" brushRef="#br0" timeOffset="896951.1511">19219 4034 32 0,'0'0'126'0,"2"-4"-12"0,-2 4-6 16,0 0-6-16,2-6-12 0,-2 6-3 0,4-3-6 15,-4 3 7-15,0-5 0 0,0 5-7 0,0 0 3 16,0-2-5-16,0 2-6 0,0 0-6 0,0-7-10 16,0 7 1-16,1-5-4 0,-1 5-8 0,3-5 6 15,-2 3-3-15,2-2-10 0,-1 0 4 0,-2 0-6 0,1 1-4 16,2 0 3-16,-3 3-5 0,1-9-4 16,-1 4-3-16,2 2-5 0,0-4 0 0,0 3 1 15,0-2-5-15,-2 0-2 0,0 3 2 0,1-4-1 16,2 1 1-16,-2 0-3 0,1 1 2 0,-2 2-5 15,2-3 4-15,-2 6-5 0,0-5 0 0,0 1 1 0,0 4-1 16,0 0-3-16,1-7 2 0,-1 7-1 16,0 0-4-16,3-2 1 0,-3 2-5 0,0 0 2 15,0 0-3-15,0 0 3 0,2-2 1 0,-2 2-6 16,0 0 1-16,0 0-3 0,0 0 5 0,0 0 1 16,0 0-4-16,0 0 3 0,0 11 0 0,3-5 0 0,-3-3-1 15,1 5-2-15,-1-2 6 0,1 2 3 0,-1-3-4 16,0 3 3-16,4 2-3 0,-4-3-2 15,0 0 1-15,3 3 15 0,-2-1-17 0,2 1 2 16,-2 0-1-16,-1-1 3 0,0-1 1 0,1 4-4 0,2-3 2 16,-3 1-1-16,1 2 3 0,-2-3 1 0,1 1 2 15,0-1-6-15,0-1-2 0,-3 2 3 0,2-3 0 16,1 2 4-16,-1-2 3 0,-2-1-7 16,2-1 2-16,-2 1 4 0,3-3-8 0,-4 2 2 15,3-1 0-15,0 1 0 0,1-5 4 0,-3 5-3 0,1-3 1 16,2-2 1-16,-4 3-1 0,4-3 0 0,0 0 6 15,-4 5-1-15,4-5 1 0,0 0-3 0,0 2 2 16,0-2 2-16,0 0 1 0,0 0 2 16,0 0 2-16,0 0 2 0,0 0 1 0,0 0 0 15,0 0 0-15,0 0-1 0,0 0-1 0,0 0-1 0,0 0-1 16,-1 4-1-16,1-4-4 0,0 0-1 0,0 0 1 16,0 0-3-16,0 0-1 0,0 0 1 0,0 0-2 15,0 0-4-15,0 0 4 0,0 0-4 0,0 0 4 16,0 0-5-16,0 0-1 0,0 0 1 0,0 0-1 15,0 0-3-15,0 0 4 0,14-1-2 0,-14 1 0 16,10-3 4-16,-2 2-1 0,1 0-5 0,1-1 3 16,2 1 2-16,0-2 0 0,0 2 6 15,1 0-8-15,-2-2 1 0,1 2 1 0,-1 0 2 0,-3 1-1 16,-1 0 0-16,1 0-3 0,-3-1 2 0,5 1-1 16,-4-1-1-16,-6 1 3 0,5-3-5 0,-5 3 0 15,6 0 5-15,-6 0-16 0,0 0-4 0,0 0-6 16,0 0-7-16,0 0-9 0,0 0-22 0,0 0-33 15,0 0-26-15,0 0-17 0,-4-9-156 0,4 9-320 16,-9-4 142-16</inkml:trace>
  <inkml:trace contextRef="#ctx0" brushRef="#br0" timeOffset="897989.6812">18509 4047 122 0,'0'0'134'0,"0"0"-2"0,0 0-5 15,-4-9-3-15,4 9-19 0,0-5-5 0,0 5-12 16,0 0-5-16,3-5-9 0,-3-2-11 0,1 4 2 16,-1 3-4-16,0-7-7 0,1 1-1 0,-1 2-9 15,1-2-6-15,-1-2 0 0,2 3-2 0,-2-3 2 16,0 0-5-16,0 3-6 0,1-1-6 0,-2-2 3 15,1 3 0-15,0-3-2 0,0 4-4 0,0-2 2 16,1 1-1-16,-1 1-2 0,-1-1-3 0,1 1 2 16,0-1-2-16,0 5 0 0,1-6 7 0,-1 6-9 15,0-4 2-15,0 4-2 0,0 0-3 0,-3-6-4 16,3 6 2-16,0 0-1 0,0 0-5 0,0 0 1 16,0-3-2-16,0 3-1 0,0 0-1 0,0 0 2 15,0 0-1-15,0 0-6 0,0 0 6 0,0 0-4 16,0 0 1-16,0 0 2 0,4 11-1 0,-4-4 1 15,2-1 2-15,-1 1-2 0,0 0 1 0,0 1 2 16,-1 2-1-16,0-2 2 0,2 3-5 0,0-2 4 16,-2-2 0-16,3 2-3 0,-3-2 4 0,2 1-1 15,-3-1-4-15,2 2 3 0,-1-2 3 0,1 1-4 16,-2-2-1-16,1 2 9 0,-1 0-6 0,0-1 2 16,-2-1-1-16,2 1-2 0,0 1 1 0,-2-3 2 15,2 1 1-15,0 0-7 0,-2 1 3 0,2-4-2 16,-2 3 5-16,1-2-2 0,-1 2 2 0,0-2 0 15,2 2-3-15,-3-3-4 0,3 1 6 0,-4-1-6 16,2-1 8-16,1 1-2 0,-1 1 1 0,1-2-2 16,2-2 2-16,-7 4-3 0,3-3 1 0,4-1-2 15,-6 6 3-15,1-5 1 0,5-1-7 0,-5 3 4 16,1-1-2-16,4-2 4 0,0 0-2 0,-6 1-1 16,6-1 6-16,0 0-4 0,0 0 3 0,-4 2-5 15,4-2 4-15,0 0-6 0,0 0 6 0,0 0-3 16,0 0 1-16,0 0 1 0,0 0-5 0,0 0-2 15,0 0 1-15,0 0-4 0,0 0 4 0,0 0 2 16,0 0-1-16,0 0-1 0,0 0 3 0,14 2-1 16,-14-2-1-16,11 0 5 0,-4-2-1 0,0 1 1 15,1 1 1-15,0 0-2 0,-1-2 1 0,4 2 0 16,-1-2-7-16,1 1 5 0,2 0 0 0,0 0 0 16,-2 1-1-16,1-1 0 0,3 1 4 0,-6-1-2 15,0-2-3-15,0 3 10 0,-1 0-9 0,-2-2 4 16,-6 2-7-16,10-1 5 0,-6-2 0 0,-4 3-2 15,7 0 2-15,-7 0 1 0,6-1 4 0,-6 1-8 0,0 0 7 16,0 0-6-16,0 0-10 0,7 0-19 16,-7 0-23-16,0 0-18 0,0 0-27 0,0 0-35 15,0 0-128-15,0 0-281 0,0 0 126 0</inkml:trace>
  <inkml:trace contextRef="#ctx0" brushRef="#br0" timeOffset="909264.5233">18352 6832 36 0,'0'0'56'0,"0"0"-10"0,0 0-10 0,0 0-11 16,0 0-13-16,7 6-13 0,-7-6-34 0,0 0-39 16,4 5 18-16</inkml:trace>
  <inkml:trace contextRef="#ctx0" brushRef="#br0" timeOffset="914090.6317">24265 5382 110 0,'0'-4'117'0,"-3"1"-14"0,3 3 6 0,0-5-7 15,0 1 0-15,-1-1-6 0,1 0 0 0,-3 0 6 16,2-1-8-16,1-1-4 0,0 2-5 0,-5-4-10 15,4 3-2-15,-2-4-6 0,2 4 0 0,1-1-1 16,-2 1-2-16,2-3-6 0,-2 4 0 0,1-1-5 16,-3-4-3-16,2 1-1 0,0 4 0 0,-2 1 1 15,3-3-7-15,-3 0 0 0,-2-2-1 0,3 1-5 16,-2 1 3-16,1 2-1 0,1-4-5 0,-1 6-1 16,-1-4-4-16,-2 2-3 0,1-3 1 0,1 2-4 15,0 3 2-15,-1-3-2 0,-1 2-3 0,1-1-5 16,-1 3 5-16,2-4-5 0,-1 3 0 0,-5-3-3 15,5 4 0-15,0 0 0 0,-2 1-3 0,2-4-3 16,-2 4 1-16,3-1 0 0,-2 1-1 0,2 0 2 16,5 1-3-16,-11-1-4 0,3-1 0 0,8 2 2 15,-13 2-3-15,7-1 1 0,-2 0 2 0,4 2-1 16,-2-3 2-16,0 4-3 0,-2-1-3 0,2-1 2 16,-1 2 0-16,3-2 0 0,-3 3 1 0,0-2-2 15,1 1 1-15,-2 2 2 0,2 0-1 0,-2-2-1 16,3 0 0-16,-3 5-2 0,3-2-2 0,-1 0 2 15,1 0 2-15,0 1 0 0,0-1 0 0,-1-3 2 16,3 6-4-16,-1-1 4 0,-1 0-5 0,0-2 1 16,0 1 1-16,3 2-7 0,0-1 7 0,-1-1 0 15,-1 3-2-15,4 0 6 0,0-3-6 0,0 3 4 0,0-1 0 16,0 0 0-16,0 0 1 0,0-4 0 0,0 5-3 16,0-4 2-16,3 1-1 0,-3 1 0 15,0-2 0-15,1-1 0 0,-1 3 1 0,0 1-2 16,0-3 4-16,-1 2-2 0,1-2-3 0,-3 2 1 15,2-2 0-15,0 0 5 0,-1 0-7 0,2 0 3 16,-1-2 0-16,0 1 3 0,-2-1-2 0,2 1 1 16,1-1-3-16,-3-2 2 0,3 1 1 0,-2-1-1 15,2-3-1-15,-4 4 0 0,4 0 6 0,0-4-4 16,0 0-1-16,-1 5-2 0,1-5 5 0,0 0-4 0,0 0 2 16,0 0 0-16,0 0-1 0,0 3-2 15,0-3 1-15,0 0-1 0,0 0-8 0,0 0-5 0,0 0-13 16,0 0-14-16,0 0-13 0,0 0-19 15,0 0-23-15,0 0-17 0,0 0-13 0,5-12-9 0,-3 8-12 16,-2 4-18-16,4-4-109 0,-4 1-296 0,0 3 130 16</inkml:trace>
  <inkml:trace contextRef="#ctx0" brushRef="#br0" timeOffset="914731.142">23726 5446 58 0,'0'0'145'15,"0"0"-10"-15,0 0-1 0,-4-1-23 0,4 1-9 16,0 0-12-16,0 0-7 0,0 0-8 0,0 0-6 16,0 0-10-16,0 0-11 0,0 0-3 0,0 0-6 15,0 0 0-15,0 0-4 0,5 12-4 0,-4-9-2 16,2 4-6-16,-1 0-2 0,-1-2 1 0,3 4-5 15,-2-2 0-15,2 1 3 0,-3-1-7 0,4 1 3 16,0-1-8-16,1 2 5 0,-3-4-4 0,1 0 1 16,2 1-3-16,-5-1 1 0,3 0-2 0,0-2 6 15,-2 1-7-15,0-2 9 0,1-1-11 0,0 2 2 16,1-1 4-16,-4-2-3 0,0 0 0 0,5 3-1 16,-5-3 2-16,0 0 2 0,0 0-6 0,5 0 5 15,-5 0-4-15,0 0-3 0,8-4 0 0,-3 2-3 16,0 0 5-16,-1-1 2 0,-4 3 2 0,5-4-5 15,-1 4 1-15,-4 0-2 0,5-3 3 0,-5 3-6 16,7-1-1-16,-7 1 2 0,0 0 3 0,11 0-3 16,-11 0 2-16,8 1 0 0,-4 2-2 0,0 1 4 15,1-2 1-15,1 1-6 0,-2-1 5 0,2 1-1 16,-1 0 2-16,0 1 2 0,2-2 2 0,-3 1-10 16,1-3 8-16,0 3 2 0,-5-3-2 0,9 1 4 15,-5 1 3-15,-4-2-2 0,7 1 6 0,-7-1 13 16,0 0-4-16,11-1 11 0,-11 1 1 0,5 0 11 0,-5 0 6 15,0 0 3-15,5-6-2 0,-5 6-2 16,0-5-3-16,0 1 2 0,0 4 3 0,0-7-5 16,-3 4-1-16,2-2-7 0,0 0 0 0,-2-2-6 15,-2-1-3-15,1 2-5 0,0 1-1 0,-2-4 0 16,1 4-4-16,-2-1-4 0,1 0-1 0,0-1-3 16,-2 5-4-16,-2-4 1 0,-2 1-4 0,2 0-3 15,4 1-4-15,-6 2-5 0,1-2 1 0,3 1-6 16,-1 2-5-16,-4-1-8 0,7-1-5 0,-1 3-15 15,1-3-12-15,0 2-20 0,1-2-16 0,2 3-13 0,3 0-14 16,0 0-11-16,-4-9-1 0,2 6-10 16,2 3-5-16,4-5-17 0,-4 5-97 0,0 0-276 15,3-5 123-15</inkml:trace>
  <inkml:trace contextRef="#ctx0" brushRef="#br0" timeOffset="915539.979">23645 5295 24 0,'0'0'83'0,"0"0"-2"0,0 0 0 0,0 0-3 16,0 0-9-16,0 0-14 0,0 0 12 0,0 0 0 16,0 0 9-16,0 0 8 0,0 0 1 0,3-3-5 15,-3 3-17-15,0 0 5 0,2-4 1 0,-2-2-17 16,0 2-1-16,3-1-8 0,-2 1-2 0,-1-2-6 15,0-4 14-15,3 1-9 0,-3-1 0 0,0 0-4 16,2 0 7-16,-3-3 13 0,0 3 11 0,-2 0-14 16,2-1 4-16,-2-2 0 0,1 2-12 0,-5-1 7 15,2-1-3-15,3 6-1 0,-5-5 0 0,2 2-2 16,1 1-3-16,-1 0-5 0,1 1 4 0,-2-1-1 16,2 3-1-16,0 0-4 0,-1-1 8 0,-3 0 0 15,3 1-6-15,-1 2-3 0,-2-1-4 0,3 2-3 16,-1-3-5-16,1 4-1 0,-4-1-4 0,1 2-2 15,-1-1 1-15,3 2-5 0,-2-2-1 0,2 0-2 16,-2 2 0-16,0 0-2 0,-3 2 1 0,2 0-2 16,-1 0 7-16,-3-1-10 0,3 3 2 0,-3-1-2 15,3 2 1-15,-1-3-1 0,1 2-1 0,1-1-1 16,4-1 1-16,-4 5 3 0,-1-1-1 0,1-2-4 16,1 3-2-16,3-4-1 0,-5 4 4 0,4 0 0 15,-2 1 0-15,2 0 4 0,-3 1-9 0,1 0 2 16,3 1 2-16,-2 1-2 0,1-1-1 0,0 2 3 15,1 0-1-15,-1 0 0 0,0 4-1 0,1-1 4 16,-1 1 0-16,2-1-1 0,0-2-2 0,0 2 4 16,0-2-2-16,4-1-2 0,-2 1 2 0,-1 0 0 15,-1 0 0-15,2-1-2 0,-2 0 4 0,3 0-3 16,-2-1-1-16,3 1 5 0,-1-1-4 0,-2-3 0 16,1 2 0-16,-1-1 1 0,3-4-2 0,-1 1 2 15,-2-1 4-15,3 1-6 0,0-4-1 0,-1 2 0 16,1-4 4-16,0 7 2 0,-3-4-5 0,3-3 1 15,0 0 3-15,0 0-1 0,3 3-1 0,-3-3-2 16,0 0 4-16,0 0 0 0,0 0 1 0,-3 4-2 16,3-4 0-16,0 0 1 0,0 0-1 0,0 0-1 15,0 0-4-15,0 0-3 0,0 0-7 0,0 0-7 16,0 0-11-16,0 0-13 0,0 0-12 0,0 0-19 16,0 0-19-16,0 0-26 0,0 0-19 0,0 0-21 15,0 0-24-15,0 0-131 0,0 0-342 0,4-13 151 16</inkml:trace>
  <inkml:trace contextRef="#ctx0" brushRef="#br0" timeOffset="916222.732">23120 5247 70 0,'0'0'84'16,"0"0"-9"-16,0 0-3 0,0 0-2 0,-10 4-17 16,10-4-6-16,-2 4 4 0,2-4-7 0,0 0 3 15,2 8-18-15,-2-5 2 0,0-3-1 0,2 4-7 16,3-1 3-16,-5 1-8 0,4 1-3 0,-3 2 6 16,3-1-5-16,1 3-5 0,1 0 2 0,-1-1-1 15,2 5 0-15,-2-3-4 0,-1 0 3 0,0 2-2 16,3 4-1-16,-4-5 3 0,6 3 1 0,-5-1-6 0,0-2-4 15,0-2-1-15,-2-1 10 0,2 1-7 16,0-1-6-16,-4 0 9 0,5-5 0 0,-4 2-2 16,-1 0 20-16,0-2 6 0,0 3 1 0,3-3 1 15,-3-3 2-15,0 4 2 0,0-4 6 0,1 4-4 0,-1-4 2 16,0 4 1-16,0-4-1 0,0 0 0 0,0 4-2 16,0-4-6-16,0 0 1 0,0 0-6 15,0 0 1-15,0 0 4 0,0 0-10 0,0 0 3 16,0 0-8-16,8 0 2 0,-8 0-2 0,0 0-2 0,8-4-5 15,-8 4-1-15,6-4 1 0,-6 4-2 0,7-3-4 16,-4 1 1-16,-3 2 2 0,5-2-2 16,-5 2-1-16,4-4 2 0,-4 4-7 0,5-2 6 15,-2 1-3-15,-1-3 2 0,-2 4 1 0,8-4-2 16,-4 1 0-16,0-1 2 0,-1 2-7 0,0 0 4 0,1-1 3 16,1-2-3-16,-1 3-1 0,-2-2 5 0,1 2-6 15,-3 2 3-15,5-4-3 0,-2 1 17 0,-3 3 3 16,2-2 12-16,-2 2 10 0,1-3 13 15,-1 3 19-15,0 0 7 0,2-4-3 0,-2 4-6 0,0 0-8 16,-7-6-5-16,5 2-7 0,-2 0-6 0,0-3-2 16,-2 1-5-16,-1-1 2 0,1 2-10 0,-1-4-2 15,1 2-4-15,0 1 1 0,1-1-5 0,-1 0 1 16,1-2-6-16,0 4 0 0,3-2-2 16,-3 2-2-16,2 2-4 0,2-2-2 0,-2 0 0 0,2 3-2 15,1 2-1-15,-1-5-4 0,-2 1-3 0,3 4 5 16,0-5-5-16,0 5-5 0,0 0-14 0,0 0-17 15,0 0-13-15,13 0-22 0,-13 0-25 0,10 7-20 16,-5-7-28-16,2 3-21 0,-5 0-25 0,2 0-145 16,-3-2-366-16,3 3 162 0</inkml:trace>
  <inkml:trace contextRef="#ctx0" brushRef="#br0" timeOffset="919462.8461">23995 4801 49 0,'0'0'113'0,"-2"-5"-16"0,2 2 6 0,0 3-9 16,-2-8 2-16,1 2-9 0,1 0-4 0,0-1-9 16,0 0 4-16,0-2-7 0,0-1-6 0,1 1-3 15,-2-1-5-15,1 0-5 0,0-2-6 0,0 0 2 16,0 3-7-16,0-3 1 0,0-2-1 0,1 4-4 15,1-1-1-15,-2 1-4 0,2 4-7 0,-2-3 0 16,0-1 6-16,0 7-4 0,0-1-1 0,0 1 1 16,2 0 2-16,-2 3-12 0,-2-6 1 0,2 6-1 15,0 0-9-15,0-7 4 0,0 7-3 0,0 0-2 16,0 0-2-16,0 0 1 0,0 0-2 0,0 0 6 16,0 0-7-16,4 15-5 0,-3-8 4 0,2-1-2 15,-3 4 7-15,1-2-3 0,4 3-2 0,-5-1 2 16,2 3-4-16,0-4 4 0,2 2-2 0,-3 1 5 15,3 2-4-15,-3-4-1 0,3 2-10 0,0-2 12 16,1 1 0-16,0 0-4 0,-4-1 2 0,3 0-2 16,0-1 5-16,-4 1-2 0,4-4-6 0,-3 4 8 15,2-4-9-15,-3 1 3 0,1-2-7 0,-1 0-5 16,-1 0-2-16,-2-1-5 0,2 1 6 0,-3 1 6 16,-1 1-7-16,-4 1 8 0,0-2-3 0,0-2 5 15,0 0-1-15,-1 0-1 0,4-2 7 0,-1 0-1 0,1-1 1 16,3 1 0-16,3-2-8 0,-10 1 9 15,6 1 0-15,4-2 2 0,-3 2-6 0,3-2 4 16,0 0 1-16,-4 3-6 0,4-3 3 0,0 0 2 16,0 0-3-16,0 0 2 0,0 0-5 0,0 0 4 0,0 0 1 15,0 0-1-15,14 2 0 0,-7-2 0 16,-7 0-2-16,13-5 0 0,-4 4 4 0,1-2 4 16,-1 3 4-16,0-1-2 0,-1-1-5 0,-1 2 4 15,1-1 1-15,1-1-1 0,-2 0-4 0,4-1-1 0,-3 0 4 16,1 1-2-16,0-1-6 0,-4 3-4 0,2-3-13 15,-1 1-29-15,-1-2-20 0,1 0-25 16,-1 2-35-16,-1 0-102 0,-4 2-250 0,4-2 112 16</inkml:trace>
  <inkml:trace contextRef="#ctx0" brushRef="#br0" timeOffset="920220.4119">23251 4655 156 0,'0'0'162'15,"0"0"-5"-15,0 0-16 0,0 0-9 0,0 0-13 16,0 0-9-16,0 0-12 0,6-11-10 0,-4 6-10 16,1-1-9-16,1 0-6 0,2-3-6 0,-1-1-6 15,-1-1-1-15,1-1-7 0,-1 0-7 0,0 2-2 16,-2-1-3-16,3-3-4 0,-1 4-7 0,-1 1-1 16,-1-1 4-16,0 2 0 0,0 5 11 0,-1-4 6 15,-1 1 1-15,2 3 4 0,-2-2 1 0,2 2-9 16,-2 3-4-16,0 0-2 0,0-5-5 0,0 5-4 15,0 0-1-15,0 0 0 0,0 0-9 0,0 0-1 16,0 0 0-16,0 0 1 0,0 0-2 0,-5 16-4 16,4-8 2-16,0-3 3 0,-1 2-4 0,2 3 0 15,0 2 0-15,0-3-1 0,2 2-4 0,-2-3 1 16,-2 3 0-16,1-4 3 0,2 0 0 0,-1 4-4 16,0-1 1-16,-1 0 1 0,1 3-4 0,-3-2-8 15,1 5 1-15,-1 1-7 0,1-3-2 0,-3-3-10 16,2 6-2-16,-2 0-5 0,2-5 3 0,0 0-3 15,0-2 5-15,-1 0-2 0,2-2 1 0,0-2 0 16,-1 2-3-16,3-3-7 0,-2 0 0 0,1 1 0 16,1-1-3-16,-1-2-4 0,1-3 4 0,-3 4 2 15,3-4 11-15,-1 4-3 0,1-4 4 0,0 6-6 16,0-6 13-16,0 0 0 0,0 0 0 0,0 0 2 16,0 0 6-16,0 0-3 0,1 3 0 0,-1-3 1 15,0 0-2-15,4 2 13 0,-4-2-7 0,8 0-1 16,-8 0 7-16,10 0-4 0,-4 0 6 0,1-2-2 15,2 2-1-15,2 0 5 0,-1 0-4 0,8-1 2 16,-5 1-10-16,7-2-38 0,1-1-163 0,-3 3-232 16,0-3 104-16</inkml:trace>
  <inkml:trace contextRef="#ctx0" brushRef="#br0" timeOffset="1.06904E6">18722 10639 14 0,'-5'-6'160'0,"0"2"-1"16,-3-1 1-16,2-2-11 0,-2 1-8 0,1 0-2 15,-1 1-13-15,4 1-8 0,-2 0-3 0,1-1-6 16,1 0-8-16,-3 3-7 0,4 0-7 0,-1 1-10 16,-3-1-6-16,7 2-11 0,-6-3-3 0,6 3-7 15,-13 6-5-15,8-3-5 0,-4 6-2 0,-2 5-3 16,-1 1-4-16,-3 9-2 0,1 2-2 0,-2 1-1 15,4 3-4-15,0-3-1 0,2 2-2 0,-2-1-2 16,7 1-1-16,0-1-2 0,3-1-2 0,3-2 0 16,1-4-3-16,2-2-5 0,5-1 4 0,1-1 1 15,3-3-9-15,4 0 3 0,0-3-8 0,9 2 1 16,1-8-1-16,1-1-2 0,4-2-5 0,-1-10 1 16,1 2-1-16,-2-8-2 0,2 0 2 0,-3 0-4 15,0-4 9-15,-5 0-4 0,-11 4 6 0,4-8-1 16,-7 0 4-16,-4 1-4 0,-4 3 4 0,-5-8-1 15,-1 1 7-15,-5-2 7 0,-1 2 5 0,-5 1 10 16,-2-2 1-16,-1 6 4 0,-4 2 2 0,2 1 1 16,-4 2-2-16,-2 0 0 0,6 8 1 0,-7-2-8 15,6 3-3-15,1 2-2 0,5 3-1 0,2-1-7 16,0-2-19-16,0 7-20 0,6-2-18 0,0 1-9 16,3 2-19-16,2 2-21 0,2-1-15 0,0-5-29 0,11 14-20 15,2-9-168-15,5 4-354 0,0-2 157 0</inkml:trace>
  <inkml:trace contextRef="#ctx0" brushRef="#br0" timeOffset="1.06946E6">19047 10607 136 0,'0'0'148'0,"-4"-6"1"0,4 6-5 15,0 0-22-15,0 0 1 0,0 0-13 0,-4-4-13 16,4 4-9-16,0 0-6 0,0 0-7 0,0 0-4 0,0 0-14 16,0 0-4-16,0 0 6 0,-1 11 6 0,-2-2 0 15,3 0-3-15,-1 2-3 0,1 4-6 0,-2 2 5 16,2 1-6-16,0 3-4 0,2-2-1 15,-2 7-3-15,1-2-2 0,2-4-5 0,-2 5-4 0,3-5-4 16,-3-1 1-16,8 0-6 0,-5-2-3 0,-3 2-4 16,3-2-1-16,0-1-1 0,0-5 0 0,0 1-2 15,0-2-5-15,-1-1 1 0,0-3-9 0,-2 2-6 16,2-5-6-16,-2 2 1 0,0-3-1 0,1 2-7 16,-1 0 3-16,-1-4 0 0,1 4-4 0,-1-4-15 15,0 0-17-15,0 0-4 0,0 0-7 16,0 0 3-16,-13-13-8 0,10 9-14 0,-1-5-4 0,0-1-10 15,0 2-7-15,0-3-2 0,0 2-14 16,0-3-5-16,3 0-79 0,-3 0-219 0,4 1 97 0</inkml:trace>
  <inkml:trace contextRef="#ctx0" brushRef="#br0" timeOffset="1.07013E6">19062 10878 12 0,'0'0'63'0,"0"0"2"0,0 0-1 15,0 0-15-15,0 0 2 0,0 0-1 0,0 0-2 16,0 0 3-16,0 0-4 0,0 0-8 0,0 0-1 16,0 0 2-16,0 0-7 0,0 0 7 0,0 0-9 15,0 0 2-15,0 0-4 0,0 0-1 0,0 0-11 16,0 0 8-16,0 0 2 0,0 0-9 0,0 0 10 16,0 0-6-16,0 0 1 0,0 0-13 0,0 0 12 15,0 0-5-15,0 0 1 0,0 0-11 0,0 0 6 16,0 0 2-16,0 0-4 0,0 0-4 0,0 0 5 0,0 0-5 15,0 0 1-15,0 0-6 0,0 0 7 16,0 0-1-16,0 0-8 0,0 0 6 0,0 0-6 16,0 0 4-16,0 0-9 0,0 0-17 0,0 0-12 15,0 0-3-15,9-7-4 0,-9 7-15 0,4-6-9 16,-4 6-17-16,3-4-53 0,-3 4-145 0,2-5 65 0</inkml:trace>
  <inkml:trace contextRef="#ctx0" brushRef="#br0" timeOffset="1.0706E6">19061 10535 17 0,'0'0'109'0,"-3"-3"-2"16,3 3-5-16,-1-4 6 0,1 4-17 0,0 0-6 15,0 0-3-15,0 0-6 0,0-3-7 0,0 3-6 0,0 0-5 16,0 0-12-16,0 0-7 0,0 0-3 0,0 0 3 16,0 0-1-16,0 0 7 0,-4 8-5 15,4-1 2-15,-1-2 0 0,1 1 1 0,-3 1 1 16,3 0-1-16,-2 6-4 0,-1-4 6 0,3 1-3 0,-1 7 6 15,1 1-3-15,0 0 3 0,0 1-8 16,0 6 2-16,0 0-7 0,1-3-4 0,-2 4-4 16,1-2-2-16,0-4 0 0,0-2 0 0,0 2-5 0,1-2-3 15,-1 1 0-15,-1-1-2 0,2-3-2 16,-2-1-3-16,1-4-1 0,1 1 1 0,2-1-2 0,-1-2-8 16,-2-2 14-16,0-1-3 0,0 0-1 0,0-2-3 15,0-3-3-15,0 5 1 0,0-5 0 0,0 5 7 16,3-2-7-16,-3-3-1 0,0 0-6 15,0 0-12-15,-5 3-22 0,5-3-7 0,0 0-17 0,0 0-24 16,0 0-15-16,-4-13-17 0,4 8-26 0,0 1-122 16,0-3-285-16,0 1 126 0</inkml:trace>
  <inkml:trace contextRef="#ctx0" brushRef="#br0" timeOffset="1.07136E6">19054 10604 54 0,'0'0'97'16,"-5"-3"-1"-16,5 3-9 0,0 0-3 0,0 0-6 15,0 0-6-15,0 0 4 0,0 0-8 0,-6-1 0 16,6 1-9-16,0 0-1 0,0 0-1 0,0 0-3 16,0 0-7-16,0 0-1 0,0 0-1 0,10-6-11 15,-6 2-8-15,1 2 6 0,-1-1-9 0,1-2-3 16,2 3-2-16,-1-1 4 0,0-1-6 0,-2 2-5 15,3-2 4-15,-1 2-10 0,3 1 7 0,0 1 1 16,-3 0-5-16,2 0-4 0,1 1-2 0,1 1 7 16,0 4-4-16,2-2 8 0,-3 1-9 0,1 3-1 15,-1 0 20-15,1 4-18 0,-3-2-5 0,3 4 3 16,-4 0 3-16,-1-2 3 0,-1 1-1 0,0-3-1 16,-3 2-6-16,1-1 3 0,-2-2 8 0,-2 4-2 15,-2-4 1-15,1 2 0 0,-3 1-4 0,1-3 2 16,-5 2-2-16,2-4 6 0,-1 2-7 0,-1-2 2 15,1 1-2-15,0-2 11 0,0 1-8 0,-1-3 0 16,4-2 3-16,1 2-2 0,-1-1 1 0,3-1-4 16,-2 0 2-16,5-2 0 0,0 0-8 0,-8 0 0 15,8 0-5-15,0 0-21 0,0 0 7 0,0 0-3 16,0 0 0-16,0 0-2 0,0 0 0 0,15-9-7 0,-8 7 18 16,-1 0-7-16,1 1 5 0,0-1 2 15,1 1-3-15,-1 1 5 0,1-1 1 0,4 2-6 16,-3-1 7-16,2 3 9 0,-1-1-7 0,1 1 2 15,-2 2-5-15,3-1 9 0,-3 1-1 0,0 1-3 16,1 2 4-16,-3-2 2 0,-1 2 3 0,2 1-7 16,1 2 12-16,-3-4-4 0,-1 4-1 0,-1-2 0 15,-1 1 5-15,-1-3 11 0,-2 3-3 0,0-1 8 16,-1 0-8-16,-2 1 4 0,-2-2 4 0,0 1-10 16,-5 0 0-16,2-1-2 0,-1 1 3 0,-6 0-5 0,1-2 5 15,-4 3-4-15,1-5 5 0,3-2-6 0,-2 1 1 16,2-1 1-16,1-2-4 0,1-1 3 15,0-1-5-15,1-2 2 0,0-2-14 0,5 3-5 16,-1-5-13-16,2-5-23 0,1 4-17 0,4-3-15 16,0-3-12-16,5 4-16 0,2-5-16 0,-1-1-87 0,-2 7-223 15,5-2 99-15</inkml:trace>
  <inkml:trace contextRef="#ctx0" brushRef="#br0" timeOffset="1.07197E6">19589 10657 73 0,'-2'-6'180'0,"0"0"-8"0,1-2-6 0,-2 1-9 16,0 0-4-16,0 1-15 0,-1 0-7 0,0 0-13 16,2 1-8-16,-2 2-4 0,2-2-5 0,0 1-9 15,-1-2-8-15,-2 2-10 0,4 3-4 0,-3-4-6 16,-2 2-8-16,3-1-3 0,-1 2-7 0,-1 0-7 16,5 2-1-16,-10-3-7 0,7 3 0 0,-3-2-6 15,6 2 0-15,-9-1-7 0,9 1-3 0,-8 1-2 16,2 1 0-16,6-2-6 0,-11 1-5 0,4 2-7 15,3 0-3-15,-4 4-4 0,3-1-2 0,-1 1 1 16,0-2-2-16,1 2-5 0,-1 4 3 0,3 0-7 16,1-1-5-16,-4 6 4 0,3-6-4 0,3 3-7 15,0-2-5-15,4 5-2 0,-4-3-1 0,7 2-5 16,-4-6-2-16,3 7 4 0,1-2 1 0,3 1 0 16,-1-3-1-16,3 0 5 0,-2 2 10 0,-5-4-2 15,8 4-2-15,-3 0-8 0,2-3 15 0,-3 0 0 16,0-3 6-16,-2 3-1 0,4 2 10 0,-4-4-2 15,0-1 7-15,1 1-9 0,-1-1 6 0,-1 2 7 16,-1-2 5-16,-1 0-7 0,1-4 9 0,-1 2 2 16,-1-1 14-16,-1 0-6 0,0-1 7 0,-2 0 1 15,0 1 13-15,0-5-4 0,-3 7-8 0,-1-4 12 16,-1 1-3-16,-4-1-1 0,3 1-1 0,-5 2-2 16,0-2 0-16,-2-2 0 0,-6 2 4 0,1 0-1 0,3-2 0 15,-2-2-4-15,2-2-5 0,2 2 0 16,-1-2-4-16,4 0 2 0,-2 0-15 0,2-1-17 15,1 0-18-15,3 0-18 0,-1 0-20 0,4-2-31 16,1 0-25-16,2 0-128 0,2-2-274 0,0 1 122 16</inkml:trace>
  <inkml:trace contextRef="#ctx0" brushRef="#br0" timeOffset="1.07224E6">19894 10518 115 0,'0'0'127'0,"0"-4"-8"0,0 4-2 0,0 0-11 0,0 0-11 16,0 0 3-16,4-4-13 0,-4 4-4 15,0 0-1-15,0 0-2 0</inkml:trace>
  <inkml:trace contextRef="#ctx0" brushRef="#br0" timeOffset="1.07934E6">19773 10633 59 0,'0'0'104'0,"-3"-7"0"16,3 7-11-16,0-3-6 0,0 3-6 0,0 0-8 16,1-4-9-16,-1 4 0 0,0 0-4 0,-1-5 1 15,1 5-2-15,0 0-6 0,0 0-8 0,3-3-13 16,-3 3 15-16,0 0-3 0,0 0 1 0,0 0 13 16,0 0-2-16,0 0 0 0,0 0 5 0,0 0 0 0,0 0-3 15,0 0-12-15,0 0 6 0,0 0 1 0,-3-4-2 16,3 4-3-16,0 0-3 0,0 0-2 0,0 0-4 15,0 0-4-15,0 0-4 0,0 0-9 0,0 0 0 16,0 0-7-16,0 0-1 0,0 0 3 0,0 0-1 16,-5 14-1-16,4-3 2 0,1-1 1 0,-2 8-1 15,0 1-4-15,1 9-4 0,-1-6 5 0,0 5 0 16,-2-8-1-16,4 0-5 0,0 0-1 0,0-2 0 16,0 2 1-16,3-4-4 0,-2 1-1 0,-1 1 6 15,2-4-5-15,0-1 0 0,-2-1 1 0,2-1-3 16,-2 0-1-16,1-4 2 0,-1 2 0 0,2-3-5 15,-1 0-4-15,-1 0 0 0,3-1-1 16,-2-1-6-16,1 1 9 0,0-2-8 0,-2-2 3 0,5 6 2 16,-1-4-9-16,2-1 11 0,-1 0-4 0,2 2 3 15,-1-1-2-15,2-2-4 0,1 0 2 0,-2 2-5 16,1-2 1-16,2 0 0 0,-1 0-4 0,-1 0 4 16,0 0-4-16,0 0-4 0,1 0 3 0,-1-2-6 15,6 2 2-15,-5 0-6 0,1-2-11 0,-2 1-7 16,-2 1 2-16,3-3-3 0,-1-1 5 0,0 1-5 15,-1 0-6-15,2-1-2 0,-2 0-10 0,-2-1-6 16,1 0-9-16,-1 1-14 0,0 0-111 0,-3 0-223 16,0-1 98-16</inkml:trace>
  <inkml:trace contextRef="#ctx0" brushRef="#br0" timeOffset="1.07962E6">19702 10636 22 0,'0'0'96'0,"0"-6"-12"16,3 3-1-16,-3 3-25 0,1-3 4 0,-1 3-19 15,4-3 13-15,-4 3-11 0,5-4-3 0,-2 3 0 16,-3 1 2-16,5-3-7 0,1 1-5 0,-6 2-7 15,9-3 6-15,-5 2-7 0,4-1-6 0,-1 0-1 16,0-1 3-16,-1 0-3 0,2 3-14 0,3-1-5 16,-2-1-12-16,-1 2-15 0,0 0-8 0,-1 2-21 15,-7-2-18-15,12 1-39 0,-8-1-123 0,0 6 55 16</inkml:trace>
  <inkml:trace contextRef="#ctx0" brushRef="#br0" timeOffset="1.07983E6">19742 10759 19 0,'0'3'88'0,"0"-3"-4"0,0 0 3 0,0 0-22 16,12 3 0-16,-6-1-5 0,-1 0-6 0,3 1-2 16,0-3-6-16,-1 1 1 0,3 1-13 0,1-2-1 15,-4 0 2-15,3 0-27 0,1 0 12 0,-1 2 10 16,1-2-13-16,-3 1 1 0,1-1-7 0,1 3-4 0,-3-2-15 15,-1-2-14-15,3 2-8 0,-3 0-31 16,2 0-66-16,-8-1-137 0,13-1 61 0</inkml:trace>
  <inkml:trace contextRef="#ctx0" brushRef="#br0" timeOffset="1.0807E6">20155 10558 9 0,'0'0'161'0,"-4"-3"-3"15,4 3-12-15,0-5-14 0,0 5-15 0,0 0-10 16,0 0-12-16,-4-4-9 0,4 4-10 15,0 0-6-15,0 0 4 0,-1 12-5 0,1-6-7 16,-3 5-3-16,3 1 1 0,0-2 5 0,3 7-6 0,-2 1-2 16,-1 0-6-16,0 0 6 0,0 7 0 0,0-6-5 15,4 8-3-15,-4-8-4 0,0-2-5 0,0 4-4 16,0-2 1-16,0 2-5 0,0-2-5 0,0 1 2 16,0-4-6-16,0-3-4 0,-4-1 3 15,4 2-5-15,-1-3-2 0,-2 0 0 0,2-1-3 0,1-1-1 16,-1-3-4-16,-2 0-5 0,3 0-11 0,0-1-5 15,0-2-5-15,-1 1-6 0,1-4-4 0,0 0 1 16,0 7-7-16,-3-5-3 0,3-2-5 16,0 0-22-16,0 0-8 0,0 0-7 0,0 0 3 0,-1-14 0 15,1 8-9-15,1-1 3 0,-2 1 6 0,1-3-3 16,0-2-3-16,0-3 6 0,-2 4-3 0,0-7 10 16,2 1 4-16,2 1 3 0,-2-1 12 0,-2 1 12 15,6-3 17-15,-4 1 2 0,0 1 6 0,0 0 2 16,0 4 7-16,1-4 7 0,2 3 3 0,-2-1 1 15,-1 1 6-15,3 2-5 0,-2-1 2 0,0 2-2 16,3-1 4-16,-4 5-1 0,4-4 3 0,0 2 0 16,1-1-4-16,-4 3 9 0,3 0-6 0,1 0-4 15,-1 3 0-15,1-4-1 0,2 6-3 0,3-5 9 16,-4 3-5-16,3-1-18 0,3 1 14 0,-3 2 4 16,1-1-2-16,2 2 4 0,-1 2-4 0,0-1 2 15,-1-1-2-15,1 3 5 0,-1 1-2 0,1-1 5 16,1 3-1-16,-6-2 4 0,7 1-2 0,-8-1-3 15,-1 2 6-15,1-3 0 0,-1 1 6 0,0 0-10 16,-2 2 5-16,-2-6 5 0,0 8 2 0,0-3 6 16,-2 4-11-16,-3-5-2 0,-3 3 3 0,0 2-1 15,-2-3-5-15,1 1-4 0,-2-1 2 0,-3 3-3 16,2-1-1-16,2-3 5 0,-3 2-9 0,3 0 2 16,0-2 0-16,-2-3-2 0,5 3-1 0,1-1-3 15,0-1 3-15,1 1-3 0,0 0 2 0,0 0-7 16,1 0-1-16,1-1 1 0,3-3-4 0,-2 5-10 15,2-5 1-15,-3 5 6 0,3-5 8 0,4 6-3 16,-1-5 3-16,-3-1 6 0,3 8-14 0,0-4 10 16,1 1 3-16,0-1-6 0,5 3 10 0,-3 3-10 15,-1 0 8-15,3 0-4 0,2 3 7 0,0 0-1 16,2-1-6-16,-2 2 5 0,1-2-6 0,0 0 4 16,3 0 1-16,-1-1 3 0,1-1-2 0,-3-2-1 15,1-3-7-15,4 1 0 0,-3-2-10 0,-3 1-17 16,3-2-6-16,0-2-22 0,-2-1-10 0,0 1-13 15,-4-2-25-15,3 0-73 0,-3-3-192 0,-1 0 84 16</inkml:trace>
  <inkml:trace contextRef="#ctx0" brushRef="#br0" timeOffset="1.08108E6">20546 10608 51 0,'0'0'146'0,"0"0"-25"0,0 0 8 15,0 0 8-15,0 0-4 0,-3 16-9 0,3-7-5 0,0 4-15 16,3 3-8-16,-2-3-11 0,3 5-8 0,0-1-19 16,1 0 7-16,0 1-10 0,4-4-8 15,-4 2-1-15,3-2-5 0,1 0 3 0,-3-3-8 16,1 0 1-16,-2-3-15 0,-1-1-1 0,2 0 1 0,-2 0 0 15,0-2 2-15,-1-2-2 0,1 0 11 0,-1 1 4 16,-3-4 6-16,4 2 8 0,-3 2 9 16,-1-4-4-16,0 0-6 0,0 0-3 0,0 0-2 15,0-16-3-15,-1 8-3 0,-3-1-2 0,3-3 3 0,-1 1-3 16,-2-1-6-16,3-4-1 0,-1-2-3 0,0 0-3 16,0 2-7-16,-1 0 1 0,3 3-3 0,0-1 2 15,0 3-3-15,3-2-5 0,-2 1-11 16,0 2-13-16,2 0-7 0,1 0-21 0,0-1-22 15,1 5-18-15,3-3-20 0,-2 2-18 0,3 4-22 0,0-4-28 16,1 2-152-16,-3 1-349 0,3 1 155 0</inkml:trace>
  <inkml:trace contextRef="#ctx0" brushRef="#br0" timeOffset="1.08161E6">21002 10562 109 0,'0'0'144'0,"8"0"0"0,-8 0-7 16,0 0-7-16,0 0-15 0,0 0-6 0,0 0-7 15,0 0-13-15,0 0-10 0,0 0-4 0,0 0-10 16,0 0-1-16,-27 3-8 0,18-3-11 0,0 0-2 16,-5 2-5-16,4-2-6 0,-2 4 1 0,0-4-4 15,1 1-4-15,0-1-2 0,3 3 1 0,-1-1-3 16,0-1-1-16,0-1-8 0,2 2-1 0,0 0-2 16,2 2-5-16,-5 0-3 0,6 0 10 0,-1-1-6 15,0 4-1-15,1-1-2 0,0 0 1 0,0 4-4 16,2-1 7-16,-1 2-4 0,6 1 3 0,-3 1-7 15,2 2 6-15,-2 0-5 0,3 1 2 0,-2-4 2 16,-1 1-4-16,0-1 1 0,3-1 4 0,-3 3-3 16,1-2 3-16,-1 0 7 0,1 0 0 0,-1 0 3 15,0 0-1-15,0-1 11 0,0 1-3 0,0 1 2 16,0-6-4-16,0 5 6 0,0-6-1 0,0 5 0 16,3-6 3-16,-3 2-4 0,1-1-3 0,-1 0 4 15,0 0-4-15,4 0-1 0,-4-1-3 0,5 1-3 16,-1 0-1-16,1-1-3 0,-1-2-3 0,2 1-4 0,3 1-1 15,3-1-9-15,1-1-11 0,-2-2-21 16,3 0-21-16,3 0-3 0,-1-1 2 0,-3 0-21 16,1-2-15-16,-1 0-28 0,-2-2-21 0,-2 2-109 15,0-2-276-15,-1-1 122 0</inkml:trace>
  <inkml:trace contextRef="#ctx0" brushRef="#br0" timeOffset="1.08181E6">20827 10775 2 0,'-2'-2'102'0,"2"2"-6"0,0 0-5 0,0 0-5 16,0 0-7-16,19-4-8 0,-10 2-13 0,1 3-1 16,4-4-7-16,3 3-2 0,0-3-14 0,-4 1 0 0,6-2-10 15,-6 2-13-15,1-1-15 0,-3 1-27 0,1 1-31 16,-8 1-63-16,-4 0-134 0,10 0 59 15</inkml:trace>
  <inkml:trace contextRef="#ctx0" brushRef="#br0" timeOffset="1.08287E6">21947 10604 64 0,'0'0'140'0,"0"0"-18"0,0 0-7 16,0 0-1-16,0 0-16 0,0 0-8 0,0 0-10 15,0 0-5-15,0 0-3 0,0 0-4 0,0 0-9 16,0 0 1-16,11-10-9 0,-3 8-6 0,-3 0 1 15,4-1 0-15,-3-2-8 0,5 1-4 0,2 1-8 16,-2 0-2-16,2-2 10 0,-1-1-8 0,-1 0-6 16,1 0-3-16,5-1-5 0,-7 4 2 0,-1-4-5 15,3 2 7-15,-3 0-11 0,-2 1 6 0,2 0 1 16,-5 1-8-16,3 0-4 0,-2 0 5 0,-2 1-13 16,0-4 4-16,-1 3-1 0,0 0-6 0,-2 3 8 15,2-5-7-15,-2 5 5 0,2-4-4 0,-2 4-3 16,0 0 7-16,-2-5 7 0,2 5-10 0,0 0 0 15,0 0 0-15,0 0 6 0,0 0-1 0,0 0 2 16,0 0-6-16,0 0 0 0,0 0 2 0,-15 7 3 16,13-1-2-16,0 0 3 0,0 3 15 0,-1 4-4 15,2-2 3-15,1 4 7 0,0 2-5 0,1 0 0 16,2 2 3-16,-2 1-1 0,0-2-4 0,3 6 6 16,-1 2-6-16,-1-10 3 0,-1 5-4 0,2-4-5 15,-2 2 3-15,0-4-2 0,1 3-2 0,-1-2 1 0,2-3-2 16,-1-3-4-16,-2 2 11 0,3-1-12 15,-5-2 1-15,4-2 6 0,-1 2 2 0,-1-6-10 16,1 2-2-16,1 0-10 0,-4-2-6 0,2-3-7 16,3 6-6-16,-3-2-10 0,0-4-22 0,0 0-16 0,0 0-19 15,0 0-20-15,0 0-97 0,6-14-234 16,-3 4 103-16</inkml:trace>
  <inkml:trace contextRef="#ctx0" brushRef="#br0" timeOffset="1.08354E6">22312 10523 20 0,'0'-2'168'0,"0"2"-7"16,-1-3-9-16,1 3-13 0,-3-4-19 0,3 4-8 15,0 0-20-15,0 0-1 0,0 0-14 16,0 0 1-16,-1 12-6 0,1-5 0 0,0 2-10 15,0 7-2-15,0-3-9 0,1 3-4 0,2 2-5 0,-2-1 1 16,-1-6-5-16,0 7-2 0,5-2-10 0,-2 0-1 16,-2 0-1-16,0-5-1 0,2 5-5 0,-2-5 2 15,3 5-3-15,-4-4-11 0,1-2 9 0,2 1 0 16,-2-1-5-16,-1-1 0 0,0-3-3 0,0 2 4 16,0-4-5-16,0 0 4 0,0-1-6 0,0 2-1 15,0-5-1-15,0 4 4 0,3-1-5 0,-3-3 3 16,0 3-4-16,0-3-7 0,0 0-9 0,0 0-6 15,0 0-15-15,0 0 4 0,7-12 0 0,-4 8-2 16,-2-2 0-16,6-3-5 0,-2 0-2 0,0 1 1 16,0-2-3-16,3 4-5 0,1-4-4 0,-2 1 8 15,2-2-3-15,1-1-3 0,1 2 3 0,-4 0-4 16,3 1 12-16,1 0-3 0,-3-1 4 0,2 2-6 16,-3-1 9-16,2-1 7 0,-5 1 4 0,4 0-1 15,-2 2 12-15,-5-3-3 0,3 2 4 0,0 0 4 16,-4-2 3-16,1 1 3 0,-1 0-1 0,0-1 5 15,0-1 11-15,-3 5 9 0,0-5-1 0,-1 4-1 16,0 0-6-16,4 1 17 0,-5-1 7 0,1 1 2 16,3 1 4-16,-3 1-3 0,0 0 7 0,3 0 0 15,-3 1 2-15,2 1 2 0,2 2-12 0,-4-5-2 16,4 5-4-16,-3-3-5 0,3 3-2 0,0 0-3 16,0 0 2-16,0 0-5 0,0 0-2 0,0 0 0 15,-5 16 1-15,5-9-1 0,0 4-2 0,2 0-2 16,1 2-1-16,-3 0 6 0,2 3-5 0,1-1 1 15,-1 0-2-15,0 2-2 0,2-5 3 0,-4 5-1 16,3-2 2-16,1-3 0 0,-2 4-6 0,2-5 1 16,-3 0-3-16,4 0-4 0,-4-3 4 0,2 3 1 15,2-4-1-15,-3 2-1 0,1-2-1 0,1 0-14 16,0-2-1-16,-4 0-10 0,4-1-12 0,-2 0-14 16,1 0-9-16,-2 2-8 0,3-3-20 0,-3-1-13 15,3 1-11-15,-4-3-23 0,5 1-82 0,-5-1-230 0,8-1 101 16</inkml:trace>
  <inkml:trace contextRef="#ctx0" brushRef="#br0" timeOffset="1.08392E6">22698 10503 37 0,'0'0'174'0,"-4"-3"-13"0,4 3-18 0,0 0-8 16,0 0-21-16,0 0-16 0,0 0-6 0,0 0-10 15,0 0-3-15,0 0-7 0,-6 11-13 0,6-2-1 16,0 0-5-16,0 4-8 0,1-3 3 0,-1 2-11 0,3 5-1 16,-5-4-2-16,4 0 1 0,0-2-8 0,-2 1 6 15,0 1-5-15,0 3-5 0,0-4-2 0,4 4-5 16,-4-3 3-16,1-1-2 0,1 2-7 15,-2-5 6-15,2 4-2 0,-2-3-4 0,0-3-1 0,-2-1-2 16,2 2 3-16,0-2-7 0,0 1-10 0,0 1-8 16,-2-1-6-16,1-3-6 0,1 3-13 0,0-3 1 15,-2 0-13-15,2-4-6 0,0 4 5 16,0-4 6-16,0 5-9 0,0-5-1 0,0 0-15 16,0 0-2-16,0 0-2 0,-7-13-4 0,5 4 3 0,0 0-7 15,2-1 0-15,0-3-56 0,0-6-150 0,0 2 66 16</inkml:trace>
  <inkml:trace contextRef="#ctx0" brushRef="#br0" timeOffset="1.08411E6">22678 10671 297 0,'-2'-18'18'0,"1"1"14"0,-1 0 1 0,0 5 12 16,2-1 7-16,0 1 3 0,0 5 2 0,-4-5-2 16,3 7 4-16,0-2 1 0,0 1 2 0,1 1-13 15,1-2-19-15,0 3 14 0,2 0-6 0,-1-1-12 16,2-1 3-16,0 2-3 0,2 1-3 0,-1-1 1 16,3 1-17-16,-3-1 9 0,7 0-3 0,-2-1-1 15,-5 3 3-15,8-1-3 0,-6-1-7 0,4 3 1 16,-5-1 2-16,3 0-9 0,-4 1 0 0,0 0-3 15,3 1-6-15,-8 0-11 0,10 0 0 0,-4 1-6 16,-6-1-11-16,7 1-3 0,-4 1-5 0,-1 1-6 16,-1 1-23-16,-1-4-71 0,-1 5-157 0,1-5 70 15</inkml:trace>
  <inkml:trace contextRef="#ctx0" brushRef="#br0" timeOffset="1.08431E6">22745 10691 76 0,'0'0'78'0,"0"0"-8"16,16-3-2-16,-10 2-6 0,-6 1-13 0,14-4-10 15,-5 2-18-15,1-1-9 0,-2 2-15 0,0 0-22 16,-2 0-50-16,-1 0-80 0,0 1 35 0</inkml:trace>
  <inkml:trace contextRef="#ctx0" brushRef="#br0" timeOffset="1.08455E6">22770 10863 16 0,'0'0'107'16,"7"0"-9"-16,-7 0 1 0,9 0 2 0,-9 0-6 16,9 1-13-16,-4-2-2 0,-5 1-2 0,12 0-9 15,-7-1 6-15,3 0-15 0,-1-1-4 0,-7 2-1 16,19-3-11-16,-11 2-1 0,1-1-7 0,0 0-12 16,1 1-7-16,-2 0-14 0,1-1-17 0,-3 0-25 15,-1 2-20-15,-5 0-23 0,8 0-21 0,-8 0-55 16,0 0-169-16,0 0 76 0</inkml:trace>
  <inkml:trace contextRef="#ctx0" brushRef="#br0" timeOffset="1.08552E6">23676 10496 40 0,'1'-5'107'0,"-1"5"-2"0,3-6-14 16,-2 2 1-16,0 0-12 0,0-1 1 0,1 0 6 15,-1 0-2-15,0 1-7 0,1-3 6 0,-2 1-9 16,0 0 10-16,-2-1-3 0,2 2-4 0,-2 0 1 15,2 1 1-15,-4-2-7 0,3 3-4 0,-1-3-6 16,-2 0-2-16,2 4-3 0,-1 0-12 0,-3 0-1 16,2 1-6-16,-1-1-3 0,5 2-6 0,-10 2 2 15,10-2-8-15,-14 1-5 0,6 3 1 0,-2 4-2 16,-2-1 1-16,3 4-2 0,0 1-4 0,1 4-4 16,1-1 3-16,-1 2-7 0,3-2 5 0,0 2-10 15,3-1-1-15,2 1-1 0,1-1-5 0,0 0-5 16,4 0-7-16,-3-3-1 0,1-2-4 0,3 1-3 15,0 0-5-15,0 4-4 0,-1-6 3 0,1 0-18 16,1 0 2-16,1-1-1 0,2 1-1 0,-2-7-10 16,2 4 9-16,0-5-5 0,3 1-11 0,2-6 4 15,-3-1 1-15,7-1-1 0,-6 5-5 0,5-9 1 16,-3 3-6-16,2-3-3 0,-3-1 0 0,2-2-8 16,-7 5-54-16,0-1-152 0,0 0 68 0</inkml:trace>
  <inkml:trace contextRef="#ctx0" brushRef="#br0" timeOffset="1.08602E6">23870 10465 89 0,'0'0'99'15,"0"-7"-5"-15,0 7 2 0,0 0 1 0,-1-3-2 16,1 3 2-16,-3-4-9 0,3 4 2 0,0 0-5 0,0 0-5 16,-2-3-14-16,2 3-5 0,0 0-5 15,0 0-5-15,0 0-7 0,0 0-2 0,0 0 5 16,0 0-6-16,-4 16 9 0,1-7-7 0,3 2-3 15,-4 1-2-15,2 3-2 0,1 1-6 0,-2-1-2 0,3 1 0 16,0-3-6-16,0-2-1 0,0 4 1 0,0-4-1 16,0 7-5-16,0-8-4 0,0 3 1 15,0-3-8-15,0 2 4 0,0-2 0 0,0-1-4 16,0-3-7-16,-1 2-3 0,1-2-2 0,0-2 2 0,-3 1-1 16,3 0 2-16,-1-2-2 0,1-3-2 0,-4 4-10 15,4-4-5-15,0 0-15 0,0 0 5 0,0 0-6 16,-9-13-3-16,5 5 6 0,4 5-8 0,0-10-3 15,0 2 4-15,0-1-11 0,0-4 5 16,4 0 5-16,-4-4 6 0,5 2 9 0,-5-1-1 0,4 1 2 16,1-1 5-16,-6 3 2 0,2 5 11 0,3 1 2 15,-1 2 16-15,-2 0-5 0,1 2 3 0,-2 2 3 16,3 0-4-16,-3 1 0 0,0 3-3 0,1-6 0 16,-1 6 3-16,5-1 4 0,-5 1 9 0,0 0-6 15,11 9 3-15,-7-3 1 0,1 1-3 0,2 3 1 16,0-1-4-16,0 5 3 0,1 0-2 0,2 0 1 15,-2 0 0-15,-2 1 1 0,6 1-3 0,-3-2-2 16,-3 2 5-16,1-7-3 0,1 6-11 0,-3-3 1 16,1 0-3-16,-1-3-8 0,1 2-11 0,-5-5-4 15,3 1-13-15,1-4 1 0,-3 4-12 0,0 0-5 16,-1-4 1-16,3-1-1 0,-4 2-13 0,0-4-28 16,0 0-48-16,-5 6-156 0,5-6 69 0</inkml:trace>
  <inkml:trace contextRef="#ctx0" brushRef="#br0" timeOffset="1.08618E6">23827 10669 6 0,'0'0'69'0,"24"-1"-4"0,-13 0-11 15,-3-1-2-15,4-1-23 0,2 0-11 0,-4 1-27 16,4-3-39-16,-3 0-51 0,0 1 23 0</inkml:trace>
  <inkml:trace contextRef="#ctx0" brushRef="#br0" timeOffset="1.08685E6">24146 10464 100 0,'0'0'130'0,"0"0"-8"0,0 0-18 0,-6 5-9 0,4-1-2 16,0 1-3-16,2 1-12 0,1 1-2 0,-1-1-13 15,0 5 1-15,1 0-5 0,2-2-4 0,0 3-10 16,-1-1 5-16,2 0-7 0,-1-1-4 0,0 0-5 16,0 2-8-16,2-2 1 0,-3-1-2 0,1-1 3 15,1 1-7-15,-2 0-7 0,1-3-3 0,-2 1-6 16,1-1-15-16,0-2 6 0,0 2-4 0,-2-3-2 15,0 1 2-15,0-1 4 0,0-3-16 0,-2 5 13 16,2-5 0-16,-4 3-10 0,4-3 1 0,0 0-13 16,-9-7-2-16,5 4 13 0,1-2-15 0,-2 1 3 0,0-4-6 15,-1-1-9-15,1-2-3 0,0-2 7 16,1 1 1-16,-1-5 1 0,3 5 5 0,0-2 1 16,1-1 11-16,1-2-5 0,3-1 6 0,-2 6 0 15,4 0 2-15,-2 0 2 0,0 0 3 0,3 1-4 16,0 3 7-16,2-1-3 0,2 1 3 0,0 0 2 0,-1 2-1 15,2 1-1-15,0-1 7 0,-1 4-4 16,1-3 3-16,1 4-4 0,-6 0 4 0,3 1-4 16,-1 1-5-16,-2 0 11 0,2 3 1 0,-2-3 3 15,1 1 0-15,-5 0 2 0,2 3 1 0,-1-2 6 0,-1 2-2 16,0-3 16-16,-2 4-5 0,0-2 5 0,-3-1 3 16,-1 1-4-16,0 1 1 0,-1 0-7 15,-1 0 0-15,-3-1-2 0,0 3 3 0,0-1 0 16,-2-2-3-16,2 0-8 0,-2 0 0 0,1 2 3 15,6-2-6-15,-1-1 9 0,-3 1-6 0,3-1 5 16,0 1-14-16,0 0 6 0,3-1-2 0,-2 2 0 0,2-2-2 16,2 1 0-16,2 3 0 0,-1-3-3 15,0 2 0-15,3 0 13 0,0-3-12 0,-1 3 0 16,3 4 3-16,2-4 0 0,-1 3-2 0,-3-3 5 0,4-2-3 16,-2 3-3-16,3 0 7 0,-4-3 0 0,3 4-2 15,2-2-4-15,-5-2-5 0,4 2 5 0,1 1-5 16,-6-3 2-16,1 0 3 0,3-2-2 15,-3 1-3-15,-1 0 0 0,4-1-7 0,-6 0-10 16,3 1-11-16,-1 0 0 0,-1-2-1 0,-3-1-11 0,7 0-17 16,-7 0-56-16,0 0-130 0,0 0 58 15</inkml:trace>
  <inkml:trace contextRef="#ctx0" brushRef="#br0" timeOffset="1.08754E6">24429 10385 126 0,'-2'-3'141'0,"2"3"-9"0,-5-3-15 16,5 3-15-16,0 0-11 0,0 0-7 0,-1 14-11 15,2-8 4-15,-1 5-12 0,1 1-4 0,1-1-3 16,-4 6-7-16,4 1-2 0,0-1-4 0,2-1 2 15,-3 1-7-15,3-2-3 0,1 1-5 0,-1-2-2 16,1 1-6-16,-5-1-4 0,4-5 2 0,-4 1-9 16,1 2 4-16,2-5 4 0,-2 0 9 0,-1 1-22 15,0-2 1-15,0-2-7 0,0 0-1 0,0-1 7 16,0 3-1-16,0-6-6 0,0 0-6 0,-1 6-4 16,1-6-11-16,-4 1-3 0,4-1-4 0,0 0 5 15,-9-10-3-15,5 7-10 0,-1-4-4 0,3 3-3 16,-3-6 5-16,1 1-2 0,1-1 8 0,-1-2-12 15,-1-1 3-15,1-6 0 0,-2 4 5 0,4-2-4 16,-1 1 14-16,0 0 0 0,1 5 0 0,0-1 12 16,1-1 0-16,2 3 4 0,-1 1-3 0,4 0-4 15,-2 2 7-15,0 1 9 0,3-2-9 0,2 1 3 16,-2 3-2-16,4-4 0 0,-3 7 2 0,8-5 1 16,-4 0-4-16,2 4-7 0,-2-2 10 0,0 3-1 15,3 1-3-15,-3-2-1 0,1 2 2 0,0 2 5 16,-2 1 2-16,-1 0 1 0,-2 0-3 0,-1 1-2 15,0 2 11-15,-2-3-3 0,-1 5-2 0,-2-2 15 16,3-3 4-16,-4 7-1 0,-2-4 0 0,0 0 4 16,-4 1 11-16,-1 0-8 0,3-1-6 0,-1 0 9 15,-2 0-6-15,-2-2 4 0,1 0-2 0,1-1-7 16,3 0 5-16,-4 0-6 0,4 0 2 0,1-1-9 16,-4 1 8-16,3 0-6 0,-1 0-6 0,2-1-8 0,-1 0 5 15,5-2-7-15,-8 3-9 0,5-2 7 16,3-1-3-16,-2 4-4 0,0-2-4 0,2-2 9 15,-3 5-1-15,3 1-8 0,5-3 8 0,-5-3 5 16,2 7 0-16,1-4 1 0,1 3-5 0,0-2-1 16,1-1 5-16,5 4 1 0,-1-1 1 0,-1-3 1 15,-3 3-8-15,5-3 0 0,-1 3 19 0,-1-5-12 16,2 5-1-16,2-2-10 0,-3 0 1 0,1-1-4 16,0 2-12-16,-1 0-3 0,-2-3-8 0,1 1-5 15,-1 1-12-15,-2-2-4 0,1 0-59 0,-1 1-130 16,-1 0 58-16</inkml:trace>
  <inkml:trace contextRef="#ctx0" brushRef="#br0" timeOffset="1.08797E6">24679 10400 25 0,'4'7'85'0,"-2"-1"-5"0,3 3-7 15,-1-2-4-15,1 6-12 0,2-4-4 0,-2 1-12 16,1 0 12-16,2-3-7 0,-3 4-11 0,2-4-11 16,-1 0-7-16,0-2 0 0,-2 0-6 0,0 2-2 0,0-5-1 15,1 2 1-15,-1-4-3 0,0 1-19 0,-4-1 4 16,10-5 0-16,-5 3-5 0,1-2-5 15,1-3-5-15,-3 1-4 0,3-3 1 0,0 1 2 16,-1-3 8-16,-1 3-1 0,0-3 0 0,0 1 0 16,2-1 5-16,-3 2 14 0,-1-2 8 0,1 6 11 15,0-2 21-15,-4 0 10 0,1 2-5 0,1 4-4 16,0-5-3-16,-2 6-9 0,0 0 7 0,0 0 14 0,0 0 10 16,-11 16 6-16,6-6-9 0,-2 2 1 15,1 5-3-15,-3-2-7 0,1 0-1 0,2 1-7 0,-2 2 4 16,1-1-11-16,1-2-5 0,4-3 2 0,-3 0-1 15,1 0-12-15,0-2-6 0,-1 3-20 16,2-4-25-16,1 1-29 0,2-5-39 0,-3 1-111 16,2 0-229-16,-3-3 102 0</inkml:trace>
  <inkml:trace contextRef="#ctx0" brushRef="#br0" timeOffset="1.0884E6">25217 10304 143 0,'0'0'133'0,"0"0"-10"16,0 0-12-16,0 0-15 0,0 0 0 0,-5 6-1 15,5 2-4-15,0 0-13 0,0 2-3 0,-1 0-7 16,1 3-6-16,1 3-3 0,0 0-2 0,-1 2-3 15,1 0-5-15,1 0 0 0,-1-2-5 0,0 1-6 16,1-1 0-16,-2-1-4 0,1-3-3 0,0 0-10 16,-1 1 7-16,1-1-6 0,1 2-2 0,-4-4-4 15,2 0-7-15,-1-5-13 0,1 5-12 0,-1-4-10 16,1 0-10-16,0-2-13 0,0-1-9 0,0-3-11 16,0 7-6-16,0-7-25 0,0 0-119 0,0 0-235 15,0 0 104-15</inkml:trace>
  <inkml:trace contextRef="#ctx0" brushRef="#br0" timeOffset="1.08883E6">25369 10384 109 0,'0'0'120'0,"0"0"-12"15,0 0-4-15,0 0-16 0,0 0 1 0,0 0-12 16,0 0-2-16,0 0-3 0,0 0-8 0,0 0-10 16,0 0 0-16,0 0-1 0,0 0-8 0,0 0-9 0,0 0 1 15,0 0-5-15,0 0-4 0,0 0-8 0,0 0 8 16,0 0-9-16,0 0 4 0,0 0-7 0,0 0-5 16,0 0 6-16,0 0-1 0,0 0 8 15,0 0 11-15,0 0 6 0,0 13 3 0,0-6 2 0,1-1 6 16,2 2-4-16,-2 1 1 0,-1 1-4 0,0-1 2 15,0 0-3-15,0 3-3 0,3-2-3 0,-2 0 0 16,-1 3-2-16,0-3-5 0,0 2 0 0,0-1-8 16,0 1 3-16,0 1-6 0,3-4-1 0,-2 2-3 15,0 5-1-15,-1-6-4 0,3 0-8 0,-3-3-5 16,1 4-4-16,-1-4-12 0,0-1-12 0,0 0-2 16,3 1-10-16,-2-3-7 0,-1-1-11 0,0 1-4 15,2-1 2-15,-2-3 9 0,0 4-8 0,0-4-9 16,0 0-16-16,0 0-3 0,0 0-9 0,0 0-3 15,0 0-1-15,-10-11 2 0,10 6-83 0,-5 0-197 16,1-3 88-16</inkml:trace>
  <inkml:trace contextRef="#ctx0" brushRef="#br0" timeOffset="1.0891E6">25337 10422 30 0,'0'-3'99'0,"0"-2"2"0,0 5-2 16,4-4-18-16,-4 4-10 0,1-3-7 0,-1 3-7 15,4-3 5-15,-4 3-10 0,9 1-2 0,-9-1-6 16,10 5-4-16,-6-5 6 0,1 4-5 0,4 1-1 16,-5-1-10-16,6 2 7 0,-1 4-6 0,2-1 4 15,-1-1-9-15,-1 1-2 0,-2 1-3 0,6 4 3 16,-1 0-7-16,-2-3 0 0,2 1 2 0,-1-1 1 16,-1 3 2-16,-2-3-5 0,3 2 3 0,-2-1-10 15,1 1 1-15,-1 1-1 0,-1-4 4 0,-2-1-2 16,6 0 5-16,-7 0-16 0,3-2 0 0,-2 2-7 15,4-4-13-15,-5 0-11 0,4 0 1 0,-2-2-8 16,0-1-5-16,1-2-14 0,0-1-3 0,-2 0-18 16,4-3-100-16,-2-2-191 0,-3 2 85 0</inkml:trace>
  <inkml:trace contextRef="#ctx0" brushRef="#br0" timeOffset="1.0894E6">25671 10324 73 0,'-7'-2'104'0,"7"2"0"0,-2-4-5 0,2 4-10 0,0 0-7 15,0 0-3-15,0 0-5 0,-9 8-1 16,8-1-10-16,-2 1 0 0,0-1 1 0,2 4-4 16,-1 2-3-16,-1-2 1 0,4 1-3 0,-1 5-2 0,2 0-16 15,-1 0 7-15,-1-1 4 0,2 0-12 0,0 0-4 16,0-2-2-16,0-1-1 0,1 1 2 15,-1 0-6-15,0 1 6 0,0-2-9 0,0-2 2 16,2-2-7-16,0 5-7 0,-3-3 4 0,0-1-9 0,0-5 13 16,1 3-8-16,-2-1-4 0,0-2 3 0,1 0-4 15,-2 1-10-15,2 0-8 0,-2-1-7 0,1 1-8 16,-2-3-15-16,1 0-10 0,1-3-15 0,0 5-14 16,0-5-20-16,0 0-29 0,-5 4-67 0,5-4-215 15,0 0 95-15</inkml:trace>
  <inkml:trace contextRef="#ctx0" brushRef="#br0" timeOffset="1.09104E6">26960 10478 9 0,'0'0'115'0,"0"0"-3"15,0 0-6-15,0 0-9 0,-13-3-2 0,11 0-6 16,2 3-13-16,-9-4 7 0,0 3-7 0,4-1-11 16,-3-4 0-16,-1 2-4 0,-2-2 3 0,-2 2-6 15,-3-5 0-15,0-1-3 0,-2-1-2 0,1 1-2 16,-3-5-1-16,2 1 1 0,0-4-4 0,3 3 0 0,1-1-3 15,1 1-4-15,-1-6-5 0,1-1 0 16,3 6-1-16,1-4-7 0,5 1 5 0,-1 1-7 16,4 0-1-16,-2 1-7 0,6 2 2 0,-3 4-4 15,1-1-1-15,3 3-3 0,-3-1-2 0,3 0-2 0,-1 5-5 16,-1-5 4-16,2 5 3 0,0 2-3 0,0 0-1 16,-2 0-11-16,-2 3 6 0,4-3-3 15,-1 1-2-15,-3 2 1 0,0 0 4 0,6 8 0 16,-1-4 1-16,-2 1-2 0,-1 5-5 0,0 2 0 15,0-1 5-15,1 1 0 0,-6 5-2 0,3 0 4 16,-2 2 1-16,-2 0-1 0,-1-2-3 0,1 3 5 0,-5 4-6 16,-1-1 6-16,1 2-1 0,1-7 2 0,-1 0 0 15,-4 0-1-15,3-1-3 0,0-1 0 16,-2 1 3-16,3-3-7 0,-1 0 4 0,4-3 1 0,-1-2 0 16,2 0 3-16,1-1-1 0,1-2-1 0,1-1-7 15,-3-1 5-15,4 1-3 0,0-3 1 16,1 1 2-16,-1 3-1 0,-1-4-1 0,2-2 3 15,3 4 1-15,-3-4-6 0,6 5 2 0,-2-5 2 0,0 4 0 16,1-3 1-16,-5-1-2 0,13-1 3 0,-6 1 0 16,4-2 0-16,-4 0-3 0,7 1 1 0,-4-1 1 15,3-1 2-15,5-1-17 0,0 3 12 0,-1-6 6 16,-2 5-3-16,2-3-2 0,-3 0-4 16,4 2 7-16,-2-3-2 0,-2 3-4 0,1-2 0 0,-3 2 1 15,3-3 1-15,-6 3 4 0,-4-1-5 0,3 3 6 16,-3-3 0-16,0 4 3 0,-1-1 1 0,0-2 3 15,-4 3 4-15,5-2 5 0,-5 2 0 16,0 0-1-16,0 0-3 0,5-1 2 0,-5 1-3 0,0 0 2 16,4-2 13-16,-4 2-7 0,0 0-6 0,0 0-1 15,0 0 0-15,0 0-6 0,0 0-2 0,0 0-13 16,0 0-10-16,0 0-17 0,0 0-18 0,0 0-16 16,0 0-10-16,0 0-10 0,0 0-10 0,9 0-13 15,-9 0-25-15,0 0-124 0,0 0-280 0,0 0 124 16</inkml:trace>
  <inkml:trace contextRef="#ctx0" brushRef="#br0" timeOffset="1.09182E6">27718 10123 55 0,'0'0'65'15,"0"0"4"-15,5-1 7 0,-5 1 5 0,0 0 9 16,0 0 3-16,0 0 0 0,0 0 0 0,0 0-3 16,0 0-4-16,0 0-7 0,0 0-2 0,0 0 1 15,0 0-5-15,0-4-7 0,0 4 0 0,0 0-10 16,0 0-8-16,0 0-4 0,0 0-2 0,0 0-5 15,0 0-8-15,0 0 3 0,0 0-6 0,0 0-3 16,0 0-4-16,0 0 1 0,0 0-4 0,0 0-3 16,0 0 5-16,0 0-6 0,0 0-4 0,0 0 1 0,0 0-4 15,0 0 3-15,0 0-4 0,0 0 2 16,0 0-1-16,0 0-1 0,0 0 1 0,0 0 0 16,0 0-2-16,0 0 0 0,0 0-3 0,0 0 1 15,0 0 2-15,0 0-3 0,0 0 4 0,0 0-4 16,0 0-1-16,0 0 3 0,0 0 0 0,0 0-1 0,0 0-2 15,0 0 8-15,0 0 3 0,0 0 3 16,0 0-5-16,0-6-1 0,0 6 1 0,-4-6-5 16,3 3 6-16,-1-4-3 0,0 2-3 0,-2 0-3 15,3 0 7-15,-3-2-1 0,-2-2-3 0,0 2 4 16,-1-1-4-16,1 0 1 0,-1 2 2 0,1 1 1 0,0-2 1 16,-1 4-1-16,3-1 3 0,-3 0-4 15,-1 3-3-15,2-1 0 0,6 2-1 0,-14 2 2 16,3 3-4-16,1 2 5 0,-3 4-3 0,-3 8 3 15,0 3 5-15,2 1-6 0,3 1 1 0,-1 3 3 0,6 1-4 16,-2 0-1-16,3-1 1 0,1 1-4 16,4 1 4-16,-5-2 1 0,5-2 4 0,5 0-10 15,-3-7-7-15,1 0-6 0,3-3 1 0,1-1-1 16,2-4-4-16,0-2 2 0,0-2-3 0,3 0 4 16,2-3-8-16,1-1-8 0,0-2-17 0,6-2-2 0,-3 1-3 15,-1-5-13-15,0 2-5 0,2-4-8 0,-10 2-8 16,5 2 1-16,-5-3-4 0,3-2-9 15,-2-1-4-15,0-1-75 0,-1 2-193 0,-1-3 87 16</inkml:trace>
  <inkml:trace contextRef="#ctx0" brushRef="#br0" timeOffset="1.09234E6">27912 10158 115 0,'0'0'127'0,"0"0"-1"16,0 0-5-16,0 0-12 0,-3 11-7 0,1-5-1 0,2 3-3 16,-2 1-14-16,2 0-1 0,0 1-9 0,0 1-9 15,0 0-2-15,0-2-10 0,-2 2-3 16,2-1-5-16,2 2-8 0,-2-2 3 0,2 0-5 0,0-1-4 16,0 0-4-16,-2-1-2 0,0 1 0 0,0-1-6 15,0-2 1-15,0-1-6 0,0 1 0 0,-2-1 2 16,2-2-14-16,0 1 5 0,-2-1 5 15,2-1-10-15,0-3 1 0,0 6 3 0,0-6-1 0,0 4 3 16,0-4 0-16,0 0-9 0,0 0 7 0,0 0-8 16,0 0-9-16,-2-17 1 0,0 6-8 0,2 3 2 15,0-4-3-15,0-4 7 0,0 4-8 0,0-5 0 16,0-1-1-16,0-1 3 0,2 0 8 0,0-6-2 16,-2 7-3-16,0-1 8 0,0 4 6 0,0 2 4 15,-2 1 12-15,0 0 4 0,4 1-1 0,-2 1 6 16,0 4 2-16,0-1-4 0,0 3-2 0,0-1-8 15,2 0-1-15,-2 5-2 0,0-3 4 16,0 3-8-16,5-2 2 0,-5 2 3 0,11 4 1 0,-2 2-7 16,2 1 6-16,-1 5-5 0,2 3 2 0,-3-1-5 15,2 2 3-15,1 6-4 0,2 0 0 0,-4 1 4 16,-2-6-5-16,-1 2-1 0,2-1 2 0,-1 0 2 16,1-1-6-16,-3-3-3 0,2 0-9 0,-3-2-6 15,0-1-10-15,0-2-5 0,-3 1-11 0,0-5 3 16,1 2-15-16,-1-3 4 0,-2-1 6 0,0 1-11 15,0 1 2-15,0-5-21 0,-6 3-15 0,6-3-9 16,-8 1-77-16,0-2-193 0,0-1 87 0</inkml:trace>
  <inkml:trace contextRef="#ctx0" brushRef="#br0" timeOffset="1.09307E6">27930 10316 45 0,'8'0'49'0,"2"-1"-6"0,3 0-13 16,-3-3-11-16,4 3-8 0,-2-3-11 0,7 0-9 16,-4 0-2-16,3-3-3 0,-5 3 3 0,3-4 7 15,0 1 3-15,-3 1 5 0,-2 0 5 0,-2-1 9 16,1-1 6-16,-5 1 7 0,3-1 3 0,-3 1 3 16,-1-2 2-16,-3 2 6 0,2-2 1 0,-1 1-5 15,-2-1 16-15,-2 2-4 0,2-2 13 0,-3 3 1 16,2-1 9-16,-3 1-3 0,3 1 1 0,1 1 5 15,-4 0 0-15,2 1-4 0,0-1-6 0,2 4-10 16,-2-3-3-16,2 3-14 0,0 0-1 0,0 0-4 16,0 0-1-16,0 0 7 0,-3 10-12 15,3 0 2-15,0 2-2 0,0 1-3 0,0 2-2 0,1 2-6 16,3 0-1-16,-2 2-3 0,1-2-1 0,1-1 2 16,0 1-3-16,0-5-4 0,1 1-1 0,-4-1 3 15,3-1-7-15,-3-1 1 0,3 1 1 0,-1-3-4 16,-1 1-3-16,-2-4-1 0,0 0-2 0,3-1-3 15,-2 1 3-15,-2-2 1 0,1-3 2 0,1 6 0 16,-1-6 5-16,-4 4-5 0,4-4 0 0,0 0 0 16,0 0 3-16,0 0-2 0,-14-9-2 0,10 5-6 15,-2-3 3-15,4 1-13 0,-1-4-3 0,-1-2-13 16,-2-3-15-16,4-2-9 0,1-1-13 0,-3-2-5 16,4 2 7-16,1-7-4 0,3 5 7 0,0 2 6 15,0 0 18-15,0 1 1 0,1 2-3 0,1 0 6 16,-2 5 12-16,1 0-2 0,3 1 13 0,-3 2-6 15,4-1-1-15,-4 2 4 0,3 2 0 0,-2 0 6 16,1 1-5-16,0 2 6 0,1 0 4 0,-2 1-4 16,1 1 6-16,2 0-2 0,-3 2-1 0,0 2 8 15,1-1-1-15,-3 0 10 0,2 2-9 0,-2 0 3 16,-2-2 6-16,1 3-1 0,-2-2-6 0,-1 0 7 16,-1 0 0-16,0 2 1 0,-3-2 4 0,0-1 1 15,-5 3-2-15,4-1-6 0,-4 2-1 0,1-2-2 16,0 0 5-16,1-2 0 0,-1 1-8 0,2-1 9 15,0-1-5-15,1 3-1 0,-2-2-3 0,3 0-2 16,-1 1-3-16,1 1 4 0,3-1-2 0,-5 3-5 16,3-1 8-16,3-2-6 0,0 2 7 0,-1 0-5 15,5 3 0-15,-2-3 4 0,3 5-3 0,-1-3 6 16,1 1-9-16,2-2 4 0,-1 1 1 0,2-2-3 16,-1 0 7-16,0-1-3 0,1 1-2 0,-2-1-3 15,4-1-5-15,-4-1 2 0,4 0-5 0,0-1-6 16,0-2-11-16,0 0-17 0,3 0-6 0,-2 0-19 15,0-2-67-15,1 0-149 0,-3-1 65 0</inkml:trace>
  <inkml:trace contextRef="#ctx0" brushRef="#br0" timeOffset="1.0937E6">28494 10137 137 0,'0'0'150'0,"0"0"-16"0,0 0-8 0,-8 7-5 16,7-1-16-16,0 0-8 0,2 3-10 0,-1 3-9 15,0-3-7-15,2 2-6 0,1 0-6 0,0-1-7 16,1 1-10-16,1 0-2 0,0 0-12 0,0-3-13 16,-1 2 2-16,1-1-17 0,-3-2-5 0,2-2 0 15,-1 1-8-15,2-3-3 0,-3 2-5 0,0-2 11 16,-1 0-3-16,1 1 2 0,-2-4 2 0,0 3 10 15,0-3 8-15,0 0 0 0,0 0-2 0,0 0 7 16,0 0 0-16,0 0-1 0,-19-8 4 0,14 3-1 16,0-5-2-16,-1 1 4 0,-2-1-13 0,0-8 4 15,3 3-6-15,-1-1-5 0,1-4 5 0,1-5-6 16,0 0 4-16,4 6 2 0,0 1-6 0,0-1 3 16,1-2-8-16,1 10 5 0,1-7 2 0,0 9 0 15,-1-3-2-15,2 5-1 0,0 2-1 0,3-2 3 16,-3 1-4-16,3 2 0 0,-1 0 1 0,1 2-1 15,1 1 2-15,-1-1 5 0,-7 2-10 0,16 5 1 16,-7 0 3-16,-1-1-7 0,0 1 4 0,-2 2-1 16,-2-2-3-16,2 1-1 0,-3-1 7 0,2 2-5 0,-1-1 3 15,-3-1-1-15,-1 2 7 0,3-1-2 16,-3 2 4-16,-3-3 6 0,-2 4-3 0,0-2 0 16,0 1 2-16,-3-2-2 0,3 1-3 0,-4 1 3 15,1-4-2-15,0 2 4 0,1-1 0 0,2-2 3 0,-2 1-7 16,0 0 1-16,2-1 4 0,0 2 0 0,1-2-7 15,0 2 3-15,-1 0-1 0,3 1-5 16,-1-1 0-16,3 0-5 0,-1 1 4 0,1 0 2 16,1 0 3-16,1 0-3 0,0 1 3 0,3-1-8 15,0 0-2-15,-1 1 3 0,1 0 0 0,2-3 3 0,-2 3 3 16,2-2-3-16,0-2 4 0,0 3-4 0,-1-1 4 16,2 0-3-16,0-4 1 0,-3-1 1 15,4 4-4-15,4-4-9 0,-3 1-6 0,-1 1-2 16,4-2-15-16,-3 0-9 0,-1 1-22 0,4-2-9 15,-7 1-11-15,2 0-63 0,-2 0-163 0,-6 0 72 16</inkml:trace>
  <inkml:trace contextRef="#ctx0" brushRef="#br0" timeOffset="1.09409E6">28728 10071 76 0,'-3'-3'135'0,"3"3"-20"15,0-6-5-15,0 6-17 0,0 0-5 16,0 0-7-16,0 0-11 0,0 0-9 0,7 14-4 16,-4-5-9-16,1 0 0 0,1 1-10 0,2 1 0 0,-2-1-4 15,1 0-9-15,-1-1-11 0,1 1 6 0,2-3-18 16,-3 0-4-16,1 0 5 0,1-4-4 0,-3 1-1 16,1-1-4-16,2-3 4 0,0 0-9 15,-7 0-2-15,13-3 6 0,-8-1-9 0,4 1 1 16,-4-3 3-16,2-2 1 0,-1 0-5 0,2-1 12 0,-6 1-8 15,2-3 6-15,1 1-7 0,0-1 7 0,-2 0 7 16,0 3-2-16,-1-3 4 0,-2 2 10 16,0 4 17-16,0 0 4 0,0 0-2 0,1 1-8 15,-1 4 8-15,0 0-16 0,0 0-1 0,-2-4 7 16,2 4 7-16,0 0-2 0,-8 17 2 0,3-2 4 0,-3 2 1 16,6 2-6-16,-6 4 0 0,4-3-4 0,-1 4 0 15,0 0-2-15,2-3-5 0,-2-3-1 0,0 1 2 16,5 0 7-16,-2-3-11 0,-1 0-2 0,2 0-7 15,-2-3-23-15,3-3-28 0,-1 0-14 16,2-2-13-16,2 0-18 0,-2-2-28 0,-1-2-81 16,3 1-217-16,-1-4 95 0</inkml:trace>
  <inkml:trace contextRef="#ctx0" brushRef="#br0" timeOffset="1.09453E6">29401 10061 141 0,'0'0'202'0,"-7"-3"-17"0,7 3-14 0,-7-4-20 0,3 4-16 16,4 0-13-16,-9 0-16 0,9 0-9 15,-11 5-11-15,6-2-6 0,-2 3-11 0,-2 0-6 16,-1 2-7-16,0 3-2 0,2 0-10 0,1 0-10 0,-2 3-9 16,4 1-11-16,-2-1-15 0,2-1-8 0,1 1-9 15,4-2-7-15,0 0-6 0,0 1-8 0,3-3 1 16,-1 0 5-16,2 0 2 0,0-3-10 0,0-1 1 16,1 0 10-16,4-3 2 0,0 1 1 0,-1-1 3 15,-1-2-1-15,1 0 13 0,1-1-11 0,0-2 11 16,2-1 9-16,-3-1 6 0,1-2 6 0,2-1 6 15,-6 1 4-15,3 0 8 0,-3-1 1 0,-1-3-3 16,-2 0-3-16,1-1 3 0,-3 0 0 16,0 2 4-16,-2-2-6 0,-1 2-1 0,-1-1-5 0,-1 4 0 15,1-3-4-15,-2 5 3 0,3-2-6 0,-4-1-3 16,3 4-9-16,-2-1-23 0,2 1-10 0,2 1-26 16,2 2-24-16,-2-7-25 0,2 7-27 0,-3-2-70 15,3 2-225-15,0 0 99 0</inkml:trace>
  <inkml:trace contextRef="#ctx0" brushRef="#br0" timeOffset="1.09491E6">29551 10074 59 0,'-3'-5'169'0,"3"5"-22"0,0 0-12 0,0 0-20 16,0 0-11-16,0 0-6 0,0 0-10 0,0 0-7 15,-1 17-3-15,0-10-9 0,2 3-4 0,-1 1-8 16,1 1-5-16,2-1-7 0,-1 1-4 0,2 0-4 16,-1 2-4-16,1-3-4 0,-1 0-8 0,3 1-1 15,-1 1-6-15,1-6-1 0,0 1-6 0,-2 0-2 16,1-1 2-16,-2-1-3 0,1-3 3 0,-2 3 1 16,3-2-3-16,-1-4 3 0,-1 3 4 0,-3-3 0 15,9 0-2-15,-9 0 8 0,14-5 6 0,-7 1 6 16,-3 0 2-16,1 0 5 0,3 0 8 0,-3-4 4 15,1 0-11-15,-2-1 2 0,0-2-4 0,0 1-5 16,-4-1-5-16,1-1-1 0,-2 0-3 0,1-1 0 16,-2 0-7-16,2-4 2 0,-2 6-6 0,2-1-9 15,-1-4-12-15,-2 3-10 0,3 1-9 0,0 2-23 16,0 1-12-16,3-1-22 0,0 0-10 0,0 2-18 16,0 4-14-16,-2 0-4 0,2 1-109 0,-2-1-261 15,-1 4 116-15</inkml:trace>
  <inkml:trace contextRef="#ctx0" brushRef="#br0" timeOffset="1.09528E6">29717 10007 64 0,'0'0'99'16,"1"-13"-12"-16,4 9-3 0,2 2-16 0,4 1-7 16,1 0-4-16,2 0-10 0,2-2-15 0,-2 3 1 15,0-1-6-15,-1 0-2 0,5-2 0 0,-4 2-8 16,0-1 7-16,-1 2-14 0,-2-3-1 0,2 3 1 15,0-3 0-15,-5 3 3 0,-2 0 2 0,2-1 9 16,-3-1 7-16,-5 2 17 0,0 0 23 0,10-2 8 16,-7 0 0-16,-3 2-3 0,4-2-1 0,-4 2 5 15,0 0-4-15,0 0-1 0,0 0-3 0,2-2-9 16,-2 2-8-16,0 0-5 0,0 0-10 0,0 0-4 16,0 0 1-16,0 0-10 0,0 0-1 0,-8 12-4 15,6-5-1-15,-1 3-3 0,-2 0-1 0,4 3-2 16,0-1 1-16,1 4 1 0,-3 1-11 0,3 0-2 15,0 1 3-15,3-1-1 0,-3-1-4 0,1 1-4 16,0-6 0-16,4 7 3 0,-5-5-4 0,4 3 4 16,-1-4-8-16,-1 1-1 0,0-3-4 0,-1 0-1 15,0-3-5-15,-1 1-3 0,0-4-10 0,0 4-5 16,0-3-4-16,0-1-9 0,0 3-21 0,0-4-12 16,0-3-17-16,-1 6-31 0,1-6-115 0,-4 3-265 15,4-3 118-15</inkml:trace>
  <inkml:trace contextRef="#ctx0" brushRef="#br0" timeOffset="1.09645E6">23811 11589 87 0,'-5'2'91'0,"-4"1"-7"0,0-2-14 16,-1 3 11-16,2 0-13 0,-1 0-4 0,2 2-1 0,0-1-5 15,0 3-15-15,-1 1 8 0,-1-1-11 0,3 3-3 16,-1 0 0-16,0 6-2 0,-1-1-4 0,3 3-4 16,1-1-1-16,1 0 0 0,2 1-8 0,2-2 0 15,2-1-1-15,0 1-1 0,0-3-1 0,1-3-7 16,6 3 7-16,-2-6-8 0,1 1-6 0,2-2 2 16,6 0 0-16,2-4 3 0,-2-3-2 0,2 2-6 15,-1-4 5-15,0-1-1 0,1-1-7 0,-1-3 0 16,0-1 0-16,-4 0 12 0,3-1 1 0,-8 2-5 15,1-3 11-15,-1-3 1 0,-5 4 10 0,-1-4 9 16,0 1-9-16,-3-1 4 0,-1-3 6 0,-3 1-4 16,-1-2 4-16,-2 1-10 0,0-1 2 0,-2 1 3 15,-2-1 7-15,-1 4 0 0,0 1-2 0,2-1-1 16,-3 2-8-16,3 3-2 0,1 1-4 0,0 0-5 16,0 1-2-16,0 1-1 0,0 0-14 0,5 3-22 15,2 1-15-15,-1-2-1 0,3 3-4 0,0 0-13 16,0 0 5-16,0 0-5 0,8 13-19 0,-2-9-3 15,2 2-19-15,2-1-97 0,0 2-211 0,-1-1 95 16</inkml:trace>
  <inkml:trace contextRef="#ctx0" brushRef="#br0" timeOffset="1.09676E6">24122 11536 48 0,'0'-4'138'0,"0"4"2"16,0-4-8-16,0 4-24 0,0-5 3 0,0 5-9 16,0 0-11-16,0 0-14 0,1-3-5 0,-1 3-7 15,0 0-15-15,0 0 9 0,0 0-11 0,0 0-7 16,4 12 2-16,-3-8 6 0,2 5-6 0,1 0 5 16,-2 4-7-16,2 2 1 0,1 0-2 0,-1 2-4 15,2-1-8-15,1 2 0 0,-1-1-3 0,-2 0-3 16,0 1-4-16,0-3-1 0,1 3 0 0,2-3-3 15,-3 0 1-15,-1 1-7 0,-1-5 1 0,0 0 1 16,0 1-7-16,-2-3 0 0,0 1-6 0,0-3-12 16,0-1-4-16,0-1-7 0,0-1-10 0,0-2 3 15,0-2 2-15,-4 5-36 0,4-5-16 0,0 0-18 16,0 0-18-16,-9-12-99 0,6 4-237 0,-1 3 105 16</inkml:trace>
  <inkml:trace contextRef="#ctx0" brushRef="#br0" timeOffset="1.09695E6">24188 11469 18 0,'8'-2'74'15,"3"-1"-15"-15,0 0-5 0,3 1 2 0,2 1-9 16,-2-1-8-16,3 1-8 0,-2 2-10 0,-3-1-8 0,3-1-15 15,-5 2-26-15,2-1-36 0,-5 2-69 16,0 4 31-16</inkml:trace>
  <inkml:trace contextRef="#ctx0" brushRef="#br0" timeOffset="1.09713E6">24238 11654 14 0,'7'1'71'0,"5"-2"-5"0,0 0-7 16,4 0-8-16,5-3-3 0,-1-1-5 0,2 3-4 15,7 0-7-15,-2-2-18 0,-4 2-7 0,8-2-27 16,-3 1-51-16,-6 1-77 0,-2 1 35 16</inkml:trace>
  <inkml:trace contextRef="#ctx0" brushRef="#br0" timeOffset="1.09754E6">25430 11313 143 0,'0'0'152'0,"0"0"-17"0,0 0-8 16,0 0-13-16,0 0-17 0,0 0-1 0,0 0-14 16,4 20-5-16,-1-7-10 0,-1-2 0 0,1 4-13 15,0 6-4-15,2-4 9 0,2 8-10 0,-4-7-3 16,-1 1-4-16,4 0-7 0,-4 3 4 0,1-3-9 15,-2 0-3-15,2-2 1 0,-1 1-6 0,3-1-2 16,-5-1 5-16,0-2-5 0,3-2-14 0,-6-2 11 16,3 0-7-16,0 0-6 0,0-3 1 0,-2-1-9 15,2 0-1-15,0-2 11 0,0-1-8 0,0-3-2 16,-4 6-19-16,4-6-22 0,-5 1-11 0,5-1-11 16,-5-7-7-16,2 2-4 0,2-3-13 0,-1 2-4 15,1-4-23-15,-4 0-64 0,0 0-197 0,1-5 88 16</inkml:trace>
  <inkml:trace contextRef="#ctx0" brushRef="#br0" timeOffset="1.09797E6">25474 11360 59 0,'5'11'114'16,"0"-4"-3"-16,1 1-7 0,0 3-5 0,0 7-13 15,-1-2-6-15,5 8-2 0,-3-6-8 0,-1 1-8 16,1 0 1-16,-1-2-10 0,4 1-5 0,-5-1-5 15,3-2-10-15,1-2-3 0,-3 0-2 0,2-3-4 16,-3-2 2-16,3-1-6 0,-3-3-6 0,0 0 0 16,0-1 5-16,-1 0-8 0,-4-3 1 0,0 0-4 15,9-8-4-15,-6 3-6 0,2-4 7 0,0 1 2 16,-2-5-9-16,-1 2 11 0,2-6-4 0,-2-1 0 16,2-1 3-16,1 0-11 0,-1 0 1 0,3-5 5 15,-1 5 5-15,-1 0-14 0,0 1-2 0,1-1 7 0,1 3-5 16,-4 2 15-16,1 5 2 0,0-2-1 15,-3 6 3-15,3-2 1 0,-4 3-5 0,4 1-6 16,-4-2-2-16,0 5 9 0,3-2-4 0,-3 2 4 16,0 0 6-16,7 10 6 0,-5 1-1 0,0 0 8 15,-1 0 2-15,3 9-4 0,-2-4 2 0,4 10-2 0,-1 0-3 16,-1-1 1-16,1 2 1 0,0 1-6 16,0-3-4-16,-1-1-1 0,4 2-1 0,-6-8 1 15,2 1-5-15,4-5-3 0,-3 5-1 0,0-3-6 16,0 1-7-16,-2-6-8 0,1 2-9 0,1-3-6 0,-3-1-17 15,-2-1-6-15,4-3-21 0,-3 1-17 0,2 0-4 16,-2-3-17-16,2 1-13 0,-2 0-65 0,-1-4-205 16,0 0 91-16</inkml:trace>
  <inkml:trace contextRef="#ctx0" brushRef="#br0" timeOffset="1.09866E6">26117 11343 78 0,'-1'-4'149'15,"-1"-2"-5"-15,2 6-9 0,-1-7-5 0,0 3-3 16,-1 0-7-16,0 2-11 0,2 2-7 0,-4-4-8 16,4 4-11-16,-4-4-9 0,4 4-11 0,-6-1-9 15,6 1-2-15,0 0-7 0,-14 3-3 0,7-1-4 16,-3 2-1-16,1 1-9 0,-1 0-4 0,0 2-3 15,1 3-2-15,0-4 5 0,2 4-9 0,-3-4-6 16,5 7-7-16,0-5-8 0,-3 4-6 0,2-2 1 16,2 1-13-16,0 0-5 0,-1-2 0 0,3 2-3 15,0 0-1-15,0 0-7 0,0-1-4 0,2 0 8 16,0-1-3-16,2-1 4 0,0-1-1 0,0-1 3 16,1 0-9-16,5 1 4 0,-3 1 6 0,4-4-1 15,-2 1 4-15,3 2-5 0,-3-1 12 0,2-3 0 16,-2 0 2-16,3 2 0 0,0-1 8 0,-2 2-2 15,2-3 8-15,-2 2-5 0,1-2 1 0,-2 3 5 16,1-2 0-16,1 2-1 0,-3-3 2 0,2 0 3 16,-3 2 12-16,4 1-14 0,-1 0-1 0,-4-1 16 15,1 2 7-15,1-2 0 0,-3 0 10 0,2 0-10 16,1 1 6-16,-6-2-3 0,3 2 6 0,-1 0 9 16,0-3-3-16,-4 3 4 0,2-2-3 0,-2-1 7 15,-1 1-4-15,1 2-5 0,-5-2-2 0,2 0 8 16,-1 1-8-16,1 0 0 0,-6-1 0 0,1 0-6 15,0 2 1-15,1-3-8 0,-2 0-11 0,-1-2 24 16,2 2-10-16,-3-1 0 0,0 0 0 0,-1-2 4 16,5 0-7-16,-4 0-4 0,-1-1 1 0,4 0-3 15,-3-1-4-15,3-1 4 0,1-1-4 0,-2 4-3 16,4-3-10-16,-2 3-11 0,3-3-16 0,-2 2-1 16,8 1-23-16,-7-2-18 0,4 0-14 0,3 2-30 15,0 0-12-15,-5-3-95 0,5 3-242 0,0 0 107 16</inkml:trace>
  <inkml:trace contextRef="#ctx0" brushRef="#br0" timeOffset="1.09904E6">26246 11354 181 0,'0'0'164'0,"0"0"-25"0,-3-3-16 0,3 3-15 0,0 0-15 16,0 0-2-16,0 0-22 0,0 0 6 0,3 14-1 16,-2-7-14-16,2 3-4 0,-2 2-8 0,4 2-3 15,-4-2-9-15,3 7 7 0,0-3 1 16,0 2-10-16,-3 1 7 0,2 2-4 0,-2-2-3 15,0-2 0-15,2-1-1 0,-2 2-3 0,-2-2-2 0,2 1 9 16,0-4-15-16,-1-1 2 0,2 0-6 0,-2 0 0 16,0-2-2-16,0 0 1 0,0 0-3 15,0 0-7-15,-2-3-3 0,2-1-8 0,-1-2-11 16,1 3-12-16,0-3-6 0,0 0-13 0,1-2-9 0,-1-2-10 16,2 4-1-16,-2-4-10 0,0 0-21 0,0 0-25 15,0 0-7-15,0 0-65 0,-4-13-210 0,0 7 93 16</inkml:trace>
  <inkml:trace contextRef="#ctx0" brushRef="#br0" timeOffset="1.09966E6">26218 11417 81 0,'1'-7'76'0,"0"1"15"16,4 0-16-16,-1 1-11 0,0-2-5 15,1 3-5-15,4 0-2 0,-2 1-3 0,0-1-17 0,2 0 6 16,-1 2-2-16,1 2-2 0,-3 0-5 0,4 0-8 15,2 2 0-15,-2 0 3 0,2 1-6 0,-1 2 2 16,1 0-2-16,-3-1 7 0,6 4 1 0,-4-1 5 16,2 0 2-16,1 3-7 0,-5-2 1 0,1 1 1 15,-1 0 3-15,0 1 1 0,-2 0-1 0,0-1 3 16,-3-2-6-16,0-1 0 0,0 5 7 0,-3-7-3 16,-1 4-6-16,-1-1 7 0,0-2 2 0,-2 2 4 15,-1 0-2-15,-1 1-1 0,-4-1-7 0,4-3-4 16,-3 3 4-16,-1-1-4 0,3-2-4 0,-2 1-3 15,2 0-4-15,-2 0 2 0,-1-2-8 0,4 2 4 16,-6-2-4-16,4-1 5 0,0 0-3 0,0 1-12 16,2 0 4-16,5-3-4 0,-8 1-6 0,5 1 0 15,0 1-6-15,3-3-6 0,-6 3-6 0,6-3 0 16,0 0-7-16,-4 2 1 0,4-2-6 0,0 0-1 16,0 0 9-16,0 0 6 0,0 0 1 0,0 0 3 15,10 4 9-15,-10-4-9 0,10 0 13 0,-3 1-15 16,-1-2 14-16,4 2-6 0,-3 0 3 0,4-1 2 15,-2 2 1-15,-3 1 5 0,6 1-4 0,-4-1 1 16,3 4-1-16,-2-4 4 0,-1 2 6 0,-2-1-5 16,3 3 0-16,-2 0 12 0,-1 2 7 0,-1-2-3 15,0 4-2-15,1-2 2 0,-3-2-1 0,-2 1 3 16,1-1 2-16,-2 1 10 0,-2 0 3 0,1-1-1 16,0-1 0-16,-3 3-5 0,-1-2 9 0,1 2 2 15,-2-4-2-15,-2 3-5 0,-1-2 0 0,0-1-4 16,0 1 1-16,0 0-4 0,-1-2-2 0,-1 0 3 15,0-1-6-15,1 2 2 0,-3-2-4 0,4-2-3 16,-3-1 2-16,1 0-2 0,2 0-3 0,-2 0-1 16,3 0-3-16,0-1 0 0,0 0 0 0,1-2-2 15,1-2-18-15,-2 0-6 0,-1 1-12 0,3-1-2 16,1 0-23-16,1-2-10 0,1 1-7 0,-2-2-14 0,1 3-16 16,1 2-34-16,-4-1-81 0,3 0-237 15,2 1 105-15</inkml:trace>
  <inkml:trace contextRef="#ctx0" brushRef="#br0" timeOffset="1.10258E6">20292 13020 66 0,'0'0'69'16,"0"0"-10"-16,0 0-10 0,0 0 0 0,0 0-5 15,0 0 0-15,0 0-16 0,0 0-6 0,0 0 4 16,5 12-4-16,-5-7-3 0,0 1-1 0,0-1 0 16,2 2-3-16,-2 0-2 0,0 2 2 0,2 1-4 15,0-4-1-15,-2 1 1 0,2 0 4 0,-1 1-11 16,-1-5 1-16,2 3 5 0,0 1-7 0,1-4 5 15,-1-1 6-15,0 1-7 0,-2-3 9 0,3 4 16 16,-3-4 3-16,0 0-3 0,0 0-7 0,11-7 9 16,-3 2-10-16,-2-3-5 0,-1 0-1 0,2-3 0 15,-2 0-1-15,0 0 6 0,1 1-8 0,1-1 13 16,-6 0-13-16,4 0 2 0,-1 2-2 0,0-1 1 16,-3 3-1-16,3-2-7 0,-1 4 4 0,-1-1-1 15,-1-2-1-15,1 5 1 0,-1-2-4 0,-1 0-6 16,1 1-4-16,-1 4-8 0,0-3-11 0,0 3-4 15,4-2-5-15,-4 2-4 0,0 0-17 0,0 0-19 16,0 0-79-16,0 0-162 0,13 5 72 0</inkml:trace>
  <inkml:trace contextRef="#ctx0" brushRef="#br0" timeOffset="1.10481E6">20902 12677 53 0,'0'0'55'0,"0"0"-6"0,0 0-4 16,0 0 0-16,0 0-4 0,0 0-8 0,0 0 3 15,0 0-3-15,0 0-5 0,0 0 1 0,0 0-2 16,0 0 0-16,0 0-5 0,0 0-2 0,0 0 4 16,0 0 0-16,0 0-5 0,0 0-7 0,0 0 10 15,0 0-3-15,0 0 1 0,0 0 3 0,0 0-6 0,0 0 0 16,0 0-4-16,0 0 7 0,0 0-12 16,0 0 2-16,0 0-5 0,0 0 4 0,0 0 5 15,0 0-4-15,0 0-2 0,0 0-5 0,0 0 1 16,0 0 2-16,0 0-1 0,0 0-8 0,0 0 3 15,0 0 3-15,0 0 6 0,0 0-9 0,0 0 0 16,0 0-4-16,0 0 2 0,0 0-1 0,0 0 6 0,0 0 1 16,4 9-6-16,-4-2-1 0,0-2 4 15,-1 4-1-15,1 1-1 0,-1 0 2 0,-1 0-6 16,2 3 4-16,0-1 2 0,0 1 2 0,2-2-4 16,-2-2 1-16,1 4 2 0,-1-1 4 0,3-1-1 15,-3 2-4-15,1-2 1 0,0 2-7 0,0-2 4 16,1 0 1-16,-1 2 0 0,0 0 8 0,1-3-6 15,-1 4-5-15,-1-5 6 0,1 0-4 0,1-1 2 16,-2-1-1-16,1 1 2 0,-1-1-1 0,1-4-2 16,-1 2 4-16,0-5-5 0,1 5 2 0,-1-5 0 15,0 7-3-15,0-7 2 0,0 0 5 0,-1 6-5 16,1-6 5-16,0 0 4 0,0 0-2 0,0 0-2 16,0 0 5-16,0 0-5 0,0 0-1 0,0 0-10 15,0 0-20-15,0 0-4 0,0 0-11 0,-5-13-15 16,2 10-15-16,3 3-42 0,-4-4-122 0,3 0 54 15</inkml:trace>
  <inkml:trace contextRef="#ctx0" brushRef="#br0" timeOffset="1.10544E6">20692 12717 83 0,'0'0'99'0,"0"-5"-19"0,0 5-2 16,6-3-5-16,1-1-10 0,3 0-4 15,0-1-6-15,1 0-11 0,2 0 1 0,1 1-14 0,1 1 8 16,-2-1-2-16,5 0-7 0,-2-5-4 0,-4 6-5 16,4-3-2-16,-6-1 2 0,8 4 3 0,-8-3-11 15,1 2 1-15,0-3 5 0,-3 3-5 0,2-1 0 16,-5 2 3-16,-1 1-1 0,1-2-2 0,-3 3-1 16,2-1 3-16,-4 2-1 0,4-5-7 15,-4 5 6-15,6-1-14 0,-6 1-11 0,4-2-20 0,-4 2-3 16,0 0-7-16,0 0-19 0,0 0-21 0,0 0-49 15,7 4-143-15,-7-4 63 0</inkml:trace>
  <inkml:trace contextRef="#ctx0" brushRef="#br0" timeOffset="1.10576E6">20885 13130 96 0,'9'-2'86'0,"-1"1"-13"16,1-3-3-16,2 3-9 0,0-3 6 0,-1 0-2 15,1 2 1-15,0 1-7 0,-2-3-4 16,1-2 4-16,3 3-6 0,-4-3-5 0,0-1 4 0,1 1-10 15,-1-1 0-15,0 2-6 0,1-2-5 16,-2-3 0-16,-3 3-3 0,2 0-3 0,-1 2-4 16,0-1 1-16,-2-1 0 0,0 4-8 0,-1-3-17 0,-1 2-18 15,2-1-20-15,0 1-18 0,-2-1-22 16,2 1-90-16,-3-2-183 0,1 2 81 0</inkml:trace>
  <inkml:trace contextRef="#ctx0" brushRef="#br0" timeOffset="1.10611E6">21172 12643 100 0,'0'0'93'15,"0"0"-7"-15,0 0-9 0,0 0-10 0,0 0-3 16,-7 22-9-16,7-12-9 0,0 1-4 0,2 7 0 16,-4-2-8-16,4 1-1 0,-1 1-1 0,3 0 0 0,-4 0 2 15,5-1-10-15,-1 0-3 0,-3-1 0 16,3 2-4-16,1 1-3 0,-1-3-1 0,1-1 0 16,0 1-2-16,-1-2 0 0,-4-3 1 0,4 1-3 15,-3-3 1-15,2-1-3 0,-2 1-1 0,-1-2 3 0,0-1 1 16,0 0-2-16,0-2 1 0,0-4 0 0,0 0 1 15,-1 7-6-15,1-7 4 0,0 0-2 0,0 0 7 16,0 0-8-16,-10-13-18 0,6 6-18 16,1-2-15-16,0-1-18 0,1 0-9 0,-3-1-76 15,3-3-160-15,-4 3 71 0</inkml:trace>
  <inkml:trace contextRef="#ctx0" brushRef="#br0" timeOffset="1.10631E6">21205 12659 10 0,'13'-6'52'0,"-4"-1"-10"16,5 1-3-16,-2-1 0 0,-2 1-1 0,0 2-6 16,-1 3-6-16,-1-2-3 0,-1-2 2 0,-2 5-6 15,-5 0-2-15,8 2-12 0,-8-2 0 0,4 5-9 16,-4-3-13-16,-1 2-16 0,-3 4-20 0,1-2-58 0,-3 2 25 15</inkml:trace>
  <inkml:trace contextRef="#ctx0" brushRef="#br0" timeOffset="1.10651E6">21195 12871 47 0,'15'0'74'0,"-7"-2"-10"15,4 2-1-15,-1-3-4 0,1 1-9 0,-2-1-6 16,4-1-3-16,-4 2-8 0,2-1-1 0,-2 1 1 16,0-2-10-16,0 1 2 0,-2 1-4 0,-2 0 3 15,2 0-9-15,0 0-19 0,-2 0-12 0,-1-1-21 16,2 1-20-16,-1 0-32 0,-1-2-97 0,3 2 42 16</inkml:trace>
  <inkml:trace contextRef="#ctx0" brushRef="#br0" timeOffset="1.10719E6">22302 12550 10 0,'4'-3'82'0,"-2"1"-3"0,2 0 5 0,1-2-1 16,-2 1-7-16,-3 3 2 0,0 0-10 0,1-5 6 15,-1 5-10-15,0 0-11 0,0 0 6 0,-4-5-8 16,4 5-11-16,-5-3-1 0,5 3-5 0,-5-1-9 15,5 1-4-15,-13-1 6 0,13 1 7 0,-14 2-6 16,9 1-14-16,-6-1 0 0,2 3 5 0,-3-1-6 16,2 2-6-16,0-2-1 0,-2 3 2 0,-2 3 8 15,0-1-7-15,3 4 1 0,-1 0-5 0,-2-1-2 16,1 1 2-16,2 2 2 0,-1-4-5 0,-2 1-2 16,5 1 0-16,-1-2 5 0,2-1-9 0,2-2 18 15,2 2-11-15,2-3-3 0,0 1-3 0,2-3-1 16,0 2 7-16,0 0-6 0,4-1 8 0,1-2-7 15,2 3-6-15,-1-3 5 0,-1 2-3 0,5-2 2 16,3 1-1-16,-4 0 11 0,6-2-6 0,-3-1 7 16,1 1 0-16,1 1-7 0,2 0-8 0,-2 0 8 15,-1-2 6-15,2-1-11 0,-2 5 1 0,1-3 7 16,-1-1-12-16,-3 2 9 0,3-1 1 0,-3 0 1 16,-1 1-4-16,0 0 1 0,-5 0 0 0,4 1-3 15,-2 0 0-15,-2-1-4 0,1 1 5 0,-4-1-1 16,3 0 6-16,-4 2 1 0,0-2 0 0,-4 1-4 15,3 0 4-15,-5 1 3 0,-3 1-3 0,-3-1-3 16,-2-1 3-16,0 2-5 0,-6 0 4 0,-1-2 6 16,1 3-6-16,-1-7-1 0,0 4 8 0,0 0-1 15,-6-1 3-15,7-2 0 0,-2 0-2 0,4-2 8 16,0 3-6-16,8-2-3 0,-1 2 2 0,-1-3-7 16,5 0 6-16,7 0-4 0,-12 0-1 0,12 0-1 15,0 0-11-15,-13-3-15 0,13 3-16 0,0 0-24 16,0 0-22-16,2-7-23 0,-2 7-66 0,6-10-187 15,-1 4 83-15</inkml:trace>
  <inkml:trace contextRef="#ctx0" brushRef="#br0" timeOffset="1.10784E6">22408 12636 47 0,'0'0'121'15,"0"0"-17"-15,0 0-4 0,0 0-11 0,0 0-17 16,0 0 0-16,0 0-18 0,0 0-4 0,-4-3 1 16,4 3-9-16,0 0-1 0,0 0-6 0,0 0-2 15,0 0-5-15,0 0 0 0,0 0 1 0,0 0-9 16,0 0-3-16,0 0 0 0,0 0 0 0,0 0-6 15,0 0-3-15,0 0 2 0,6 13 6 0,-6-7-10 16,2 1 2-16,0 1 1 0,0 4 1 0,-2 2-4 16,2 1 1-16,-2 2-1 0,3 4-2 0,-2 2 2 15,0-2-3-15,2 1 2 0,-3-3-1 0,3 0-4 16,-3 0 11-16,1-3-8 0,0 2 4 0,-1-7-5 16,1 5 5-16,1-5-10 0,-1-6-2 0,1 1 12 15,-2 0-4-15,2-2 2 0,-2-1-4 0,1 1 8 16,-1-4-2-16,0 0 5 0,0 0 1 0,0 0-5 15,0 0-5-15,2-20 1 0,0 11-1 0,0-4 0 16,1 2 5-16,-2-1-1 0,-1-5-8 0,3 1-4 16,-1 0-8-16,0-2 2 0,0 1-2 0,0-3-7 15,-1 1-6-15,3-6-9 0,-1 6 3 0,-3-1-1 16,3-1 2-16,-1 2 4 0,2 0 3 0,-2 0 1 16,-2 2 4-16,2 3 10 0,-2 4-4 0,0 0 7 15,1 3 4-15,-1-1-1 0,0 4 6 0,2-1-3 16,-2 2 6-16,0-1-2 0,0 4-6 0,0-5-6 15,0 5 9-15,0 0-6 0,0 0 0 0,7 10 4 16,-3-4 2-16,1 4 0 0,0 0-2 0,3 5 4 16,0 1-3-16,-1 1 2 0,2 0-4 0,-1 1 1 15,1-1-4-15,4-1 4 0,-3 2 6 0,-1-3-4 16,5 3-5-16,-4-4 3 0,3 1 4 0,-3-1 0 16,-1-1 0-16,0-1-5 0,1-2 4 0,-5 0 1 15,2-3-1-15,-1 2 0 0,-1-2 2 0,0 2 2 16,-1-5-7-16,0-1 7 0,-1 3-1 0,-1 0-9 15,-2-3-12-15,0 0-14 0,-2 2-10 0,-1-2-24 16,-1 1-18-16,-3 1-43 0,-5-1-134 0,1-2 59 16</inkml:trace>
  <inkml:trace contextRef="#ctx0" brushRef="#br0" timeOffset="1.10799E6">22634 12797 1 0</inkml:trace>
  <inkml:trace contextRef="#ctx0" brushRef="#br0" timeOffset="1.10832E6">22781 12605 71 0,'0'0'91'0,"0"0"-9"0,0 0-5 0,0 0-9 16,0 0-1-16,-7 18-12 0,4-11-1 0,2 6-14 15,-2-2-1-15,3 0 0 0,0 6-4 0,4-1-5 16,-4-3 3-16,3 1-1 0,-1-2-6 0,-1 2-4 15,2 2 0-15,-2-2-3 0,2-3 4 0,-1 1-5 16,0-4 0-16,0 3-6 0,-2-4-3 0,4 0 2 16,-3 0-3-16,1-1 5 0,-2 0-8 0,1-1 3 15,-1-5-10-15,1 8 10 0,-2-2 1 0,-2-3 2 16,2 2-5-16,1-5 0 0,-5 5 1 0,-3-3 2 16,8-2-4-16,-10 4 1 0,10-4-13 0,0 0-7 15,-10-2-13-15,3-1-9 0,3 1-10 0,-1-3-2 16,0-1-13-16,0-2-1 0,1-1 0 0,-1-1-4 15,4-4-45-15,-3-1-119 0,0-2 52 0</inkml:trace>
  <inkml:trace contextRef="#ctx0" brushRef="#br0" timeOffset="1.10878E6">22705 12712 157 0,'0'-17'14'0,"0"1"6"0,0 5 7 0,2 0 7 15,-2 0-2-15,1 6 2 0,2-1-6 0,-2-2-3 16,2 5-2-16,0 1-1 0,1-1-7 0,2 0-1 16,1 4 2-16,-2 3-4 0,4-2-1 0,3 1-1 15,-3 2 0-15,1 4 3 0,-1-3-1 0,1 3 3 16,0 1-10-16,-1-2 3 0,0 1-1 0,3 2-1 15,-3-3-3-15,1 0 1 0,1 1 4 16,-2-2-2-16,0 0 0 0,-1-2-4 0,-2 1 3 0,-1 0-4 16,1-2 1-16,-1-1 1 0,-1 2 3 0,-4-5-5 15,6 5 0-15,-5-2 3 0,-1-3-3 0,5 4 6 16,-5-4 12-16,0 0 13 0,9 2 11 0,-9-2 15 16,0 0 8-16,0 0 6 0,4 0-9 0,-4 0-12 15,5-8-4-15,-1 2-2 0,-3-1-3 0,7-3-3 16,-6-1-8-16,5-4-2 0,-1 0 2 0,-2-2 0 15,5 0-11-15,-4 0-1 0,2 0-4 0,-2 3-5 16,-1 0-1-16,-2 4 8 0,2 0-6 0,-3 3-3 16,3-1 12-16,-3 4-11 0,0-1-4 0,-1 0-2 15,3 1 0-15,-3 0-1 0,0 4-1 0,3-4 7 16,-3 4-8-16,0 0 6 0,0 0-6 0,9 7 1 16,-7-1-2-16,2 0 3 0,0 4 1 0,1 1 3 15,-1 0-4-15,3 6 4 0,-3 0-8 0,4 1 4 16,-2-2-2-16,-1 3 1 0,2 0 1 0,-1-2-2 15,-2 0 6-15,1 1-5 0,-2-4-3 16,-1-1 3-16,1-1 2 0,-1 1 5 0,0-2-11 0,0 1 5 16,0-5-2-16,0 1-5 0,-2-3 11 0,1 3-4 15,-1 0-1-15,0-5 3 0,2 6-2 0,0-5-3 16,-2 1-14-16,0 2-15 0,0-7-21 0,2 6-15 16,-2-5-27-16,0-1-25 0,2 3-78 0,-2-3-210 15,0 0 93-15</inkml:trace>
  <inkml:trace contextRef="#ctx0" brushRef="#br0" timeOffset="1.10937E6">23405 12539 23 0,'0'0'81'16,"4"-3"-5"-16,-4 3 5 0,0 0 4 0,2-3-5 16,-2 3-10-16,3-3-6 0,-3 3-6 0,1-4 5 15,-1 4-6-15,3-3 3 0,-3 3-12 0,0 0 1 16,0 0-8-16,0 0-3 0,-7-6-5 0,7 6 1 15,-6-3-8-15,-1 3-3 0,7 0-3 0,-11-1-5 16,3 2 1-16,-1-1 0 0,2 2-6 0,-3 0-1 16,2-1 1-16,-3 2-2 0,1 0 0 0,0 0-3 15,4 0 3-15,-6 2-7 0,5 0 2 0,-1 1 4 16,1-1-2-16,1 2-2 0,0-1 7 0,2 0-7 16,0 1 0-16,1 1-2 0,1 1 4 0,1 1 4 15,-1-1 1-15,2 0-5 0,0-1-6 0,2 4-1 16,-2-1 7-16,1 0-5 0,1-1 0 0,0 0 5 15,-1 0-3-15,2 0-8 0,-2 0 3 0,2 0-2 16,-2-1 2-16,0 1 2 0,0-3-1 0,1 0 5 16,1 2 3-16,0-3-5 0,-2 0 6 0,0-1-5 15,3 1-4-15,-2-2 5 0,0 0-9 0,-1 1 1 16,1 0 6-16,0-2 2 0,0 0-2 0,1 3 1 16,0-3 3-16,1 1-8 0,-2-1-2 0,1 2 5 15,1-3 1-15,0 2 5 0,1 0-3 0,-1 0-4 16,1-1-1-16,0 1 7 0,1-2 1 0,-1 2-3 15,0-3 0-15,3 0-2 0,0 1 1 0,-1 0 2 16,1-2-3-16,-3 1 2 0,-5-1-3 0,15-3 5 16,-7 1-19-16,1-1-18 0,1-1-3 0,-3-1-30 15,-2 0-18-15,0 1-13 0,-1-2-71 0,-3-1-180 16,2 0 80-16</inkml:trace>
  <inkml:trace contextRef="#ctx0" brushRef="#br0" timeOffset="1.10965E6">23274 12708 39 0,'0'0'66'0,"9"-3"-3"16,-3 2-10-16,0 1-6 0,-6 0 0 0,11-1 4 15,-5-1-5-15,-6 2-9 0,10 0 0 0,-4 0-8 16,2 0 2-16,-2-1-4 0,-6 1-1 0,9 0 4 15,-9 0-3-15,10 0-4 0,-10 0 0 0,9 1 3 16,-9-1-3-16,4-1 7 0,-4 1 1 0,0 0-7 16,9-2 1-16,-9 2-7 0,4-4 1 0,-4 4 3 15,5-4-9-15,-5 4 4 0,4-2-2 0,-4 2-4 16,1-3-16-16,-1 3-12 0,1-3-31 0,-1 3-31 16,0 0-60-16,0 0-148 0,0 0 66 0</inkml:trace>
  <inkml:trace contextRef="#ctx0" brushRef="#br0" timeOffset="1.11078E6">24439 12695 16 0,'-3'-4'87'0,"3"4"-13"0,0 0-4 0,0 0-11 0,0 0-11 16,0 0 4-16,0 0-4 0,0 0-2 15,0 0-14-15,0 0 6 0,10-3-10 0,-10 3-3 16,8-2 4-16,-8 2 5 0,10 0-12 0,-1-1 2 16,-4 1-2-16,4-1 1 0,-1 1-6 0,6-2-2 15,-2 2 0-15,2-1-3 0,-2-1 3 0,5 2 0 16,0-3-2-16,2 0 3 0,-1 1 2 0,2-1 4 16,3 0-2-16,-5 0-1 0,1-1 7 0,3-2-7 15,-3 0 2-15,2 3 0 0,-4-1 0 0,0 0 0 16,-3-1-9-16,-2 2 5 0,-3 0-1 0,-2 2 4 15,1-1-6-15,-2-2 3 0,-2 4-6 0,1-3-2 16,-5 3 5-16,7 0-2 0,-7 0-2 0,5-2-4 0,-5 2-3 16,0 0 2-16,6-1-5 0,-6 1 6 15,0 0-4-15,0 0-6 0,5-2-3 0,-5 2-16 16,0 0-10-16,0 0-10 0,4-2-5 0,-4 2-12 16,0 0-6-16,5-2-18 0,-5 2-68 0,2-5-164 0,0 3 73 15</inkml:trace>
  <inkml:trace contextRef="#ctx0" brushRef="#br0" timeOffset="1.11121E6">24793 12444 27 0,'0'0'44'0,"0"0"-9"0,6 11-1 0,-4-9-7 15,0 2 0-15,3-1-5 0,-1 4 3 0,1-3-2 16,0 3-1-16,3 1-5 0,1-3 0 0,0 4-1 16,-2 0 2-16,4-1-4 0,5 1 2 0,-3 0-3 15,2-1-1-15,1 3-1 0,-1-3 7 0,-1 2-2 0,4-1-3 16,-3-3 4-16,1 2 3 0,-3-2-9 0,4-2-5 15,-3 4 2-15,-1-2-3 0,-1-4 7 0,0 2-5 16,-3-2-3-16,-1 0 3 0,-3 1-3 16,4-2 0-16,-6 2 18 0,0-2 14 0,-3-1 13 15,7 2 9-15,-7-2-6 0,0 0-6 0,0 0 6 0,0 0-11 16,0 0-2-16,0 0-5 0,0 0-9 0,0 0-1 16,-26 0-1-16,21 0-1 0,-8 3-5 0,1 3 0 15,1-3-3-15,-1 4 2 0,0 0-4 16,-1 3-4-16,2-3-1 0,-1 2 1 0,0 1 3 15,3 0-3-15,-2 4 3 0,0-2-2 0,5-2-38 16,-1 2-35-16,3-2-126 0,-2 1-207 0,2-1 92 16</inkml:trace>
  <inkml:trace contextRef="#ctx0" brushRef="#br0" timeOffset="1.11191E6">25650 12446 30 0,'0'0'73'0,"0"0"-11"15,0 0-11-15,0 0 0 0,0 0-5 0,-1 16-3 16,0-9-6-16,2 2-8 0,-2 2 2 0,1-2 1 16,0 4-12-16,1-3-3 0,-2 2-7 0,2 1 9 15,0-1 6-15,1 3-7 0,-1-2-4 0,1 0-6 0,1-1 5 16,-2 0-1-16,1 2 0 0,0-5-1 15,-2 7-4-15,0-6-2 0,0 0 0 0,0 1 1 16,1-1-3-16,-1 0 2 0,-1-1-4 0,2-1 9 16,-2-2-6-16,1-1 1 0,0 0 0 0,-1 2 1 0,0-4 2 15,-1 0-2-15,0 0-3 0,2-3 3 0,-4 4-2 16,4-4-4-16,0 0-9 0,-12-5-20 16,9 1-13-16,-1 1-6 0,1-3-57 0,1-1-112 15,-2-2 49-15</inkml:trace>
  <inkml:trace contextRef="#ctx0" brushRef="#br0" timeOffset="1.11403E6">25920 12439 32 0,'0'0'65'0,"0"0"-13"16,0 0-4-16,0-3-1 0,0 3-10 0,0 0 4 15,0 0-13-15,0 0 2 0,0 0-2 0,0 0-3 16,0 0-5-16,0 0-4 0,0 0 3 0,0 0-2 16,0 0-5-16,0 0 3 0,0 0 1 0,0 0-1 15,0 0-7-15,0 0-2 0,0 0 1 0,0 0 1 16,0 0-4-16,0 0-1 0,0 0 2 0,0 0-1 16,0 0 1-16,0 0 4 0,0 0-4 0,0 0 0 15,0 0 1-15,0 0-5 0,0 0 1 0,0 0-2 16,0 0 5-16,0 0-7 0,0 0 5 0,0 0 1 15,0 0-3-15,0 0 1 0,0 0 0 0,0 0-2 16,0 0 4-16,0 0-5 0,0 0 0 0,0 0 2 16,0 0 0-16,0 0-2 0,0 0-1 0,0 0 6 15,0 0-5-15,0 0-1 0,0 0-2 0,0 0-3 16,0 0 6-16,0 0 0 0,0 0-3 0,0 0 5 16,0 0-4-16,0 0 3 0,0 13 3 0,0-8-1 15,0-2-5-15,0 3 2 0,-1 3 0 0,1-1-2 16,-2 3 5-16,0-1 1 0,1 2-3 0,-1 0 0 15,1 2 3-15,1-1-1 0,0 0 2 0,0 0-5 16,1-2 1-16,-2 3 0 0,2-3 0 0,1 0 0 16,-1 1 3-16,1-3-1 0,0 2-1 0,-1-6-3 15,-1 5 2-15,1-5 4 0,2 0-5 0,-1 1 2 16,-2-1-2-16,2-2-3 0,0 2 2 0,-2-2-2 0,3 1-1 16,-1 0 6-16,-2-1 1 0,0-3-2 15,4 6 6-15,-4-2-7 0,3-2 2 0,-1 2-1 16,0-1 5-16,1 0 0 0,-1 1-7 0,0 1 5 15,-2-1-4-15,5 0-1 0,-5-1 1 0,0 1 4 16,4 0-2-16,-4-4 2 0,0 4-3 0,0 0-2 16,0-4 1-16,1 2-1 0,-1-2 7 0,0 6-5 15,0-6 4-15,0 0-4 0,3 1 6 0,-3-1-6 16,0 0 3-16,0 0 1 0,0 0-6 0,0 0-21 16,0 0-23-16,-10 2-56 0,10-2-110 0,-5-8 49 15</inkml:trace>
  <inkml:trace contextRef="#ctx0" brushRef="#br0" timeOffset="1.11451E6">26146 12455 66 0,'0'0'75'0,"-2"-2"-8"0,2 2-8 0,0 0-5 15,0 0-6-15,0 0-4 0,0 0-3 16,-16 5-4-16,11 2-5 0,0 3-1 0,-3 2-4 16,2 2-7-16,-2 1-2 0,3 2 3 0,-2-1-3 15,1 0-3-15,1 2 2 0,0 0-1 0,1 2-7 16,3-2 2-16,-1 0 2 0,2-2-4 0,1 0-6 0,0-1 4 15,2-2-3-15,2-3 5 0,0 2-3 16,1-2 8-16,2-1-11 0,1-2 2 0,1 1 4 16,0-5-1-16,1 2-7 0,-1-4 3 0,1 1 0 15,1-2-4-15,-1-2 8 0,2-1-2 0,-3-3-1 16,3 0-3-16,2-4-1 0,-6 1 5 0,4-2 15 16,-6 0 8-16,3-3-6 0,-4 0 7 0,-1-2 5 15,-2-1-7-15,-3 2 6 0,0 0-3 0,-3-1 0 16,-2 4-1-16,3-6-3 0,-5 8-5 0,3-3 3 15,-6 0-9-15,4 4 4 0,-3 0-10 0,-3 2 1 16,2 0 5-16,1 0-3 0,-4 4-1 0,4-3-2 16,-1 4 0-16,4-2-3 0,-2 4-3 0,0 0-18 15,3-1-31-15,5 1-25 0,-7 2-44 0,2-1-71 16,5-1-199-16,-4 3 89 0</inkml:trace>
  <inkml:trace contextRef="#ctx0" brushRef="#br0" timeOffset="1.1152E6">25710 12523 36 0,'0'-5'90'0,"0"5"-10"0,0 0-2 16,-2-4-1-16,2 4-2 0,0 0-3 0,0-3-1 16,0 3-8-16,0 0-7 0,0 0 0 0,0 0-6 15,0 0-2-15,-2-6-2 0,2 6-11 0,0 0 0 16,0 0-4-16,0 0-9 0,0 0 2 0,0 0-2 16,0 0-8-16,0 0 4 0,0 0 2 0,0 0-11 15,0 0 0-15,0 0 2 0,13 9 1 0,-7-4-1 0,-3 2-1 16,7-2-3-16,-2 4 4 0,5 3-2 15,1 0-4-15,0 2-2 0,1-2-4 0,1 3 5 16,4 1-1-16,2-1 1 0,-4-5 3 0,6 6-2 16,0-1-3-16,-6-7-2 0,4 3 13 0,-6-2-11 15,1 0 1-15,0-1-3 0,-7-1-3 0,-1 0 1 0,1-3 1 16,-2 0 2-16,-2 0 0 0,-2-1 6 0,0 0-3 16,1 0 0-16,-2-1-2 0,-3-2-1 15,3 2 4-15,-3-2 3 0,0 0-2 0,0 0-3 16,0 0-5-16,-7 5 7 0,3-3-25 0,4-2-29 15,0 0-42-15,0 0-99 0,-8-6-206 0,7 1 92 16</inkml:trace>
  <inkml:trace contextRef="#ctx0" brushRef="#br0" timeOffset="1.11593E6">27156 12318 19 0,'-13'5'71'0,"9"-4"-7"0,-2 2-4 15,-3 5-7-15,0 0 0 0,0 0-5 0,-3 6-17 16,2-2 4-16,1 2 1 0,-4 2-5 0,3 0 5 15,1 0-3-15,2 1-12 0,0 0 3 0,0 1-3 16,0 0-6-16,3-1 2 0,2 0-7 0,2-1 1 0,-1 1 3 16,3-3-6-16,1 1-1 0,2-6 0 15,1 3 3-15,0 1-4 0,2-6 1 0,3 2-3 16,1-2 2-16,2 0-1 0,4-1-1 0,-5-2 9 16,6-4-7-16,-3 0-6 0,5 0 6 0,-2-4-2 15,1 0 5-15,0-5 3 0,0 4 8 0,-2-3 1 0,-2 0 16 16,-1-2 5-16,-5 3 6 0,0-3-2 0,-2 1 2 15,-3-2 2-15,2 0-5 0,-5-1-2 16,3-5-7-16,-2 2-3 0,-2 3 3 0,-5-4-7 16,3-1-3-16,-5-1-4 0,2 3-2 0,-4-1-2 0,3 2 3 15,0 3 3-15,-4-4-12 0,1 5 6 0,-1 1-13 16,4 0 3-16,-5 3-2 0,2-2-2 0,-1 3-3 16,0 1 2-16,2 1-5 0,0 2-9 15,0 2-12-15,-1 1-22 0,0-1-23 0,1 4-19 16,2-2-22-16,-1 2-90 0,0 0-217 0,1 1 96 0</inkml:trace>
  <inkml:trace contextRef="#ctx0" brushRef="#br0" timeOffset="1.11638E6">27387 12422 2 0,'4'7'57'0,"4"0"-6"0,-1 1-4 0,2 3-5 0,3 2-2 16,-1-1-4-16,1 2-7 0,2 1-4 0,-3-2 3 16,3 1-3-16,-1 0-2 0,-3 0-7 15,4 0 2-15,-2-2-2 0,-3 3-3 0,0-6 3 0,-4 0-5 16,1-1-1-16,-2 0 8 0,0-4-12 0,-4 3 0 15,5-2 33-15,-2-1 10 0,-2-1 6 16,0 0 26-16,2 0-3 0,-3-3 11 0,1 4 12 0,-1-4 8 16,0 0 16-16,4 3 10 0,-4-3-11 15,0 0-14-15,0 0-12 0,-4-13-8 0,4 9-5 0,0-2-12 16,0-5-3-16,1 0-12 0,1 0-3 0,-1-1-8 16,3-6-7-16,0 4-1 0,-2-4-2 0,2 0-6 15,1-2-4-15,1 2-2 0,-2 2-3 0,1-1-3 16,1-1 6-16,-4 1-6 0,3 2 4 15,0 0-12-15,0 5-3 0,-3 1 1 0,0 0-3 0,-1 2-1 16,1 4-9-16,0 0-11 0,-2-1-13 0,0 0-19 16,0 4-10-16,2-5-16 0,-2 5-20 0,2-6-27 15,-2 6-2-15,0 0-19 0,2 0-10 0,-2 0-133 16,0 0-307-16,0 0 136 0</inkml:trace>
  <inkml:trace contextRef="#ctx0" brushRef="#br0" timeOffset="1.1169E6">28024 12282 95 0,'0'0'111'0,"0"0"-14"0,0 0-7 0,0 0-10 16,0 0-12-16,-2-5-4 0,2 5-11 0,0 0-2 0,0 0 0 16,0 0-11-16,0 0 2 0,0 0-4 0,0 0-14 15,-14-1 8-15,14 1-6 0,-14 1-11 0,14-1 4 16,-19 3-2-16,6-3 7 0,3 0-8 0,-4 1 1 16,2 0 5-16,-2 0-1 0,4-1 1 15,-1 3-3-15,-1-2-2 0,3 0-2 0,1 1 1 0,0-1-9 16,0 2 8-16,2 1-1 0,-1 1-8 0,2-1 10 15,-3 4-7-15,5 0-1 0,0 0 2 0,-1 4-1 16,0-2-1-16,3 2 3 0,-3-1-2 16,4 6 1-16,0-6-14 0,0 6 7 0,0-2-4 0,0-2-3 15,0 1 8-15,3 2 5 0,-3-3-6 16,1 0 4-16,-1-2-7 0,1 0-1 0,1-3 6 0,-1 0-7 16,0 1 0-16,0-3 5 0,1 0-6 0,0-1 3 15,0 1 0-15,-1-1 4 0,1 0-2 0,1-1-2 16,1 1 5-16,-2 0-7 0,1-1 1 0,1 0 5 15,1 1-4-15,-1 0 0 0,2 0-1 16,0-3-3-16,1 1 12 0,0 1-3 0,1 0-3 0,2-2-2 16,-1 1-3-16,0 0 3 0,0-3-1 0,0 0 6 15,-2 0-6-15,4 0-1 0,-2 0-8 0,-9 0-3 16,13-3-19-16,-7-1-12 0,-2 1-17 0,2-3-22 16,-2 2-105-16,3 0-204 0,-5-7 90 15</inkml:trace>
  <inkml:trace contextRef="#ctx0" brushRef="#br0" timeOffset="1.1171E6">27894 12449 45 0,'11'-3'44'0,"0"0"-6"15,-1 0-1-15,-1 0-3 0,3 3-7 16,-5-1 1-16,5-2-6 0,-4 1-8 0,2 0-14 16,0-2-28-16,-5 1-16 0,3 2-47 0,2 0 21 0</inkml:trace>
  <inkml:trace contextRef="#ctx0" brushRef="#br0" timeOffset="1.11776E6">28219 12278 69 0,'0'0'121'15,"0"0"-16"-15,0 0-3 0,0 0-16 0,0 0-6 16,0 0-13-16,0 0-8 0,-5 17-8 0,4-7 6 16,1 2-10-16,-3 0-3 0,3 5-11 0,0-1 0 0,-1 1-1 15,2 2-2-15,-1-2-7 0,0 0-4 0,0 0 1 16,3-3-6-16,-2 3 4 0,0 2-6 15,1-7 5-15,0 4-5 0,-2-6-1 0,0 3 1 16,0-1-1-16,0-3 0 0,3 1-5 0,-2-3 1 16,-1-1 1-16,0 0-5 0,0-1 10 0,0-2-5 0,1 1 9 15,-1-4-8-15,0 5-6 0,0-5-1 0,-1 6 5 16,1-6 0-16,0 2 3 0,0-2 25 0,0 0-5 16,0 0 1-16,0 0-5 0,0 0-3 15,-4-11-1-15,3 5-5 0,-2-2 3 0,1-3-4 16,-1 1 1-16,2-6-3 0,-2 0-9 0,2-1 5 0,-3 0-2 15,4-9-3-15,0 1-2 0,3 0 2 16,-1 7 0-16,-2 0 0 0,4 2-3 0,-1 4-3 0,-1 1 3 16,2 0 3-16,-1 3-2 0,-1 1-5 15,3 0 3-15,-2 1-2 0,2 4 1 0,3-4-1 16,-3 4 8-16,4 1-8 0,-2 1-4 0,4-1 2 0,-4 1 6 16,3 0-5-16,1 4 4 0,-2-2-6 0,3 0 2 15,-4 2-1-15,1-1 3 0,-1-2-3 0,-1 3 1 16,-3-2-1-16,1 1 4 0,-1 1-2 0,0-1-4 15,-3-3 2-15,-1 0-6 0,-1 6 2 16,-1-2-1-16,-4 0 6 0,1-1 0 0,-3 2 4 0,-3-1-2 16,0 2 3-16,0-2-7 0,-1 1 2 0,0 0 0 15,1-1 6-15,2 1 0 0,1-2-4 0,0 1 0 16,1 1-3-16,2-3 0 0,-1 3 1 0,3-1-3 16,-1 0-1-16,2 2 1 0,1-1 5 15,0-1 1-15,1 1-3 0,1 4 2 0,0-5 8 0,1 2-7 16,0 3-2-16,3-3-1 0,-2 2 0 0,1-3-3 15,1 4-1-15,1-1 1 0,-1-1 10 16,-1 0-7-16,3 0 2 0,-3-1 3 0,4-1-3 16,1 1 2-16,0-1-4 0,0 0 2 0,1 0-1 15,3-2-18-15,-4 0-12 0,5-2-22 0,-1 2-23 0,1-2-22 16,-1 1-110-16,1-1-225 0,-4-2 100 0</inkml:trace>
  <inkml:trace contextRef="#ctx0" brushRef="#br0" timeOffset="1.11829E6">28628 12263 132 0,'0'0'130'0,"-4"-5"-19"15,4 5-9-15,0 0-14 0,0 0-11 0,0-6-2 16,0 6-20-16,0 0-9 0,0 0 7 0,0 0-4 0,4 19-9 15,-4-9-6-15,1 0-3 0,-1 3-2 16,0 4-9-16,0-3 3 0,3 4 2 0,-2-3-7 0,2 1-2 16,-2 1 1-16,0-1 0 0,2-1-2 15,-2 1-6-15,3-5 11 0,0 2-11 0,-3-1 0 16,3-4-1-16,0 0-5 0,-4-1 3 0,2-1 5 0,-2-1-1 16,1-1 2-16,1 1-12 0,-1-1 10 0,0-2-7 15,-1-2 1-15,0 6-5 0,0-6 8 0,0 4 3 16,0-4-9-16,0 3 7 0,0-3-2 15,0 0 6-15,0 0-6 0,0 0 3 0,-6-11-2 0,1 6-10 16,1 0 7-16,2-6 0 0,-2 1-5 0,1-2 2 16,-1 0 0-16,3-5 2 0,-2 2-1 0,2-3-4 15,0-1 1-15,-2-1-1 0,3-6-4 0,-1 7 11 16,-3-1-4-16,4 2 0 0,0 1 0 16,0 2 2-16,0 2-1 0,0 4-2 0,0 0-5 15,0 4 10-15,0-2-2 0,0 2-7 0,0 2 12 16,0 3-8-16,0-7 5 0,4 5-3 0,-4 2-3 0,8-2 0 15,-3-1-2-15,1 3-4 0,1 0-5 16,1 0 8-16,0 0 0 0,-8 0 2 0,21 0 3 16,-11 2 0-16,-1-2 1 0,0 1-2 0,-2-1 3 15,-7 0-3-15,15 2 0 0,-8-2-9 0,-1 1-17 16,2 1-4-16,-8-2-8 0,9 0-8 0,-9 0-10 0,0 0-6 16,0 0-2-16,5 4-8 0,-5-4-12 0,0 0-66 15,-12 7-161-15,2-4 71 0</inkml:trace>
  <inkml:trace contextRef="#ctx0" brushRef="#br0" timeOffset="1.11846E6">28719 12382 3 0,'10'0'66'0,"2"-3"-7"0,0 0-10 16,2 0-4-16,0 1 0 0,-1 0-7 0,0 1-7 15,-3 0-1-15,0-1-3 0,1 2-21 0,-11 0-28 0,12 0-42 16,-12 0-67-16,0 0 30 0</inkml:trace>
  <inkml:trace contextRef="#ctx0" brushRef="#br0" timeOffset="1.11882E6">28942 12178 76 0,'0'0'84'0,"0"0"-20"0,-3 16-1 16,1-6-5-16,1 0-5 0,-3 3-12 0,2-3 3 16,0 7-9-16,1-3-6 0,2 1 6 0,1 5-9 15,-1-6 1-15,3 1-6 0,-3 1-2 0,3-1-7 16,-2-2-1-16,0 1 1 0,-1-3 2 0,3 0 1 15,1-1-3-15,-1 0 2 0,0-2 0 0,1 2-5 16,0-1-4-16,1 0 4 0,1-2 6 0,2 2-7 16,2-3 6-16,-1-2-8 0,6 3 15 0,0-1-18 0,5 0 1 15,-2-3-3-15,0 0 3 0,0 0 5 16,-1 0-4-16,-4-2 1 0,-1 0-8 0,1 0 16 16,-4 1-15-16,3-2 1 0,-7-2 8 0,1 1-10 15,-1 0 5-15,-1-2-3 0,-1 1 11 0,0-1-10 16,-3-1-2-16,4 1 0 0,-1 1-21 0,-3-2-27 15,2-1-29-15,-3 0-53 0,1 2-139 0,-1 0 61 16</inkml:trace>
  <inkml:trace contextRef="#ctx0" brushRef="#br0" timeOffset="1.11921E6">29368 12253 50 0,'0'0'119'0,"0"0"-18"15,0 0-5-15,-8 0-9 0,8 0 1 0,-5 7-10 16,1-1-19-16,1 1-8 0,-1 3-1 0,-3 5-9 16,1-1 3-16,1-2-2 0,0 5-7 0,2-1-11 15,2 2 14-15,0-6-17 0,1 4 1 0,1-4 1 16,0 0 1-16,3 1-8 0,0 0 6 0,0-4-11 15,1 1-2-15,-1-3 0 0,2 1 10 0,-2-3-14 16,1-3 4-16,1 3-6 0,1-4 10 0,-1 0-10 16,1-1 8-16,0-2-2 0,0-2 8 0,0 3 6 15,-2-1 9-15,2-3 4 0,-1-3-10 0,-1 0 4 16,-3-5 3-16,1 5-3 0,-1-3-2 0,-2-1-8 16,-2 0 5-16,2 0-3 0,-5-4-5 0,0 0 0 15,3-1-7-15,-4 0-6 0,1 2 8 0,0 3-4 16,1-4 4-16,-2 4-10 0,1 1-3 0,2 0-24 15,0 1-26-15,-1 3-22 0,2 0-20 0,0 1-34 16,2 2-84-16,-2 0-230 0,2 4 102 0</inkml:trace>
  <inkml:trace contextRef="#ctx0" brushRef="#br0" timeOffset="1.11977E6">29493 12221 10 0,'0'0'132'16,"3"-4"-20"-16,-3 4-13 0,0 0-9 0,0 0-13 15,0 0-3-15,2 9-1 0,-2-9-12 0,8 13-3 16,-4-2-7-16,-3-2-8 0,4 3-2 0,0 3-6 16,-1-5-3-16,0 2-7 0,0 4 0 0,0-3 2 15,-2-2-6-15,1 3 0 0,-1-5 1 0,2 2-4 16,0-4-7-16,-1-1 4 0,-1-1 3 0,-1-1-13 15,1 0 9-15,-1 0-5 0,0-1-5 0,1 1 4 16,-2-4 3-16,1 3-3 0,-1-3-2 0,1 5 5 16,-1-5 11-16,0 0 18 0,1 3 11 0,-1-3 1 15,0 0-1-15,0 0-9 0,6-10-2 0,-4 5 1 16,1 0-11-16,-1-4 0 0,2 4-6 0,1-5 2 16,-1 1-6-16,2-3-1 0,0-2-7 0,2 2 0 15,-4 0 0-15,3 4 0 0,0 0 1 0,-3 1-2 16,-1-2 1-16,-1 4-4 0,3 2-1 0,-3-1-5 15,0 2-7-15,-2 2 5 0,0 0-6 0,7-1 10 16,-7 1-2-16,3 7-3 0,1 0 1 0,0 0-1 16,-3 0 3-16,7 4-7 0,-6-4 7 0,5 4 7 15,-6-5-14-15,4 0 5 0,-1 2 4 0,0-3-2 16,2-2 1-16,-3 1-4 0,1 0 5 0,-2-1 1 16,-2-3 33-16,4 1-6 0,-4-1 2 0,9-5-7 15,-6 1 5-15,3-4-3 0,-1-1 2 0,2 1 0 16,-1-8-3-16,3 2-2 0,-3 5 1 0,2-7-8 15,-3-1-9-15,2 1 9 0,-1 1-7 0,1-2 4 16,-3-1-4-16,0 4-1 0,1-4 0 0,-2 6-4 16,-2 0 0-16,2 2 1 0,-1 1-3 0,-2 2-4 15,2 2 4-15,-2-2-32 0,0 4-24 0,-4 0-21 16,4 3-30-16,-14 2-30 0,0 2-55 0,-2 0-109 16,-3 3-321-16,4-1 141 0</inkml:trace>
  <inkml:trace contextRef="#ctx0" brushRef="#br0" timeOffset="1.12098E6">20409 14309 19 0,'0'0'51'0,"0"0"-4"0,0 0-6 0,0 0-2 0,0 0-3 16,0 0-3-16,0 0-4 0,0 0 7 0,0 0 13 16,0 0-6-16,0 0 12 0,0 0 27 0,0 0-26 15,0 0-3-15,0 0-5 0,9-10-10 0,-5 6-1 16,0-5 0-16,2 2-10 0,2-3-2 0,0 1 1 15,1-1-7-15,-2 0 1 0,3 3-10 0,2-7-18 16,1 4-20-16,-3 2-22 0,1 1-30 0,2 1-52 16,-4-1-143-16,0 2 63 0</inkml:trace>
  <inkml:trace contextRef="#ctx0" brushRef="#br0" timeOffset="1.12154E6">21052 13922 30 0,'0'0'82'0,"0"0"-5"0,0 0-7 0,0 0-8 15,0 0-12-15,0 0-2 0,0 0-4 0,0 0-5 16,0 0-9-16,0 0-2 0,0 0-5 0,0 0 5 16,1 22-1-16,-1-12-9 0,0 2-2 0,3 4 4 15,-2 0 14-15,-1 1-23 0,3 2-5 0,-2-3 2 16,2 1-2-16,-1 2 2 0,1-2-3 0,1 0 5 15,-1-1-6-15,0-5-1 0,1 3-1 0,-1-2 8 16,0-2-10-16,0 1 7 0,-1-3-5 0,2 2 3 16,-3-4-2-16,1 0-2 0,0 1 4 0,-2-3-6 15,0 0 1-15,2 0 7 0,0 0-5 0,-2-4-2 16,1 6 12-16,-1-4-2 0,0-2-4 0,0 4-2 16,0-4 2-16,0 0-19 0,0 0-24 0,0 0-38 15,0 0-50-15,0 0-133 0,0 0 60 0</inkml:trace>
  <inkml:trace contextRef="#ctx0" brushRef="#br0" timeOffset="1.12193E6">21263 13925 70 0,'0'0'93'0,"0"0"-16"16,0 0 5-16,0 0-16 0,0 0-1 0,-4-3-16 15,4 3-5-15,0 0-3 0,0 0-1 0,0 0-8 16,-4 22 1-16,2-11-10 0,-1-1 2 0,3 2-2 16,-1 4-7-16,1 0 1 0,0 0-8 0,0-1 2 15,1 3 1-15,-1-1 4 0,5 0-7 0,-2-1 1 16,-2-1-3-16,-1-2-1 0,3-2 3 0,-2 1-5 15,-1-2 2-15,5 2 4 0,-5-4 0 0,1 2-2 16,-1-4-9-16,0 1 11 0,3-2-5 0,-2 0 0 16,-1-2-2-16,0 2 4 0,0-5-4 0,0 5 7 15,0-5-11-15,0 0 8 0,-1 4 0 16,1-4-6-16,0 0 5 0,0 0-12 0,-9-13-5 0,9 8-20 16,-1-1 11-16,-2-5-15 0,3 0-8 15,0-1-8-15,-1 0-9 0,-3 0-2 0,0-5-1 0,0 0-38 16,2-1-109-16,-2 0 49 0</inkml:trace>
  <inkml:trace contextRef="#ctx0" brushRef="#br0" timeOffset="1.12208E6">21227 14026 99 0,'-1'-11'16'0,"-2"-3"14"16,2 3-3-16,-2 0 9 0,3 1-4 0,-1 1 3 16,1 2-2-16,0 1-5 0,0 0-3 15,0 0 2-15,0 1-4 0,4-4 1 0,1 4 0 16,5-2-9-16,-2 2 0 0,2 0 4 0,2 1-6 0,-2-2-4 16,3 2-5-16,-1 0 4 0,1-1-3 0,1 1 8 15,-1 1-10-15,0 3 4 0,0-1 0 0,-2 1-2 16,-2-2-6-16,-9 2 0 0,14 2-6 0,-14-2-4 15,9 1-2-15,-7 2-16 0,-2 1-5 16,0-4-47-16,-6 7-88 0,3-2 39 0</inkml:trace>
  <inkml:trace contextRef="#ctx0" brushRef="#br0" timeOffset="1.12228E6">21370 14104 27 0,'11'-1'37'0,"2"-1"-13"16,-1 0-31-16,-2 1-7 0,3-3-15 0,-4 2 7 15</inkml:trace>
  <inkml:trace contextRef="#ctx0" brushRef="#br0" timeOffset="1.12328E6">22339 13801 28 0,'0'0'64'16,"5"-3"4"-16,-5 3-9 0,1-5-2 0,3 1-1 15,-4 0 0-15,3 0-6 0,-2 0-4 0,0 0 13 16,-1 0 7-16,0 4-4 0,-1-6-15 16,1 2-2-16,0 4 11 0,-1-6 9 0,-2 2-15 15,3 2-1-15,0 2-3 0,-4-8 4 0,1 6-5 0,3 2 2 16,-7-5-2-16,6 4-6 0,1 1 1 0,-8-1-9 16,3 0-6-16,1-2 3 0,-5 3-5 0,9 0 0 15,-14 5-2-15,5-4-6 0,-5 4-6 0,5 2 2 16,-7 3 0-16,0 1-2 0,2-1 2 0,-1 5-2 15,1-1-4-15,1 0 9 0,0 3-6 0,1-2-10 16,1 3 10-16,5-3-4 0,-3 3-4 0,4-2 8 16,1 0-3-16,4-1 4 0,0-3-4 0,4 0-2 15,1-2 2-15,1 2 4 0,5-1-3 0,-1-1-4 16,3-5 1-16,2 2 0 0,4-2-6 0,0-3-5 16,2 1-8-16,0-3-9 0,0-3-14 0,2 1-2 15,0 0 1-15,-3-1-3 0,0-2-3 0,-3 3 3 16,0-1-2-16,0-1-3 0,-4 2 3 0,-1-4 6 15,0 2 6-15,-2 1-3 0,0-1 10 0,-3 0 0 16,-2 0 5-16,2-2-5 0,-3 2 10 0,5-3 0 16,-4 0 0-16,0-2 8 0,-1 2 1 0,0-3 2 15,2 3-4-15,-3-4 2 0,-2 5 12 0,0-1 11 16,-2 1-3-16,1 2 17 0,0-3 5 0,0 2-3 16,-1 2 0-16,-2-2 5 0,3 5-4 0,-2-6-3 15,2 6-3-15,-3-3-5 0,3 3 1 0,0 0-3 16,0 0 4-16,0 0-5 0,0 0-4 0,-9 11-2 15,8-5 1-15,1 0 0 0,-2 4 1 0,4-4 4 16,-2 6-16-16,4-3 7 0,0 1-8 0,1 1 0 16,1-1 0-16,-1-2 1 0,2-1 1 0,-1 1 3 15,4-2-4-15,-2-1 1 0,-3-1-1 0,5-1-4 16,-1 0 4-16,-2-5 0 0,3 2 2 0,-1-1-8 16,0-1 6-16,-3-1-7 0,3-4 4 0,0 3 1 15,-4-1 5-15,0-1 3 0,-2-3-1 0,1 1-4 16,-2-2-1-16,-2 0 10 0,0 1 4 0,0 1-5 15,-4-4 9-15,2 2-3 0,-1 0-5 0,-4 0-3 16,-1 1 2-16,0 2 2 0,-3 1-2 0,-1 2 1 16,2-2-5-16,-3 2-3 0,-1 1 3 0,0 2-2 15,-5 2-7-15,6-1 3 0,-1 3-3 0,5 1-11 16,-2 0-15-16,1 1-17 0,4 0-24 0,3 0-26 16,1-1-19-16,2 2-100 0,-2-2-230 0,2-4 101 15</inkml:trace>
  <inkml:trace contextRef="#ctx0" brushRef="#br0" timeOffset="1.12356E6">22743 13767 83 0,'0'0'153'0,"0"0"-10"15,-4-4-19-15,4 4-14 0,0 0-6 0,0 0-19 16,0 0-10-16,0 0 0 0,0 0-13 0,0 0-9 15,0 0-5-15,9 12-4 0,-8-5-5 0,3 1-1 16,-3 3-4-16,2-1-3 0,-2 1 2 0,3 1-9 16,-3 1 0-16,2-2-6 0,-2 0-3 0,-1 1 0 15,3 0-1-15,-2 0 4 0,-1 0-5 0,0-2-3 16,3 0-3-16,-6 1 4 0,3-2-2 0,0 0-1 16,0-3 1-16,-1 1-5 0,1-2 1 0,-3 1 0 15,3-1-12-15,-4-2-7 0,4 0-2 0,0-3-24 16,0 0-28-16,0 0-21 0,0 0-18 0,0 0-94 0,0-16-217 15,0 7 96-15</inkml:trace>
  <inkml:trace contextRef="#ctx0" brushRef="#br0" timeOffset="1.12396E6">22749 13754 56 0,'0'0'64'16,"9"13"-10"-16,-9-9-9 0,4 6 0 0,0 0 1 15,0 0-10-15,0 0-5 0,-1 1 3 0,1 1-9 16,1-1-3-16,2 1 2 0,-2-1-5 0,4 1 1 16,-3-4-5-16,-1 3 1 0,2-5-3 0,-2 1 2 0,4-2-5 15,-4-1 2-15,0 0 0 0,1-2 5 16,0-2-7-16,-6 0-4 0,12-2 0 0,-4-4-1 16,0 1 6-16,-1-7 1 0,3 7-1 0,-2-7 1 15,-1 0-1-15,-4 3-2 0,4-3 1 0,-1 0 7 16,-5 0-8-16,3 0 11 0,0 0-7 0,0 0 7 0,-1 2 11 15,-1 0 8-15,-2 5 5 0,0-3-4 16,1 2-2-16,-1 2-3 0,4 2-5 0,-4 2-2 16,1-10-8-16,-1 10-4 0,0 0 1 0,0 0 0 15,0 0 0-15,0 18-3 0,0-6-6 0,3 2-4 16,-2 3 4-16,0-1-4 0,3 3 1 0,0 0 0 0,1-2-1 16,-2 2 4-16,2-2 3 0,1 1-9 15,-3-2-2-15,3 0 6 0,-2-4 0 0,0 0-4 16,0-3 1-16,1-1 0 0,-1-1 1 0,-2-1-25 15,1 0-20-15,1-3-10 0,-2 0-17 0,1 0-14 16,-3-3-89-16,0 0-183 0,6 0 81 0</inkml:trace>
  <inkml:trace contextRef="#ctx0" brushRef="#br0" timeOffset="1.12448E6">23112 13782 114 0,'0'0'125'0,"0"0"-9"16,0 0-14-16,0 0-4 0,0 0-20 0,0 0-3 15,-2 12-10-15,2-2-1 0,0 0-11 0,0 4 2 0,2 2-11 16,1-2-8-16,-1 3 0 0,-1-2-6 0,2 0-1 16,0-1-6-16,1 2 4 0,-1-1-6 15,1 0 3-15,0-3-7 0,2-1-1 0,-6-1 0 16,2-1 1-16,0-1-1 0,2-3-2 0,-3 1-5 15,-1-1 2-15,0-2-1 0,2 0 0 0,-2 3-7 0,0-6 8 16,-2 5-7-16,2-5 3 0,0 0 2 0,-7 0-1 16,7 0-6-16,-8-5 6 0,2-1 2 0,1 1-4 15,1-1 0-15,-2-2 1 0,0-3-6 16,1-1-4-16,1-3 1 0,-2-3 5 0,2-1-1 16,-1-6 2-16,2 6-2 0,-2-9 3 0,4 4-2 0,-1 4-3 15,3-6-1-15,-2 7 2 0,2 0-1 16,1 4-3-16,0 1 1 0,0 2 1 0,-1 5-3 0,2 0 0 15,1 0-3-15,0 1 3 0,1 1 3 0,0 1 1 16,4 2 2-16,2 0-4 0,-2 2-4 0,1 2 2 16,3 1 2-16,-2 1 3 0,2 0-4 0,4 4-5 15,-7-2 8-15,6 2-4 0,-7-2-1 0,2 3 2 16,-2-2 4-16,-1 3 1 0,1-4-3 16,-4 2 0-16,-1-2 1 0,-2 1 2 0,1-2-4 15,-2 0 4-15,-1 2-4 0,-1-1 0 0,-4 3 1 0,-2-3 3 16,-2 2 1-16,-1-2 3 0,0 2 3 0,-5 1-9 15,4-2 1-15,-4-1-2 0,5-1 0 0,-2 0-3 16,2-4 6-16,2 2-11 0,3 0-25 0,1-3-39 16,4 0-36-16,-9 2-88 0,9-2-212 15,0 0 94-15</inkml:trace>
  <inkml:trace contextRef="#ctx0" brushRef="#br0" timeOffset="1.12487E6">23429 13731 50 0,'0'0'93'0,"0"0"-8"0,-9 0-7 16,9 0-9-16,0 0-5 0,0 0-7 0,-5-1-6 0,5 1-5 16,0 0-10-16,-1 6 0 0,-2-2-6 15,3 4-4-15,-1 0 0 0,0 3-1 0,-2 2-6 0,3 4 2 16,-1-5 0-16,-2 7-4 0,3-2 0 0,0 1 2 16,0-1-6-16,0 1 0 0,3-2 0 0,-2 0-2 15,-1-3-3-15,4-1-1 0,-3-1 1 0,6 2 1 16,-5-4-5-16,6 1 3 0,-2-3 2 15,1 1 7-15,-1-1-10 0,5-1 0 0,1-1 1 16,-2-2-3-16,2 0-1 0,1-1 0 0,-2-2 4 0,3 0-3 16,-2-2-12-16,2 1-23 0,-3-3-15 0,3 2-20 15,-5-1-22-15,-1 0-47 0,-3-1-145 0,4-1 65 16</inkml:trace>
  <inkml:trace contextRef="#ctx0" brushRef="#br0" timeOffset="1.12522E6">23677 13711 67 0,'0'0'135'0,"0"0"-11"15,-4-3-17-15,4 3-10 0,0 0-15 0,0 0-2 16,0 0-11-16,0 0-5 0,-6 10-8 15,5-2-5-15,-2 2-8 0,3 2-2 0,-1-1-12 16,1 5 4-16,-1 0-1 0,-1 2 1 0,4 1-5 0,-2 0-5 16,0-2-4-16,1 1-3 0,3-1 2 0,-1 2-5 15,0-1 0-15,2-1-3 0,0-1 1 0,0-3 3 16,-1 0-5-16,1-3 3 0,3 2 0 0,-2-2-7 16,1-1 5-16,-2-2-3 0,4-1-3 0,-2-4 3 15,2 2 1-15,5-3-3 0,-3-1 5 0,4-2-2 16,2-2-6-16,3 1-4 0,-6-4 2 0,4 1-23 15,-4-2-10-15,3 0-8 0,-6 2-14 16,-1-1-13-16,1 0-8 0,-5-2-18 0,0 0-76 16,0 0-183-16,-4-2 82 0</inkml:trace>
  <inkml:trace contextRef="#ctx0" brushRef="#br0" timeOffset="1.12544E6">23650 13711 53 0,'0'0'96'0,"0"-3"-2"0,0 3-18 0,0 0-12 15,0 0-5-15,0 0-9 0,7-5-2 0,-3 3 0 16,-4 2 8-16,12-2-18 0,-5 1-4 0,3-1-10 16,1 0-1-16,1-1 3 0,-1 1-6 0,2-1 5 15,4-1-6-15,-5 4-6 0,1-2-26 0,-4 2-24 16,0 0-14-16,-2 2-12 0,-5 1-54 0,-1-1-127 15,2 2 56-15</inkml:trace>
  <inkml:trace contextRef="#ctx0" brushRef="#br0" timeOffset="1.12561E6">23857 13835 56 0,'9'-1'56'0,"4"-2"-6"0,1 0-10 0,-4 0-17 16,3 0-33-16,-5 1-27 0,1-1-38 0,-3 2 17 15</inkml:trace>
  <inkml:trace contextRef="#ctx0" brushRef="#br0" timeOffset="1.12628E6">24041 13966 102 0,'0'0'114'0,"0"0"-13"16,-9-9 4-16,9 9-4 0,-1-7-15 0,1 4 11 16,0-1-4-16,0-3-6 0,-2 2-7 0,0-1 4 15,2-3-8-15,-4-2-3 0,3 4 9 0,-1-5-3 16,0 1-7-16,1-1 0 0,-3-1-4 0,2 2-2 15,0-5-8-15,2 4-6 0,-2-1-3 0,2-3-3 16,0 1-11-16,0 1 3 0,2 1-6 0,-2 3-4 16,2-2-5-16,0 3-4 0,-1 1-1 0,3 0-2 15,0 1-1-15,0 1 0 0,-3 2-5 0,3 0-1 16,0 0-1-16,2 2 2 0,-2-1-6 0,-4 3 1 16,13 0-5-16,-8 3 0 0,1 0 2 0,2 1 0 15,-3 2 0-15,2 1-2 0,-1 2 1 0,0 3 2 16,1-1-4-16,0 3 1 0,-3-2 0 0,5 3 0 15,-2 2 0-15,-2-7 1 0,2 5 2 16,-3-4-2-16,1 2 2 0,0-5-3 0,-1 2 3 0,-1-3-5 16,1 1 5-16,1 0 0 0,-4-2-3 0,3-1 2 15,-4 0-2-15,3-1 2 0,-3 0-2 0,1 1 0 16,-1-5-1-16,1 4 0 0,-1-4-3 0,1 3 4 16,-1-3-1-16,0 0 3 0,5 3 1 0,-5-3-1 15,0 0 1-15,0 0 0 0,0 0-2 0,0 0 3 16,0 0-11-16,0 0-2 0,3-12 0 0,-2 5 5 15,2-2-4-15,-1 0 1 0,0-4 4 0,1 2-4 16,1-6-3-16,-2 1 1 0,1-2 2 0,1 1-5 16,1 0 6-16,-1 2-5 0,-1 2 2 0,-1 0 3 15,0 2-6-15,0 2 5 0,-2 2 4 0,1 0-2 16,2 2 2-16,-3-2 0 0,1 2 0 0,-1 1-3 16,0 1 1-16,0 3-1 0,2-3 1 0,-2 3-6 15,0 0 4-15,0 0 1 0,0 0 1 0,7 12 1 16,-7-5 0-16,0 2 0 0,4 1 1 0,-3 2-1 15,-1-1 1-15,4 2 0 0,0 4 0 0,-3-2 5 16,2 2-7-16,-1-2 7 0,1-1-1 0,-2-2-2 16,3-3-1-16,-1 4 1 0,0-3 0 0,1 1 1 15,-1-2 2-15,-1 1 1 0,-2 0 0 0,3-3-2 16,-3 0-32-16,1 0-21 0,-1-3-29 0,0 3-25 16,0-2-36-16,0-1-112 0,0-2-274 0,0-2 121 15</inkml:trace>
  <inkml:trace contextRef="#ctx0" brushRef="#br0" timeOffset="1.12679E6">24546 13679 50 0,'1'-3'95'16,"-1"-1"-6"-16,3-1-11 0,1 1-9 0,-3 1-3 16,0 0 7-16,-1 3-3 0,0 0-2 0,-1-8 7 15,1 8-15-15,0 0-3 0,0 0 3 0,-2-3-1 16,2 3-7-16,-4-3-5 0,4 3 2 0,-8-2-13 16,8 2 3-16,-10 0-3 0,10 0-4 0,-12 2-3 15,6-1-5-15,-2 1 0 0,3-1-4 0,-4 1-7 16,0 0 2-16,1 1 9 0,1 1-11 0,-1 0 1 15,3-1-10-15,-3-1 1 0,3 3 2 0,0-1 2 16,0-1-6-16,-1 0 5 0,2 2 2 0,1 2-9 16,-1-2 7-16,1 1 2 0,1 4-9 0,-1-3 0 15,1 3-2-15,1 2 1 0,0-2 4 0,-2 3-4 16,3-1 5-16,2-1-4 0,-4 2 4 0,2-2-7 16,-1 3 1-16,1-2 0 0,0-2 2 0,0 2-1 15,1-3-2-15,-1 2 2 0,2-2 1 0,-1 0 4 16,0 0-4-16,2-1-3 0,0-2 1 0,-1 4 4 15,0-4-2-15,1 1-2 0,1-1 4 0,-1 0 3 16,1-2-7-16,1 1 5 0,2-1 2 0,0 0-8 16,1 0 2-16,-1-3 3 0,5 1 0 0,-3 0-6 0,0-2 7 15,0 1 1-15,-1-1-11 0,-3 0 3 16,3-1-2-16,-3-1-14 0,1 0-6 0,-2 1-8 16,0-2-20-16,0-1-5 0,-2-1-12 0,-1 0-12 15,1 0-17-15,-5-2-84 0,2 3-198 0,-3-3 89 16</inkml:trace>
  <inkml:trace contextRef="#ctx0" brushRef="#br0" timeOffset="1.1278E6">24434 13839 14 0,'0'0'33'16,"0"0"1"-16,0 0-7 0,9-6-5 0,-4 3 2 0,1 3 1 15,-1 0 1-15,5-2-4 0,-1 0-5 16,-1-1 2-16,2 0-1 0,2-3-1 0,-2 4-9 15,-1-2 7-15,4 3-3 0,-4-3-2 0,0-1-2 16,-3 2 3-16,2 2-5 0,-2-2 2 0,-2 1 0 16,0-1 2-16,-4 3-7 0,5-4-1 0,0 3 3 15,-5 1-2-15,6-4-2 0,-6 4 3 0,4-1 11 16,-4 1 1-16,0 0-1 0,5-4 2 0,-5 4-3 16,0 0-5-16,0 0-3 0,4-1-1 0,-4 1 1 15,0 0-1-15,1 10 1 0,-2-6-1 0,1 2 4 16,0 1-2-16,1 0-5 0,-1-1-2 0,0 4-1 15,0-1 7-15,0 0-3 0,3 1-6 0,-2-4 7 16,2 2-2-16,1 0-4 0,-3-2 0 0,0 0 3 16,2-1 2-16,-1 2-3 0,0-4 3 0,0-1 2 15,-2-2 1-15,0 5 10 0,0-5 14 0,3 4 10 16,-3-4 14-16,0 0 6 0,0 0-6 0,0 0 0 16,0 0-3-16,0 0-11 0,0 0-3 0,0 0 0 15,0 0-5-15,-5-18 3 0,3 13-2 0,-2-1 1 16,2-6-8-16,-1 2 0 0,2 1-3 0,-3-1-3 15,3-2-1-15,0 2-1 0,-1 0 1 0,2 0-6 16,0-1 4-16,-1 1-5 0,2 2-3 0,1 5 3 16,-4-3-1-16,4 1 2 0,-1 0-13 0,-1 5-3 15,1-3 3-15,-1 3-3 0,3-6 3 0,-3 6 2 16,0 0-7-16,0 0 3 0,15 9 4 0,-10-4-4 16,2 2 4-16,0-1-2 0,-3-1 3 0,1 4-3 15,3 1 3-15,-5-4 3 0,5 2-12 0,-4-1 11 0,1-1-7 16,-1 2 4-16,1-4-6 0,-1 1-1 0,0 0 5 15,-3-1-3-15,4-1 1 0,-1-1 5 16,-4-2 1-16,0 4 1 0,3-2-5 0,-3-2 2 16,0 0 2-16,0 0-6 0,2 4 13 0,-2-4 31 15,0 0 20-15,0 0 4 0,0 0-16 0,0 0-1 0,0 0-7 16,0-10-5-16,0 4-2 0,-1-2-1 16,0-1-5-16,-2-1-2 0,2 1-4 0,-2-3-2 15,3 1-1-15,0-2-4 0,0-3-1 0,0-2-4 16,3 3 1-16,1 0 1 0,-2-1-7 0,2 4 2 0,1 1 1 15,-1 1-2-15,1 0-3 0,2 3 1 16,-5 1-7-16,3 1 3 0,-1 0-1 0,4 3-2 16,-3-3 2-16,2 4-4 0,-1 0 0 0,-6 1 6 15,11 0-1-15,-4 0 0 0,-7 0-2 0,11 1 0 16,-6 0 1-16,0 3 0 0,0-3-1 0,-1 0 4 0,-4-1-4 16,9 1-3-16,-4 0 3 0,-5-1-1 0,9-1 1 15,-4 0 1-15,-1-1-2 0,2-2-2 16,0 3 3-16,0 0-3 0,-2-3 9 0,1 1-6 0,-4-1 2 15,4 1-4-15,-5 0 2 0,0 3-1 0,4-4 0 16,-4 4 3-16,1-6-6 0,-1 6 1 0,0-3-1 16,0 3-2-16,0 0-4 0,0 0 2 0,-1-5 1 15,1 5 6-15,0 0-5 0,0 0-3 0,0 0 5 16,0 0 2-16,0 0-2 0,-15 10 1 16,11-6-2-16,0 0 0 0,0 2-1 0,0 1 5 0,3 0-3 15,-4 4 3-15,3-1 0 0,-1-1-3 0,3 2 5 16,-4 0-3-16,4 0 1 0,-2 0 2 15,2 0 0-15,0 0 0 0,2-1-3 0,-2 1 4 16,0 1-2-16,0-4-2 0,0 3 6 0,0 1-6 16,2 0 4-16,-2-4 3 0,2 4-6 0,-2-5 1 0,0 3 1 15,0-1 1-15,0 1-2 0,0-2 6 0,0 0-7 16,0-2 4-16,-2 0 1 0,4-1-4 0,-2 0-1 16,-2-1-2-16,2 0 4 0,0 1 1 0,-2-3-17 15,2-2-22-15,0 5-39 0,0-5-58 0,-2 2-142 16,2-2-298-16,-7 2 132 0</inkml:trace>
  <inkml:trace contextRef="#ctx0" brushRef="#br0" timeOffset="1.12838E6">23627 13947 28 0,'-1'-3'115'0,"1"3"-9"0,0 0-5 0,0 0-9 15,0 0 3-15,0 0-10 0,0 0 11 16,1-5-11-16,-1 5-1 0,0 0-12 0,4-5-7 16,1 2-7-16,3 1-3 0,-3-2-5 0,3 1-5 0,1-2 6 15,2 0-17-15,-1 0 0 0,7-2-4 0,-2 0-2 16,4 0-3-16,-1 1-3 0,1-3-6 15,-1 2 3-15,0 0 2 0,-5 0-4 0,-3 2-5 16,-5 3 1-16,3-1-1 0,-2 0-6 0,-2 2 5 0,0 0-2 16,-4 1-6-16,5-2-4 0,-5 2-6 0,0 0-28 15,0 0-25-15,0 0-37 0,-13 8-136 0,3-5-252 16,1 0 112-16</inkml:trace>
  <inkml:trace contextRef="#ctx0" brushRef="#br0" timeOffset="1.12932E6">25131 13617 61 0,'0'0'79'0,"0"0"-10"15,0 0-5-15,0 0-11 0,0 0-2 0,0 0-7 16,0 0-2-16,0 0-3 0,0 0-1 0,0 0-9 16,0 0-3-16,0 0-3 0,0 0-2 0,0 0 2 15,18-1-4-15,-9 1-2 0,0-2 2 0,5 2-5 16,6-1-1-16,-1 1 1 0,0-1-6 0,-1 0 2 15,1 1 0-15,0-2-2 0,4 2 0 0,-4 0 0 16,-1-2-2-16,0 0 4 0,2 2-6 0,0-1 3 16,-4 1-5-16,-2-2 0 0,0 0 6 0,-2 1 6 15,-1-1-7-15,3-1-2 0,-5-2 16 0,0 2 17 16,3-1-6-16,-6 2-7 0,3-1 0 0,1-3-7 16,-5 3-2-16,3 1 1 0,-3-1 0 0,-1 2-1 15,0-3 7-15,1 3-13 0,-5 1-3 0,4-3-3 16,-4 3-6-16,0 0-25 0,0 0-21 0,0 0-22 15,0 0-97-15,-17 5-180 0,7-2 80 0</inkml:trace>
  <inkml:trace contextRef="#ctx0" brushRef="#br0" timeOffset="1.12995E6">25410 13444 57 0,'12'1'59'15,"-12"-1"-7"-15,12 2-4 0,0 0-8 0,1-1 0 16,-2 4-7-16,1-3 3 0,0 2-8 0,1-1 0 16,1 0-6-16,-4 2-1 0,3-2-2 0,1 1-5 15,-1 0 7-15,-3 0-9 0,3-1-3 0,2-1 3 16,-3-1 3-16,0 3-7 0,-1-2 3 0,-1-1-8 15,-3 0 3-15,0-1 1 0,1 1 3 0,0 1-2 16,-3-2-4-16,0 1 3 0,-5-1-4 0,9 2 1 16,-9-2 8-16,5 1-3 0,-5-1-4 0,5 3-6 15,-5-3 0-15,1 3 7 0,-2 2 1 0,-2 2 1 16,-2 1 3-16,-2 3-5 0,-4 2 1 0,0 1 6 16,-2 2-3-16,0 1 4 0,-2-4-6 0,-2 6 1 15,2-5-2-15,9 0 0 0,-5 0 2 0,1-6-1 16,4 3 0-16,-2-2 0 0,-1 1-5 0,5-2 4 15,-2-2 0-15,2-1 2 0,0-1-14 0,0 2 10 16,3-3-2-16,-1-1 5 0,2-2-5 0,-2 4 5 16,2-4 23-16,0 0 10 0,-2 4 17 0,2-4 5 15,0 0-10-15,0 0 4 0,0 0-13 0,4-11-5 16,-1 3 20-16,1 2-7 0,-4 2-5 0,4-4-5 16,-4 1 13-16,0 0-23 0,1 0 0 0,2-3-4 15,-2-1-5-15,-1-1-3 0,0 2 0 0,0-2-5 16,-1-2-1-16,1 1 7 0,-3 2-5 0,3 1-5 15,-1-5-1-15,1 4 17 0,-4 1 1 0,3 0-7 16,-2 1 3-16,3 2-4 0,-1 1 3 0,-3 2 0 16,4-1-2-16,0 1-4 0,0 4-2 0,0-5-1 15,0 5-9-15,0-4 5 0,0 4-8 0,0 0 3 16,0 0 0-16,0 0-1 0,0 0 1 0,0 0 0 16,9 6-1-16,-5-1-1 0,5 2 4 0,-4-2-3 15,4 4-4-15,-4 0 2 0,4-1 1 0,1 1-2 16,3 4-10-16,-5-6-26 0,1 5-41 0,-2-2-38 15,-1 0-47-15,-1 1-113 0,-4-1-297 0,7-1 133 16</inkml:trace>
  <inkml:trace contextRef="#ctx0" brushRef="#br0" timeOffset="1.13179E6">22463 12827 63 0,'0'0'88'0,"8"-1"-3"0,-5-2-11 0,3 2-7 16,-3-1-5-16,3 0-9 0,0-2 6 15,0 2-9-15,-2 1 7 0,1-1-6 0,-1 0-1 16,0-2-4-16,0 1 7 0,-3 0-2 0,5 0 8 0,-3 1-5 16,-2 0 5-16,-1 2-9 0,5-6 1 0,-1 3 0 15,-4 0 2-15,0 3-3 0,4-5-5 0,-4 5-2 16,4-4-4-16,-4 4-2 0,1-3 3 0,-1 3-8 16,3-4-4-16,-3 4-2 0,4-4 0 15,-2 2-6-15,2 0 2 0,-3-1-7 0,6 1 8 0,-2-1-12 16,0 0 1-16,0-1-2 0,4 2 0 0,0-2-7 15,-1 0 1-15,-1 1 1 0,1 0 0 0,-2 1-4 16,-1-1 2-16,-1 3-3 0,1-1 0 0,-5 1 3 16,9-3 0-16,-6 1-5 0,-3 2 5 15,5-3-3-15,-5 3-1 0,0 0-2 0,0 0 0 0,0 0-7 16,0 0-1-16,0 0-2 0,0 0-15 0,0 0-17 16,0 0-11-16,0 0-11 0,0 0-21 0,0 0-19 15,-10 9-122-15,5-6-248 0,5-3 111 0</inkml:trace>
  <inkml:trace contextRef="#ctx0" brushRef="#br0" timeOffset="1.13306E6">27221 13252 53 0,'-3'-5'119'0,"-2"1"-1"0,-1 0-10 15,1-2-2-15,0 3-11 0,-2 0-5 0,1-1-11 16,-5 2-10-16,1-2 1 0,-1 1-6 0,-3 3-12 16,-4 2 2-16,-1 1 0 0,-11 5-9 0,1 1 4 15,-5 5-2-15,0 2-1 0,-13 8 9 0,2 1-6 16,-2 3 1-16,1 1-2 0,1 0-4 0,3 2-2 0,13-7 1 15,-1-1-4-15,6-1-6 0,7 4 2 16,-2-3-4-16,8-1 0 0,4 5-5 0,6-9-3 16,4 2 1-16,6 3-3 0,7-1-3 0,2-3-6 15,6-2-3-15,3-3-8 0,4 1-2 0,-1-7-8 16,5 2 1-16,2-8-3 0,-2-2-4 0,1 0 0 0,2-4 1 16,-5-1 2-16,0-5 0 0,-2-4 4 15,-2 0-2-15,-4-1 4 0,-4-3 5 0,1-3-5 16,-4-1 10-16,-3 0 3 0,-4-5 5 0,-3-2 4 15,-4-3 3-15,-1-1-1 0,-3-1 5 0,0 0 2 16,-3-1-2-16,-4-1-3 0,-5-8-1 0,3 11 0 0,-5 2 0 16,1 3 0-16,-1-1-2 0,-4 7-1 0,-1 2-10 15,2 8 4-15,-2-1-5 0,-6 1-2 16,6 6-1-16,-3 5-5 0,-1 2-7 0,-4 4-9 16,8 0-9-16,-2 3-8 0,7 1-14 0,-1 1-15 0,3 2-15 15,6 0-14-15,6-2-18 0,0 2-8 0,5 2-21 16,0-4-87-16,8 2-247 0,2 0 109 0</inkml:trace>
  <inkml:trace contextRef="#ctx0" brushRef="#br0" timeOffset="1.13369E6">27533 13181 2 0,'0'0'93'0,"0"0"-9"0,-7-5-8 0,7 5-7 0,0 0-3 15,0 0-12-15,-15 4-3 0,7-4 0 0,3 2-4 16,-2 1-12-16,0-2-5 0,-2 0-4 15,4-1-1-15,-4 2-5 0,0-2-1 0,0 1-4 16,2 0-2-16,7-1-1 0,-17-1-2 0,11 1 5 16,-2-1-2-16,2-1-7 0,-3 2 15 0,0-1-6 15,0 0-13-15,2 1 5 0,7 0-6 0,-14-2 1 0,7 2 7 16,0 0-5-16,7 0 3 0,-11 2-2 0,11-2 2 16,-5 2-4-16,5-2 6 0,-7 4 4 15,7-1 5-15,0 2 6 0,0 1-3 0,4 3 5 16,0 1-2-16,1 5 7 0,4-1-3 0,0 10 1 15,0-3-2-15,4 5 2 0,-4-2 4 0,1 0-7 16,3-1 1-16,-1 0-4 0,0-1-3 0,3 2 11 0,-4-6-9 16,0-1 3-16,-1 0 3 0,3-2-3 15,-2 1 4-15,2-1-2 0,0-1 0 0,-4-2 3 16,1 1-3-16,0-2 0 0,-2-1-4 0,0-3-3 0,-2 1 2 16,-2-2-2-16,4-1 0 0,-5-2 11 0,0 1 13 15,1-2 13-15,-3 1 17 0,-1-3 15 0,4 2 14 16,-4-2 9-16,0 0-13 0,0 0-10 15,5-7-10-15,-5 1-9 0,0-2-6 0,0-3-7 16,-1-2-8-16,1-5-4 0,0-1-1 0,-1 1-8 0,2-9-4 16,0 3-5-16,0-7-4 0,2 0-8 0,1 0-7 15,0 0-12-15,-2-1-6 0,3 1-9 0,-1 0-7 16,3 0-2-16,-2 2 2 0,0 10 1 0,-2 3 4 16,1 5-3-16,-2 0-22 0,-2 6-28 15,2-2-32-15,-1 2-14 0,-1 5 1 0,4-2-3 0,-4 2-3 16,8-1-15-16,-8 1-18 0,10 5-139 0,-5-2-322 15,-1 2 143-15</inkml:trace>
  <inkml:trace contextRef="#ctx0" brushRef="#br0" timeOffset="1.13418E6">28118 13162 57 0,'0'0'150'0,"0"0"-11"16,-4-7-15-16,4 7-14 0,-6-6-9 16,6 6-9-16,0 0-12 0,-8-4-10 0,2 3 0 0,6 1-9 15,-14 1-3-15,2-1-9 0,3 1-4 16,-1 0 2-16,-3 1-10 0,1 3-3 0,0-2-3 0,-2 1-7 15,1 1-1-15,-5 0-2 0,5-1-1 0,2 2 0 16,-2-2-6-16,4 2 2 0,-5-2-3 16,5 4-4-16,-5 0 2 0,3 2-6 0,0-1 6 15,1 0-3-15,3 2 2 0,-2 3-2 0,3-2 1 16,0 3-2-16,1 2 2 0,1-1 1 0,3 1-8 0,0 0 9 16,3 0-3-16,-2-1 1 0,3 0-2 0,-2 2 3 15,2-7-4-15,-1 4 6 0,3 1 1 0,-2-3 1 16,-1-1 2-16,0 4 1 0,-1-5 7 0,2 1-4 15,-1 0 4-15,1-1-2 0,-2 1 7 16,2-1-6-16,-2-2-1 0,1 0-1 0,1-2-3 0,1 4-1 16,-1-7 2-16,1 3-4 0,0-1-2 0,3 1 2 15,0-1-1-15,1-1 0 0,2-2-2 0,-5 1 7 16,9-1 1-16,-1-3-19 0,0 0-5 16,5-1-10-16,-2-2-15 0,4 0-18 0,-1 2-14 15,-3-2-19-15,1-3-10 0,-4 0-22 0,3-2-32 16,-5 3-108-16,-2-3-272 0,-1-1 120 0</inkml:trace>
  <inkml:trace contextRef="#ctx0" brushRef="#br0" timeOffset="1.13498E6">27871 13404 25 0,'8'-1'97'0,"2"-4"-8"0,3 1-4 0,4 0-10 15,2 0-7-15,1 0-9 0,0 3-22 16,1-4-7-16,1 0-6 0,5 0-14 0,-7 1-15 16,3 1-2-16,-4-2-11 0,-2 2-8 0,2-2-8 0,-6 2-8 15,1-1-3-15,-4-1 7 0,4 1 3 0,-2-2 9 16,-3 0 8-16,2-1 10 0,-2 0 10 0,-1-2 8 16,-2 2 14-16,2-2 8 0,0-2 2 15,-3 5 11-15,-1-3 12 0,0 3 11 0,-2 2-4 16,1-2 6-16,-1 2 9 0,1 1-7 0,-2 0-2 15,0 0-2-15,-1 3 1 0,1-5-10 0,-1 5-4 0,3-3-13 16,-3 3-6-16,0 0-3 0,0 0-2 16,0 0 3-16,0 0 9 0,-1 14 6 0,-2-5-4 15,1 2 5-15,0 1 0 0,1 5-6 0,2 0 0 16,1 4-2-16,-1-2-1 0,1 7-1 0,0-7-4 16,0 1-3-16,2-1-5 0,1 2-1 0,-2-1-5 0,3-2 0 15,-1 1-2-15,0-3 0 0,-1 0-2 0,0 1-2 16,-1-7-2-16,-1 1-2 0,0 0 0 0,0-5-3 15,-1 2 2-15,1-2 0 0,0-3-5 16,-2 3 0-16,0-1 3 0,0-1 0 0,0-4 0 16,0 0 2-16,-2 2-1 0,2-2 1 0,0 0 1 0,0 0-1 15,-11-8-2-15,8-2 0 0,-1 3-1 0,0-5-9 16,-1-4-1-16,2 0-5 0,-1-4 0 0,3-6-7 16,2-3-3-16,1 1-9 0,0-5-2 15,3 3 0-15,0 0-2 0,-1 2 2 0,0 2 2 16,1 7 5-16,2 0-2 0,0 2 8 0,2 2-2 0,-4 3 0 15,1 2 1-15,2 1-8 0,-3 2 17 16,6 0-9-16,-1 1-1 0,0 2 6 0,3 0-2 16,1 1-2-16,-1 1 2 0,1 0-4 0,-1 4 5 0,1 0-2 15,-2 2-3-15,1-1 0 0,-4 2-2 16,-1 1-1-16,0 0-1 0,-1 1 9 0,-3-2-7 0,2 2-2 16,-4-1-1-16,-2 1 7 0,-2-1-2 0,-1 1 4 15,-2 1 5-15,-3-1-5 0,-1 3 7 0,-4-3-5 16,0 3 8-16,-3-1 0 0,2-2 1 0,-3 1-3 15,2-2 0-15,1-2 1 0,1 1 5 16,1 1-2-16,2-1 3 0,4-2-2 0,-5 5-1 0,6-4 5 16,-3 5-2-16,2-2 0 0,5 2 5 0,-3 1 6 15,4 0-6-15,0 2-4 0,0-1 8 0,5 2-5 16,-1-2 2-16,1 2 1 0,4-3-4 0,0 6-1 16,0-8-3-16,1 4 6 0,3 1-8 15,-1-2 5-15,2 0-2 0,-5-4-1 0,1 3 1 0,1-3 1 16,2-2-3-16,-1 2 4 0,-1-2-4 0,-1 0 6 15,4-1-9-15,-3 1-12 0,1-4-10 0,1 4-17 16,0-2-1-16,2-2-29 0,2 1-10 16,-3-4-12-16,-2 2-22 0,0 0-67 0,-1-1-198 15,-1-2 89-15</inkml:trace>
  <inkml:trace contextRef="#ctx0" brushRef="#br0" timeOffset="1.13547E6">28815 13163 33 0,'-2'-5'145'0,"2"5"-8"0,0 0-1 0,0 0 1 0,0 0-10 16,-11 15-3-16,8-5-12 0,-1 7-8 0,1 0-11 16,1 2 2-16,1 7-14 0,1-7-3 15,1 8-8-15,-1 1-8 0,0-2-6 0,5-2-7 0,-1-3-5 16,0 3-1-16,1-5-2 0,0 2-5 15,3-3-5-15,-4-2-1 0,-2 0-5 0,5-1-3 0,-6-4 0 16,4 0-2-16,-1 0 0 0,-4 0-5 0,4-6-2 16,-3 3-4-16,0-3-8 0,1-2 1 15,-1 3 0-15,0-4-1 0,-1 2 3 0,0-4-1 0,0 0-5 16,-5 4-9-16,5-4-1 0,0 0-7 0,-11-6-9 16,4-1-12-16,2 1-7 0,-3-6-1 0,3 3-13 15,-1-6 2-15,2-3-2 0,0-1-3 0,-1-8 3 16,0 1 9-16,1-3 4 0,4-1 2 15,-4-1-1-15,4 0 7 0,4 4 4 0,-6-1 14 16,4 9 8-16,-2 1 11 0,-2 6 17 0,2 0 11 0,0 1 3 16,0 4 1-16,-2 1-8 0,2-1-6 0,2 2 3 15,-2 5 1-15,2-7-6 0,2 5-4 0,-4 2 1 16,10-5 6-16,-2 2-9 0,0 2-1 0,-1-1-2 16,6 2 3-16,0 0-2 0,4-1-2 0,0-2-1 15,0 1 0-15,2 0 2 0,2-1-5 0,-2 1-5 16,1 0 1-16,-1 0-21 0,-6 2 3 0,-4-1-13 15,5-2-17-15,-9 2-1 0,-5 1-2 0,0 0 5 16,12 2-14-16,-12-2-8 0,0 0-9 16,-12 9-73-16,-2-2-168 0,1-3 75 0</inkml:trace>
  <inkml:trace contextRef="#ctx0" brushRef="#br0" timeOffset="1.13565E6">28862 13389 4 0,'0'0'72'0,"20"-2"-11"0,-8 0 1 15,2-1-8-15,5 2-7 0,-1-3-1 0,-1 2-7 16,4-5-8-16,1 2-3 0,-3 1-29 0,0 2-29 16,2-4-40-16,-8 3-74 0,1 1 33 15</inkml:trace>
  <inkml:trace contextRef="#ctx0" brushRef="#br0" timeOffset="1.13598E6">29220 13118 82 0,'0'0'122'0,"-10"10"0"0,8-5-1 0,-3 5-5 15,1 0-4-15,0 6-3 0,1 2-15 0,-3 0 1 16,5 1-9-16,0 7-2 0,0-7-8 0,1 2-6 16,0 0-6-16,0-2-2 0,1-1-5 0,1 1-1 0,2-4-5 15,-4 2-9-15,4 1 1 0,-1-4-6 0,-1 0-1 16,2 0 6-16,-2-2-13 0,1-4-1 0,2 0 0 16,-1-2-3-16,-1 0 1 0,3 0-4 15,-2 0 1-15,1-1-3 0,4 1 1 0,-3-3-7 0,3 0 4 16,4-1-2-16,0-1 3 0,0 2-9 0,5-2 1 15,-2 0 0-15,3-1-18 0,-1 0-17 16,-1 0-24-16,1-1-19 0,-3 0-25 0,0 0-14 0,2-1-5 16,-2 1-31-16,-2 1-109 0,0-3-271 0,-3-1 120 15</inkml:trace>
  <inkml:trace contextRef="#ctx0" brushRef="#br0" timeOffset="1.13638E6">29659 13209 39 0,'-5'-4'137'0,"1"2"-6"0,1-1-23 16,3 3-17-16,-9-3-6 0,4 3-1 16,5 0-9-16,-11 6 2 0,2 0-3 0,1 1-4 15,0 1-3-15,-4 5-7 0,2 0-1 0,1 3-7 16,0-1-3-16,0 2-4 0,3 7-10 0,-1-6 3 0,4 0 0 15,0-1-5-15,3 1-5 0,1 0-6 0,1-2-1 16,1 1-5-16,3-3-12 0,-1-3 2 0,2-1-3 16,1-2 1-16,2 0 3 0,-1-3-14 0,3-1 5 15,-2-1 6-15,1-1-11 0,1-2 6 16,1 2 0-16,-1-6 5 0,1 1-4 0,0 0 6 16,-3-1 1-16,-1-2 8 0,1-2 9 0,-3 2 4 0,-1-4 0 15,-2 0-1-15,0 0-6 0,-4-7 7 0,-1 0-9 16,-2 2 6-16,-1-1-3 0,0 0-1 15,-5-1-5-15,3 2 3 0,-3 2-9 0,1 3 10 16,3-3-5-16,-5 5-3 0,5 0-3 0,-1 3 0 16,2 0-2-16,1 1-17 0,-1 0-24 0,2 2-31 0,2 2-11 15,-5-2-29-15,5 2-7 0,0 0-27 0,0 0-94 16,-2 12-252-16,2-8 112 0</inkml:trace>
  <inkml:trace contextRef="#ctx0" brushRef="#br0" timeOffset="1.137E6">29847 13212 98 0,'0'-3'202'0,"0"3"-9"16,0-5-17-16,0 5-17 0,0-4-19 0,0 4-19 16,0 0-17-16,0 0-8 0,0 0-9 0,0 0-5 15,0 0-11-15,2 14-7 0,0-5-9 0,-2 1 0 0,0 2-10 16,1 2 5-16,1-4-13 0,0 11-6 15,1-6 2-15,-1 5-7 0,2-2-3 0,-1 1 2 16,-1-2 1-16,0 2-6 0,1-3-2 0,1 0 0 16,0 1-4-16,-3-7-3 0,2 2 2 0,-2-4 2 15,2 1-5-15,-1-3-3 0,-2 1 1 0,1-4 2 0,-1 3-5 16,3-2-1-16,-3-4 8 0,-3 6 1 0,6-3-5 16,-3-3 5-16,0 5 8 0,0-5 18 15,0 0-8-15,0 0-3 0,0 0-1 0,5-12-1 16,-3 6-6-16,1-4-2 0,1-1-2 0,0-4 1 15,5-4-6-15,-3-1 0 0,6-1 0 0,-1-6-8 0,1 2 3 16,1-3 0-16,-2 3-4 0,-1 8 3 16,1 0-2-16,-4 6 0 0,-2-1-1 0,0 5 0 15,-1 1-4-15,0 0-2 0,-1 3-7 0,-1 1 2 16,-2 2-2-16,0 0 2 0,5 10 1 0,-3 1 0 16,-2 4 8-16,1 2-6 0,0 2 1 0,2 7 7 0,-1-7-2 15,0 6-4-15,0-4 6 0,1-1-3 0,1-2 1 16,1 0-1-16,0-2 2 0,1-4 1 0,-5-2-4 15,3 0-1-15,1-2 8 0,-3 0-4 16,0-3 2-16,2-1 8 0,0-1 3 0,0-3-2 16,-4 0 1-16,11-5 4 0,-2-2-9 0,1-2 7 15,3-4 13-15,-1 1 4 0,-1-5-2 0,-2 0 0 0,5-6-2 16,0 3-3-16,-2-5-2 0,-1 0-3 0,-3 1 0 16,1-2-7-16,-3 1 0 0,4-1-1 15,-6-2 1-15,1 3-4 0,-1-3 1 0,0 2-4 16,-4 0-1-16,-2 1-2 0,0 7 3 0,-2 1-4 15,2 6-1-15,-1 1 0 0,-1 2-4 0,1 1-7 0,-1 1-8 16,-1 1-9-16,-2 2-15 0,1 0-12 0,-4 3-21 16,-3 4-20-16,0 0-18 0,-2 2-26 0,-1 2-20 15,-3 5-31-15,1-3-133 0,-1 9-349 16,-4-2 155-16</inkml:trace>
  <inkml:trace contextRef="#ctx0" brushRef="#br0" timeOffset="1.1466E6">25354 9271 19 0,'63'-6'17'0,"0"-1"1"0,5 3-2 16,-3-4-2-16,2 4 0 0,-1-3-3 0,22-2-2 16,-30 5-3-16,3-2 5 0,-5 5-2 0,1-3-4 15,2 3-3-15,-3 1 1 0,0-2 3 0,1-3 2 16,-2 3-3-16,3 0-2 0,-2 2 6 0,3-2-4 15,2-1 4-15,-2-2-1 0,1 3 1 0,0-2 1 16,0 2 0-16,0 1-2 0,-2-2 4 0,-1 0-4 16,3-2 2-16,2 3 6 0,-3 0-7 0,-1-2-1 15,1 3-1-15,-1-5-1 0,2 5-2 0,-3-3-4 16,3 4 5-16,-1-1-2 0,-4-5 2 0,1 6-2 16,-2-3-1-16,0-1 1 0,-15 4 1 0,14-2-4 15,-1 0 3-15,2 2 6 0,-2-2-6 0,0 2 5 16,-2 0 3-16,-9-4-7 0,9 1-10 0,2 4 5 15,2-1 6-15,-17-1-2 0,4 1 4 0,-1 0-6 16,12 3-2-16,-14 1 1 0,2-4-1 0,-3 3 4 16,4-3-6-16,-1 1 4 0,-1-1 1 0,1 2 1 15,12-1 2-15,1-2-11 0,-15 3 14 0,0 0-9 16,2-2 5-16,-2 3-3 0,2-1-5 0,0-2 6 16,0 2-3-16,-1 2 1 0,-1-4 5 0,-2 0-6 15,0 0-3-15,-3 1 4 0,3 1 1 0,-4-2-2 16,2 0 3-16,-3 2 0 0,1 1 2 0,0-3-7 15,0 2 5-15,2-1-5 0,-1 2 1 0,3-2 3 16,3-1 1-16,13 2-4 0,-14-1-1 0,3 2 6 16,-2-6-3-16,0 3 0 0,14 0-3 0,-18 4 4 15,2-4-3-15,0 2 6 0,-2-1-9 0,1 2 11 16,-6-3-7-16,1 0 3 0,-9 0 1 0,0 2 0 16,-1-1 6-16,0-1-4 0,-5 0 6 0,3 0 2 15,-6 2 0-15,0-2-1 0,-4 1 4 0,-1 0-6 16,-2-1-2-16,-6 0 1 0,11 0-1 0,-7 0 5 15,-4 0-6-15,0 0-1 0,9 1 1 0,-9-1-5 16,4 1 4-16,-4-1-7 0,4 3 0 0,-4-3 7 16,3 2-6-16,0 0 0 0,-1 3-5 0,0 0 6 15,-1 0 0-15,1 1 3 0,0 1-4 0,2 3 1 16,0 0 0-16,0-1-2 0,0 4 0 0,2 1-1 0,-2 2-1 16,-2-5 5-16,2 8-4 0,0 0 2 15,1-1 0-15,-2 2 2 0,1 6-6 0,-2-7 6 16,4 5-1-16,-2 0-5 0,0 2 6 0,1-1-1 15,-5-6 1-15,8 8 4 0,-2-4 0 0,-1 4-4 16,2-2 3-16,-2 0-2 0,1-6-3 0,3 6 6 0,0 1-2 16,0 2-3-16,0 0 0 0,0 0 2 0,-1 1-3 15,0-1 9-15,3 3-5 0,-5 0-4 16,2 2 4-16,0 0-1 0,1 2-4 0,-4-3 0 16,4 3 3-16,-2 12 0 0,1-12-2 0,1 13-1 0,-3-15 3 15,-2 2-2-15,6 10 7 0,-5-10-6 0,3 1 2 16,-3-1-2-16,1 1-1 0,2 12-2 0,-3-13 3 15,3 12 0-15,0 1 4 0,-3-13-2 0,4 13 2 16,-3-1-2-16,2 1-3 0,-3-4 3 16,0 8-3-16,0-18 0 0,2 12 0 0,-1 2-3 0,-2-3 3 15,2-9 5-15,2 9-4 0,-3-8-6 16,3 9 3-16,-3-13-1 0,6 15 9 0,-2 0 0 16,-4-13-3-16,4 10 4 0,5-1-7 0,-8-7-1 15,4 9-2-15,1 1 7 0,-6-11-4 0,4 12-6 16,-3-1 5-16,6-1 5 0,-7-11-1 0,-1 10-1 0,1-11-14 15,0 13 12-15,-1 0 3 0,1-1-8 0,-2 0 0 16,-1 0 10-16,-2 2-6 0,3-12 6 0,-3 10-2 16,0 1-5-16,1-1-1 0,-1 1 7 15,0 0-2-15,0-12-2 0,-1 1-1 0,1 9 3 16,-3-8 0-16,7 6-5 0,-4-8 1 0,3 0 0 0,-2 1 0 16,-1-3 2-16,3 2 3 0,-1 0-11 0,2 13 11 15,0-12 0-15,1-3-8 0,0 3 5 0,-1-3 2 16,0 3-4-16,1-1 6 0,-2 10-6 15,0-11 2-15,2-1-5 0,-2 5 10 0,-1-5-8 16,1 3 2-16,0 0 3 0,-1-1-1 0,-1-1-5 16,1 1 0-16,-1-1 1 0,-1 1 3 0,1-2 4 0,-1 2-12 15,3-1 9-15,-3 2 0 0,2 0-2 0,0 9 0 16,3-13-6-16,-3 0 13 0,0 0-7 0,0-2 4 16,-1 1-8-16,3-1 3 0,-2-1 1 15,0-1-3-15,1-3 8 0,-3 0-3 0,2 0-1 16,-2-5 1-16,2-2-6 0,-1 1 8 0,-2 2-6 0,-2-3 7 15,2-1-3-15,-3-1-4 0,1 3 4 16,-2-3 0-16,0 0 3 0,-1-1-9 0,-2 1 1 16,2-2 2-16,-3 3 5 0,-3-4-7 0,3 2 1 0,-1-1 2 15,-3 1-1-15,3-4-2 0,-4 5 3 16,1-4-7-16,0 3 7 0,-2-1-2 0,0 0-1 16,-4 4 7-16,3-4-2 0,-4 3 4 0,2-4-1 15,-3 1-5-15,0 1-1 0,3-3-2 0,0-2 9 16,-3 0 1-16,6 0-3 0,-5 0 3 0,-1-2-4 0,-2 3-4 15,-4 0 8-15,7-1-2 0,0-4-1 16,-6 4 2-16,-5-4-4 0,6 6 2 0,-5-4 9 16,0 0-15-16,-1 0 6 0,-2 1 5 0,-3 0-8 15,0 1 0-15,2-3 1 0,-5 3-1 0,1-2 5 16,-13 5 1-16,14-5-4 0,-2 0 6 0,-12 4-8 16,2-2 1-16,-3 0 2 0,13 0 6 0,-14 0-7 0,0-1 3 15,-1 2-6-15,-1-1 9 0,1 0-4 16,-3 0 4-16,1 2-13 0,-2-2 8 0,-3 0-9 15,3-1 7-15,-3-2-2 0,2 5 3 0,-5-4-3 16,3 2 3-16,-2-4 0 0,3 2 0 0,-6 0-3 16,-1 2 2-16,3-4-1 0,-1 3 5 0,-24 0-14 15,27-3 8-15,-4 1 1 0,3-2 5 0,-3 2-2 16,-1-2 0-16,-22 4-3 0,23-4 9 0,3 2-6 16,-1-1-2-16,-27 3 8 0,25-5-9 0,-22 6 2 15,21-4 0-15,-25 4-3 0,28-3-1 0,-28 1 10 16,27-3-11-16,-31 1 5 0,30 0 2 0,-26 1-7 15,24-3 4-15,-28 2-4 0,3-2 11 0,25 1-8 16,-23-2 2-16,25 3-3 0,-25-3 4 0,26 1 0 16,-27 1 2-16,24-3 2 0,-24 4-14 0,26-1 5 15,-25-1 6-15,0-3 0 0,27 0-5 0,-26 4 7 16,27-4-9-16,-6 2 1 0,-24 3 2 0,26-6 17 16,-23 2-19-16,26-1 1 0,-3 3-10 0,-29-1 10 15,31-1-4-15,-27 1 0 0,27-2 6 0,-26 2 2 16,27 0-7-16,0-3 2 0,-29 1 2 0,27 3 4 15,-28-1-15-15,29-1 16 0,-24 2-7 0,24-2 0 16,-29 0 2-16,30-2 0 0,-1 4-3 0,-29-3 2 16,28 2-2-16,1-2 8 0,-27-2 1 0,27 2-4 15,2 1 3-15,-3 0 0 0,-25-4-8 0,30-1 2 16,-3 4 2-16,-1-1-4 0,0 0 7 0,-2-3 7 16,3 2-8-16,-4-1 5 0,3 0 7 0,-1 1 1 15,1 0-7-15,3 0 0 0,-3-1 1 0,1 2-5 16,-1 0 5-16,0 2-6 0,0-4-5 0,-1 0 9 15,1 2-12-15,5 2 1 0,-6 0 11 0,5-2-6 16,-1 0 4-16,0 0-7 0,4-2 6 0,-3 5-7 16,3-3 6-16,-6 0-3 0,7 0-1 0,-1 0-2 15,-1-1-3-15,1 1 6 0,3-4 3 0,2 2 3 16,-2-1 1-16,4-1-7 0,-1 1-1 0,12 0 5 16,-10-3 0-16,10 2-1 0,-10 0-3 0,10-1-1 15,-10 1 3-15,12-2-18 0,-2 2 12 0,2-1 3 16,-14 0 0-16,13 1 0 0,-1-2 6 0,0 2-10 15,1-1 8-15,1-1-3 0,-2 2-4 16,2-2 6-16,2 1-6 0,-2 1-1 0,2-2 3 0,-1-1 12 16,-1 4-15-16,3-5 2 0,-2 2 11 0,1-1 8 15,4-1-20-15,0 2 7 0,2 1-1 0,-1-1-10 16,0-2 4-16,3 3-3 0,0-1 2 0,0-1 0 16,6 3 9-16,2-1-7 0,-2 0 6 0,2 0 1 15,-1-1-4-15,-2-1-2 0,4 2 0 0,2-1-2 16,-3 1 16-16,5-4-9 0,-3 3-5 0,0-2-2 15,1 3 9-15,1-4-11 0,-1 4 9 0,6-3-3 16,-5-1 4-16,7 1 7 0,-5 0 2 0,4-1-11 16,1 0 16-16,-4-1 0 0,3-2 7 0,2-1 2 15,0 2 5-15,0-3-9 0,3 2 4 16,-1 0 5-16,3-4-6 0,-2 3 6 0,1-2-12 0,3 2 0 16,-3-4 7-16,1 1-4 0,1 0-6 0,0 1-5 15,0-1 5-15,0 1 4 0,0 3-2 0,1-4-5 16,-1 6-1-16,0-1-3 0,-3 0-5 0,2-2 2 15,1 2 1-15,-2 2-5 0,0-3 6 0,-1 0-4 16,1 0 0-16,-2 3-9 0,-1-2 5 16,-2-3 1-16,-2 3-6 0,-1-2 6 0,3 2-3 15,-5 1 1-15,1 0 1 0,-1-2 0 0,0 1 2 16,0 1-4-16,-2 1-2 0,3 1 0 0,-4-1 4 0,7 2 2 16,-5 0-3-16,-1-1 0 0,0 1-1 0,3 3-1 15,-5-2 6-15,4-1-6 0,0 4-3 0,-3-1-3 16,3 1 9-16,0 0 1 0,3 1-8 15,-3-4 6-15,1 4 0 0,0 0-8 0,0 0 3 16,1 0 5-16,0 0 7 0,0 1-7 0,1-1-3 16,1-2-5-16,2 3 4 0,-2-1 6 0,4 2-6 0,-1-2 10 15,1 1-11-15,-2 1 13 0,2-1-15 0,6 1 7 16,-12-1 2-16,7-1-2 0,5 2 1 0,-8-3 1 16,8 3-5-16,-8 0-2 0,8 0 3 15,-7 3-3-15,7-3 2 0,0 0 0 0,-8 0 1 16,8 0 0-16,0 0 1 0,-10 0-4 0,6 0-1 15,4 0 4-15,-5 2-2 0,5-2 0 0,-7 2 2 16,7-2 2-16,-6 0 3 0,6 0-6 0,-5 3 0 16,5-3-3-16,-8 2 3 0,4-1 1 0,4-1 1 15,-8 4 0-15,4-2-2 0,-1-2 7 0,5 0-3 16,-9 4 1-16,5-3-3 0,4-1 0 0,-6 1-3 16,6-1 9-16,0 0-6 0,-9-1 7 0,9 1-8 0,-5-2 4 15,5 2 2-15,-5-3-5 0,5 3 10 0,-3-6 6 16,1 3-8-16,0 0-8 0,1-1-1 0,1 4-3 15,-1-12 5-15,1 10 4 0,0-4-6 16,0 0 2-16,0 0 8 0,0-1-5 0,0 3-4 16,1-4 1-16,-1 1 1 0,0-2-2 0,0 2 3 15,1-2-3-15,1 0 0 0,-1 4 9 0,0-7-16 0,0 2 15 16,1 1-18-16,-1-2 4 0,3 2 4 16,-3-3 3-16,1 1-2 0,1-1 3 0,0-1 1 15,-1 2-8-15,3-3 0 0,-1 0 1 0,1-3 5 16,2 4-2-16,-2-3 1 0,1 1 1 0,1-2 3 15,-2 2-6-15,2 0 0 0,-2-2 15 0,3 2-14 0,-1-1 4 16,0 0 0-16,2-1-5 0,-4 0 4 16,0 1-5-16,3-2-1 0,-2 1 3 0,-2 0 1 15,1 2 4-15,-1-3-4 0,0 3-1 0,0-2 2 16,-3 1 3-16,-1 4-4 0,0-3 5 0,0-2-4 16,0 3-2-16,-1-2 0 0,-2 3-3 0,2-2 2 15,-3 4-2-15,0-6-1 0,3 4 4 0,-3 1 3 0,3 0 0 16,-7-4 1-16,3 1-3 0,1 0 0 0,1 2-6 15,-1-3 4-15,1 5 7 0,-3-5-7 16,-1 1 2-16,4 2 2 0,-3-1-11 0,3 0 4 16,-3-2 5-16,3 1-3 0,-4-1 8 0,2-1-3 15,1 3-2-15,-1-2 1 0,1 1 0 0,0 3-1 16,1-5-1-16,-4 2 6 0,4-1-6 0,-1 6 2 0,-1-6-8 16,1-1 5-16,0 2 4 0,-1-1 1 15,-2 3 4-15,2-4-14 0,1 5 9 0,-1 1-10 16,0-6 3-16,-1 6 4 0,-1-5-6 0,1 0 10 15,2 6-4-15,-1-2 4 0,-3-2-6 0,5 4 0 16,-4-1 0-16,2 1 0 0,-3-1-2 0,3 2 2 16,-1 0 0-16,-2-1 2 0,-1 1-1 0,2 2 5 15,-1-3-3-15,0 3 1 0,-1-3-3 0,2 3-3 16,-2-2 0-16,0 4 1 0,-3-3-6 0,2 0 10 16,-1 1-2-16,0 0-3 0,-1 3 2 0,-4-5 0 15,0 3 3-15,0-1-4 0,2 2 3 0,-3 0-3 16,2-2 0-16,1 3 1 0,0-3-1 0,1 3 6 15,-1-2-5-15,1 3 4 0,2-2-4 0,-3-1 3 16,1 1-1-16,-1 0-2 0,0 0-8 0,-2-2 0 16,3 1 9-16,0-1 0 0,0 3 0 0,3-1 1 15,-7-3 2-15,7 2 1 0,-3 0-4 0,2 0-17 16,-1 0 21-16,0 0-3 0,0 1 7 0,3-2-11 16,-4 0 8-16,3 0 3 0,-3 0-5 0,3 0-2 0,-2-3-2 15,1 5 4-15,2-5-3 0,0 3-1 16,-1-3 8-16,1 3-6 0,0-5 1 0,1 3-8 15,-3-6 10-15,1 1 0 0,1 1-6 0,-3 0 1 16,7 2 3-16,-4-3 2 0,3-2 1 0,-3 1 0 16,0-1-9-16,1 1 4 0,-1 0 1 0,3-4 2 15,-2 0-4-15,0 3 1 0,3-3-1 0,-2 2 6 16,-1-8 0-16,4 6-6 0,-2-7-1 0,2 7 4 16,-5-6-2-16,7 7 8 0,-2-1-5 0,0-6 3 15,0-1-2-15,0 7-3 0,4-4 4 0,-4 3 4 16,3-1-8-16,-4-6 2 0,5 4-7 0,0-1 0 15,-4-4 8-15,4 4 2 0,-1-4-5 0,-2 3-3 16,3-2 15-16,-2-1-13 0,-1 2 0 0,-1-3 3 16,3 0 0-16,-3 0 4 0,3-1-8 0,-7 1-1 15,3-3 1-15,-3 1-1 0,2-1 2 0,0 2-2 16,-1-1 7-16,2 0-4 0,0 1 5 0,-4-2-6 16,3 3 4-16,-2-2 0 0,4 1-1 0,-2-2-3 15,-1 4-1-15,4-4-3 0,0 2 5 0,-2-1 2 16,4-2-2-16,-1 0 4 0,0 2-10 0,2-4 9 15,0 2-8-15,1-5 7 0,0 2-5 0,2 1 3 16,-2 2-3-16,4-2 3 0,-5 2 10 0,3 0-12 16,-2 2 6-16,-1 0-3 0,1 2-6 0,1 2 9 15,-1 0-3-15,-2 2-2 0,1 6-1 0,-3-1-1 16,3 1 1-16,0 0 12 0,-2 0-13 0,-1 1 3 16,2-4 5-16,-3 6 3 0,3-6-5 0,1-1-10 15,-3-3 5-15,4 1 3 0,-3 0-8 0,1 0 5 16,1 0 4-16,-2 0-4 0,4-1 7 0,-4 7-4 15,2 1 10-15,0-1-10 0,0 1-3 0,0 2 2 16,0 5-1-16,0-2 4 0,2 1 0 0,-1 1-2 16,0-1-2-16,-1 6 2 0,1-2 3 0,1-1-5 15,-1 3 4-15,-1-1-6 0,0 7 6 0,4-9-5 16,-3 4 4-16,-1 5-5 0,0 0 5 0,3-9-3 16,-3 9 0-16,2-3 6 0,-2 3-5 0,0 0-11 15,7-6 12-15,-4 4 0 0,-3 2-1 0,11-3-2 16,-4-1 5-16,2 3-2 0,2-2 1 0,1 0-2 15,1-1 1-15,-4 3-3 0,6-2 0 0,-3 0-1 16,-1 1-3-16,2-1 11 0,-1 2-3 0,3-1-7 16,2 2 7-16,-3-2-4 0,5 1 1 0,-3 0 0 15,3 1 3-15,2 0 5 0,-1-2-9 0,10 0 8 16,-1-1-7-16,4-2 7 0,-2 1-7 0,2 2-2 16,5-2-4-16,2-1 9 0,-1 0-5 0,16-3 6 15,-4 0-1-15,1 0 2 0,-1 1 2 0,2 0-3 16,-2 2-4-16,1 3 0 0,-2-2-4 0,2 3 8 15,2-2 3-15,0 2-3 0,-2 2 3 0,1-1-2 16,-1 1 2-16,-1-2-5 0,0 2 2 0,3-2 2 16,2 0-4-16,-1 1-2 0,4-2 1 0,0 1 7 15,1 1-15-15,1-3 10 0,-1 2-13 0,7 0 10 16,-5-1 6-16,2 2-12 0,-1-3 6 0,-2 5 1 16,0-4-2-16,2 2 0 0,0-1 4 0,-1 2-3 15,0-1 1-15,-2 2 0 0,1-2 5 0,0 2 1 16,2-2-6-16,1 2 5 0,0-4-2 0,-4 4 0 15,4 1-3-15,-2-1 2 0,0 1-4 16,3-2 2-16,-3 1 3 0,6-2 0 0,-4 1-1 0,3-4-2 16,-3 5 1-16,2-6-1 0,2 4 0 0,24-2 3 15,-35 2-4-15,8-2 8 0,-6 2-8 0,8-2-6 16,-5 0 11-16,1 2 0 0,-2-2 1 0,3 2-4 16,-1-1 3-16,1 2 0 0,-2-2 8 0,2 1-4 15,-1-3-11-15,-2-1 1 0,3 4 0 0,-5-2 3 16,-2-1-5-16,2-2 5 0,0 1-2 0,1-3-1 15,-4 7 14-15,3-7-9 0,0 0-6 0,-2 4-2 16,2-2 5-16,-3 0 4 0,2 0-5 0,-1-1 8 16,0 3-6-16,0-5 9 0,-3 2-7 0,1 2-3 15,2-4-6-15,-7 4 0 0,8 0 2 0,-6-4 8 16,4 2 3-16,-6 1-1 0,-8-2-4 0,9 2-2 16,2-5 1-16,-1 2 2 0,-15 2-4 0,16-1-1 15,-15 1-2-15,12-3 8 0,-12 2-10 0,-1 0 10 16,3 0 1-16,-1-1 5 0,0 2-10 0,9-6 1 15,-7 5 3-15,-2 0 0 0,-1-3-2 0,-1 1-1 16,2-1 2-16,0-2 0 0,-3 4 4 0,0-4-7 16,-1 1 3-16,1 1 2 0,-3-4-12 0,-1 3 4 15,0-1 5-15,-4 2-3 0,0-1-3 0,-1 1 7 16,-1-1-2-16,-6 4 2 0,-1 0-6 0,-1 0 1 16,4-2-3-16,-3 4 9 0,2-1-4 0,-1-3 1 15,-2 3-5-15,2-3 10 0,1 5-6 0,3-7-4 16,-5 5 10-16,0 0-4 0,2-1 4 0,-2 1-4 15,3 0-10-15,-3-2 9 0,1 2 2 0,1 1-7 16,6-4 8-16,-3 3-9 0,-3 1 4 0,0-1 4 16,-3 1-1-16,5 1-7 0,-4 0 5 0,-1-3 5 15,4 1-2-15,-3 1-4 0,-1-2-15 0,0 2 20 16,-1 1-5-16,0 0 5 0,0-3 2 0,2 3-5 16,-1 0 1-16,-4-3-2 0,5 3 12 0,-3-2-14 15,3 2 2-15,-3-3-1 0,2 2 1 0,-1-2 2 16,1 1-3-16,0 2 14 0,0-3-11 0,-1-1-3 15,0 1-4-15,-2 1 1 0,2-1 4 0,-4 2 6 16,-3-1-8-16,-1 1 0 0,4-1 4 0,-3 2-6 16,-2-2 4-16,1 2-3 0,-3 1 3 0,2-1 4 15,-8 4 1-15,11-5-1 0,-5 3-4 0,-6 2 3 16,11-5-8-16,-11 5 7 0,5-3-5 0,-5 3 0 16,0 0-5-16,5-4 7 0,-5 4 4 0,0 0-8 15,0 0 4-15,9-3-2 0,-9 3-4 0,0 0-2 16,0 0 3-16,0 0-16 0,0 0-2 0,0 0-6 15,0 0 8-15,0 0 9 0,0 0-8 0,0 0-6 16,0 0-9-16,0 0-19 0,11 7-10 0,-9-4-28 16,-2-3-56-16,0 0-162 0,-2 11 7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1:50.0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4 14224 6 0,'0'0'30'0,"0"0"3"0,0 0-4 16,0 0 4-16,0 0-2 0,0 0-5 0,0 0 11 16,0 0-5-16,0 0 1 0,0 0 5 15,0 0 8-15,-7-1-12 0,7 1 0 0,0 0 2 16,0 0 3-16,0 0-7 0,-2-4 4 0,2 4-1 16,0 0 1-16,0 0-5 0,0 0 0 0,0 0-7 0,-1-2 4 15,1 2-10-15,0 0-7 0,0 0 0 16,0 0 1-16,6-5 5 0,-2 4-9 0,0-3 4 15,2 2-4-15,2-2-1 0,2 2 7 0,0-4-9 16,4 2-5-16,-3 1 3 0,6-4 4 0,-4 3-5 16,2-2 3-16,-3 1-3 0,7 2 2 0,-2-2-1 0,-6 3 1 15,2-3-4-15,1 3 1 0,-2-2-1 16,-2 0 1-16,-1 2-1 0,-2 1-9 0,0-1-5 16,-2-1 7-16,0 2 0 0,-1 1 1 0,1-3-6 15,-5 3-3-15,6-4-9 0,-2 2-7 0,-4 2-4 16,4-3 3-16,-4-1-5 0,0 4-6 0,3-6-6 15,-1 3-6-15,-2 3-37 0,0-4-99 0,0 4 44 16</inkml:trace>
  <inkml:trace contextRef="#ctx0" brushRef="#br0" timeOffset="351.5061">16170 14015 34 0,'5'11'50'0,"-1"3"-6"15,-1 0-1-15,4-1-6 0,-4 2-3 0,3 4 3 16,-2-5-7-16,1 1 5 0,0 4-8 0,2-4 3 16,0 1-6-16,-3-1-4 0,1 1-3 0,2-2 0 15,-5-2-3-15,3 1 5 0,-1-3-3 0,1 1-4 16,-2 0-1-16,-2-2-2 0,3 1-2 0,-3-3 10 16,3 0-21-16,-1 0-1 0,-2-3-13 0,3 1-8 15,-3 0-10-15,0 0-5 0,2-3-35 0,-3-2-82 16,4 2 37-16</inkml:trace>
  <inkml:trace contextRef="#ctx0" brushRef="#br0" timeOffset="1143.4154">16607 13836 13 0,'-6'5'28'0,"-1"1"-5"0,2-3-3 0,-2 4 0 15,-1-1 1-15,-1 0-3 0,1 0-9 0,-1 0 2 16,0-1 4-16,2-1-1 0,0 1-1 0,0-1-6 16,2-3 5-16,1 3-6 0,-1-3 4 0,-2 3-3 15,5-2-2-15,-2 1-2 0,0-1 1 0,4-2 1 16,0 0-5-16,-6 1 2 0,6-1 4 0,-3 4-6 15,3-4 1-15,-4 4 1 0,3 0-3 16,1-4 4-16,-3 5-5 0,2-3 8 0,1-2-8 0,0 7 2 16,0-7 2-16,0 7 0 0,1-3-3 0,2 1 3 15,-2-1-2-15,-1 2 3 0,0 0-3 0,3-1-3 16,-2 1-2-16,2-1 7 0,-1 2-4 0,-2-4 7 16,3 4-3-16,-2 0 0 0,2-2 0 15,-2 1-5-15,3 0 7 0,-2-1-6 0,2 1 0 16,-1 0 5-16,-2-2-6 0,0 0 3 0,0-2 2 0,1 4-4 15,-2-6 0-15,1 3 5 0,2 1-4 0,-3-4 1 16,2 3 4-16,-2-3-8 0,0 0 1 16,0 0 0-16,0 0 0 0,0 0 3 0,0 0-5 15,0 0-1-15,12-8 1 0,-10 4 3 0,3-2-8 16,-1 2 2-16,1 0-1 0,0-2-4 0,-1 0 1 16,4 3 3-16,-2-1 5 0,3-1-3 0,-1 1-1 15,2 0 1-15,0 0-3 0,-3 2 1 0,2-1 4 0,0 0-2 16,2 1 4-16,-1 4-1 0,-1-2-2 0,0 3 2 15,0-3-1-15,0 4 3 0,3 1 3 16,-3-1-7-16,2 2 3 0,-2 1 2 0,0-1 3 16,0 2-3-16,0-1 6 0,-3 1-2 0,1 0 5 15,0 0 1-15,-2-1-3 0,-3 1 2 0,0-1-1 16,0 1 6-16,-4 1-5 0,1 1 4 0,-3 2-4 0,-1-2 5 16,-5 3-3-16,-2 0-3 0,-3-1-3 15,5-1 0-15,-6-1 1 0,0 0 0 0,-1-3-1 16,3 2 3-16,0-4-1 0,0 2 5 0,2-4-3 15,1 0 1-15,2-1-4 0,3 2 2 0,-2-3-3 16,0 1-9-16,5-1-16 0,-3 2-26 0,1-3-51 16,-1 3 23-16</inkml:trace>
  <inkml:trace contextRef="#ctx0" brushRef="#br0" timeOffset="24720.789">16005 9977 47 0,'0'0'56'16,"0"0"-9"-16,0 0 0 0,0 0-5 0,0 0-7 15,0-1 3-15,0 1-4 0,0 0 0 0,0 0-3 16,0 0-8-16,0 0 7 0,0 0-1 0,0 0 0 16,0 0-8-16,0 0-1 0,0 0 2 0,0 0-9 15,0 0 1-15,0 0-7 0,0 0 0 0,0 0 5 16,0 0-2-16,0 0 6 0,0 0-10 0,0 0 3 16,0 0-6-16,0 0 9 0,0 0-7 0,0 0 0 15,0 0 0-15,0 0 5 0,0 0-3 0,0 0-7 16,0 0 4-16,0 0-2 0,0 0 0 0,0 0 4 15,0 0 1-15,0 0-9 0,0 0 6 0,0 0-6 16,0 0 10-16,0 0-6 0,0 0-1 0,0 0 4 16,0 0 3-16,0 0-2 0,0 0 5 0,0 0-5 15,0 0 0-15,0 0-13 0,0 0 9 0,0 0 5 16,0 0-6-16,0 0 6 0,0 0 3 0,0 0-3 16,0 0 2-16,0 0-3 0,0 0 2 0,0 0-5 15,0 0 5-15,0 0-3 0,0 0-1 0,0 0 3 16,0 0 2-16,0 0-1 0,0 0-2 0,0 0-3 15,0 0 2-15,0 0-1 0,0 0-2 0,0 0-1 16,0 0 1-16,0 0-3 0,0 0 9 0,0 0-3 16,0 0-2-16,0 0 4 0,0 0-3 0,0 0 8 0,0 0-8 15,0 0 0-15,0 0 7 0,0 0-5 16,0 0 2-16,0 0-8 0,0 0 3 0,0 0-2 16,0 0 3-16,0 0-1 0,0 0-3 0,0 0 0 15,0 0-5-15,0 0 7 0,0 0 2 0,0 0-3 16,0 0-5-16,0 0 3 0,0 0 1 0,0 0 5 0,0 0-3 15,0 0-2-15,-5 14 2 0,1-9-2 16,3 1 3-16,2 0 0 0,-2 5-5 0,-1-1 6 16,0 1-5-16,-2-1-3 0,3 3 7 0,-3-1 3 15,-1 1-1-15,2 4-4 0,-2 1 3 0,-1-3-5 0,2 3-1 16,-2 0 6-16,1 0-5 0,0 7 4 16,-3 1-7-16,3-1 0 0,-2 1 15 0,2-1-13 15,0 0-1-15,0 0 6 0,-1 0-4 0,1-6 1 0,1 1 2 16,0-1-2-16,-1 1-8 0,0-1 8 15,0-2 6-15,1-1-6 0,0 1 3 0,0-7-6 0,0-1 7 16,3 1-6-16,-3-1-7 0,3 1 6 0,-1-2 1 16,1-3-1-16,0 1 5 0,-4 0 0 0,5-3-5 15,-1 0 8-15,-2 2-1 0,3-2-11 16,0-3 2-16,0 6 9 0,0-6 2 0,0 3-1 0,0-3 0 16,-1 5 0-16,1-5-3 0,0 0-4 0,0 4 8 15,0-4 3-15,0 0-12 0,0 0 1 0,0 0-10 16,0 0-3-16,0 0 17 0,0 0 3 0,-4 2-6 15,4-2 9-15,0 0-7 0,0 0 5 0,0 0-3 16,0 0-1-16,-4 6-4 0,3-4 11 0,1-2-8 16,-5 3-2-16,2 1 0 0,-1-1 2 0,3 0-4 15,-5 0-1-15,3 1 5 0,-2-1-2 0,1-2 5 16,3 3-4-16,-3 0 6 0,0 0-5 0,0 0 2 16,-2 1 0-16,4 2-4 0,-4-4-4 0,1 4 3 15,0-1 2-15,1 0 1 0,-5 4 2 0,3-3-3 16,0 2-5-16,-1-2-3 0,3-1 16 0,-1-1-10 15,1-1 5-15,2 1-1 0,-1-3 0 0,1 0-1 16,2-2 2-16,-4 4-3 0,4-4-2 0,-3 4 1 16,3-4 1-16,-1 3-7 0,1-3 12 0,0 0-9 15,0 0 7-15,-5 2-17 0,5-2 0 0,0 0-8 16,0 0-2-16,0 0-6 0,0 0-3 0,0 0-1 16,0 0 2-16,4-14-10 0,-3 10-16 0,0 0-2 15,1 0-57-15,-1 0-125 0,-1 0 57 0</inkml:trace>
  <inkml:trace contextRef="#ctx0" brushRef="#br0" timeOffset="25444.768">15559 10290 55 0,'0'0'94'15,"0"0"-2"-15,0 0-10 0,0 0-14 0,0 0 7 16,0 0-7-16,0 0-7 0,0 0 8 0,0 0-15 16,0 0 1-16,-7-2-1 0,7 2 2 0,0 0 1 15,0 0-9-15,0 0-2 0,0 0-3 0,0 0 0 16,0 0-4-16,0 0-1 0,0 0-10 0,0 0 0 15,0 0-3-15,0 0 0 0,0 0-3 0,0 0-5 16,0 0 1-16,0 0-1 0,0 0-3 0,0 0 1 16,22 6-3-16,-14-4 2 0,4-1-2 0,3 2-5 15,2 0 0-15,1 1 3 0,2-1-1 0,-2 3-3 16,4 0 3-16,-2 1-6 0,-1 0 5 0,8 3-2 16,-8 1-2-16,4-3 2 0,-2 4-5 0,-2-1 2 15,-2-3 2-15,2 5 1 0,-3-2-1 0,7 1-2 16,-5-1-2-16,-4-1 4 0,5 2-2 0,6 0 4 15,-6-3-3-15,-1 1 2 0,-3-2-6 0,3 2 7 16,-4-2-6-16,-1-1-2 0,-2-3 5 0,5 5-1 16,-5-4 2-16,-1 4-4 0,3-4-1 0,1 1 6 15,-4-1-6-15,3 1 2 0,-4 1-5 0,1-2 6 16,2 2 0-16,-3-4-4 0,-3 4-1 0,3-6-1 16,-4 4 9-16,-1-2-4 0,1-1-4 0,-1 2 4 15,0-2-2-15,2 1-2 0,-3-1 2 0,-3-2 3 16,5 3-1-16,-5-3 1 0,4 1 2 0,-4-1 5 15,0 0 1-15,4 4 3 0,-4-4 7 0,0 0 0 16,0 0 0-16,2 2 3 0,-2-2-1 0,0 0 2 16,0 0-5-16,0 0 1 0,0 0-3 0,0 0-7 15,0 0-7-15,0 0-13 0,0 0-21 0,0 0-27 16,0 0-23-16,0 0-26 0,0 0-37 0,0 0-96 16,0-10-258-16,2 7 11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23T05:02:59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33 10739 36 0,'0'0'34'0,"0"0"2"15,0 0-10-15,0 0-6 0,0 0-19 0,0 0-27 16,0 0-28-16,0 0 13 0</inkml:trace>
  <inkml:trace contextRef="#ctx0" brushRef="#br0" timeOffset="19072.7755">26330 6938 47 0,'0'0'92'0,"-2"-5"-19"0,2 5-4 16,0 0 1-16,0 0-5 0,-3-4-6 0,3 4-1 16,0 0 4-16,0 0-17 0,0 0 13 15,0 0-2-15,-4-4-9 0,4 4 2 0,0-3 3 0,0 3-6 16,0 0 2-16,-1-4-5 0,1 4 3 0,-1-4-2 15,1 4-5-15,0-8 0 0,0 8-16 16,1-4 9-16,-1 4-2 0,0 0-5 0,-5-3 6 0,5 3-1 16,0 0-7-16,0 0-1 0,-1-7-2 0,1 7-2 15,0 0 6-15,0 0-13 0,-3-3-4 0,3 3 5 16,0 0-7-16,0 0 1 0,0 0-3 0,3 14 9 16,-3-6-2-16,1 3 1 0,1-2-6 0,0 3 0 15,-2 5-3-15,1-2-2 0,-1 2 8 0,2-2-2 16,0 3-5-16,0-1 3 0,1 2 1 0,-2-1-6 15,-1-1-3-15,1-1 8 0,2 1 0 0,-3-1-3 16,1-4-5-16,1 4 8 0,-1-3 0 0,2 4-2 16,-2-6 0-16,1 0 6 0,3 2-10 0,-1-2 5 15,1 0 1-15,-5-1 6 0,2 0-14 0,-1 1-23 16,-1-2-21-16,0-3-14 0,-1 3-16 0,-1-1-35 16,2-2-105-16,-2 0-234 0,2-1 104 0</inkml:trace>
  <inkml:trace contextRef="#ctx0" brushRef="#br0" timeOffset="19403.5035">26826 6918 67 0,'0'0'112'0,"-4"-4"-8"16,4 4-5-16,0 0-11 0,0 0-7 16,0-6-14-16,0 6-18 0,0 0 0 0,0 0-1 15,0 0-2-15,0 0 2 0,-2 14-11 0,2-5-5 16,0 1 0-16,0 0-3 0,0 2-4 0,-2 0-4 0,2 5-6 16,-2 0 3-16,4-1 2 0,-2 1-5 0,0 0 2 15,2 1 4-15,-2-2-6 0,0 1-5 16,2 1-4-16,-2-3 0 0,4-3 0 0,-4 3-1 15,0 1 0-15,1-1-2 0,-1-5 6 0,2 3 2 16,0 1-3-16,2-3-5 0,-4 1 5 0,4-3-22 0,0 1-28 16,-1-2-20-16,3-1-42 0,0-2-66 15,-1-1-182-15,5-2 81 0</inkml:trace>
  <inkml:trace contextRef="#ctx0" brushRef="#br0" timeOffset="19801.3067">27423 6844 82 0,'0'0'108'0,"0"0"-10"0,0 0-11 0,0 0-2 0,0 0-11 16,-1-5-15-16,1 5-2 0,0 0-10 0,0 0-2 16,0 0-5-16,2 11 2 0,-2-11-8 0,-1 13-7 15,0-6-3-15,2 3 3 0,-1-1-4 0,0 4-6 16,0-2 6-16,1 1-6 0,-1 2-9 16,0-2 7-16,0 4-1 0,0-3-8 0,-1 3 5 0,2-1-6 15,2-3-2-15,-2 0 8 0,0 3-5 0,0-4 0 16,1 1 5-16,0 1-10 0,1-3 0 0,0 0 5 15,0-1-3-15,1 3 5 0,-2-4-2 16,0-2-3-16,-1 1 5 0,1-1 0 0,1 0-7 0,-1 1 1 16,0-4-4-16,-1 2 3 0,3-1-3 0,-4 1 8 15,4-3-2-15,-4-2-16 0,0 5-31 0,1-3-27 16,-1-2-104-16,0 0-188 0,0 6 84 16</inkml:trace>
  <inkml:trace contextRef="#ctx0" brushRef="#br0" timeOffset="21523.294">27997 6848 42 0,'2'-2'71'0,"2"-1"-7"0,0 1 3 0,1-1-3 16,-1 0 2-16,-4 3 0 0,4-4-4 0,-4 4-8 0,4-2 1 16,-4-2-7-16,0 4 2 0,2-3 0 0,-2 3-10 15,0 0-5-15,0 0 3 0,0 0-4 0,0 0-5 16,0 0-3-16,7-2 2 0,-7 2-7 15,0 0 4-15,0 0-5 0,0 0-10 0,0 0 6 0,0 0-6 16,0 0-3-16,0 0 3 0,0 0-7 0,0 0 3 16,0 0 0-16,1 9 2 0,-1-3-5 15,1 3-1-15,-1 0-4 0,-1 3 11 0,1-2-12 0,-1 7 11 16,2-1-6-16,-4 1 1 0,5 2-2 0,-4-2 3 16,2 2-2-16,0-2-5 0,0 0 2 0,0 2 5 15,0-9 4-15,0 6-5 0,2-4-3 0,-1 1 3 16,0-2 5-16,-1-3-6 0,1 3-6 0,-1-1 9 15,2-3-6-15,0 0 8 0,-2 0-10 0,4-2 3 16,-4 1 2-16,2-2-24 0,2-1-12 0,0 1-25 16,0-1-39-16,0-1-66 0,-4-2-175 0,8 0 77 15</inkml:trace>
  <inkml:trace contextRef="#ctx0" brushRef="#br0" timeOffset="21900.8369">28514 6819 5 0,'0'0'107'0,"0"0"-13"0,0 0-10 16,0 0-6-16,0 0-16 0,0 0-9 0,0 0-2 15,0 0-3-15,-5 9-7 0,5-3-6 0,-1 1 1 16,-2 2-4-16,2 2-7 0,-3 2 3 0,2 2-4 16,-1 2 2-16,1-1-6 0,-1 1-3 0,0 0-2 15,1 1 4-15,-1-2-9 0,3-1-7 0,0-2 3 16,2 4 5-16,-2-4 5 0,0 0-28 0,1-1 20 15,0 1-13-15,0-2 10 0,3 2 4 0,0-4 1 16,-1 3-6-16,1-4-1 0,-1 3 1 0,1-4-1 16,0 1-31-16,0-3-27 0,2 0-94 0,-4 2-162 15,-1-3 73-15</inkml:trace>
  <inkml:trace contextRef="#ctx0" brushRef="#br0" timeOffset="22291.1414">28928 6820 57 0,'0'0'112'16,"0"0"-24"-16,0 0-12 0,0 0-14 0,0 0-2 15,0 0-11-15,0 0-1 0,0 0-1 0,8 11-10 16,-8-8-5-16,1 2-4 0,1 0 3 0,-1 6-4 16,1 1-3-16,0-2-3 0,0 2-4 0,1 5 0 15,1-1 0-15,-3 1-1 0,3 1-9 0,-2-1 1 16,2 1 8-16,-4-1-3 0,3-1 3 0,-1 2-8 15,3 0 1-15,-3-1-3 0,0 1 2 0,1-2-3 16,-1-3-1-16,2 3-2 0,-4-4 2 0,4 3 3 16,-4-2 11-16,0-2-16 0,0 3 3 0,0-1-4 15,0-1 5-15,-4-1-45 0,0 2-123 0,-1-1-176 16,-4-2 78-16</inkml:trace>
  <inkml:trace contextRef="#ctx0" brushRef="#br0" timeOffset="23059.4966">29392 6824 7 0,'-7'1'63'0,"-4"2"-5"0,0 3-1 0,1-2-8 0,-1 4-3 15,-1 0 0-15,0 3-14 0,1 1 1 0,-2 0-4 16,5 5-2-16,3-1-1 0,0 0-10 0,0 2 5 16,4-1-6-16,2-1 5 0,0 2-11 0,7-1 3 15,-2 0 1-15,6-3-7 0,-1 1 5 0,3-2-6 16,2-1 2-16,0-2 1 0,2-1-5 0,0-3 6 16,4-1-4-16,-2 1 3 0,-2-5-2 0,0 1-2 15,-5-2-2-15,1-3 17 0,-3 1 7 0,-2-3-1 16,3 0-5-16,-6-3 5 0,-1 0-3 0,-1-3 3 15,-4-2 4-15,0-2 1 0,-4-4-2 0,-2 1 4 16,1 0-6-16,-8-6-1 0,0 2-4 0,0 1 6 16,-2 4-13-16,2-5-3 0,-1 8 0 0,5 2-4 15,0 2 1-15,2 2 5 0,0 0-5 0,5 4-15 16,-1-1-50-16,3 2-21 0,0 3-83 0,0 0-174 16,5-3 77-16</inkml:trace>
  <inkml:trace contextRef="#ctx0" brushRef="#br0" timeOffset="23427.8146">29920 6817 91 0,'0'0'131'0,"0"0"-4"15,0 0-23-15,0 0-4 0,-9-2-13 0,9 2-7 16,-9 5-12-16,5 0-6 0,-3 2-4 0,-5 5-6 15,3-1-1-15,0 4-4 0,-1-1-5 0,2 4-11 16,-1 0 1-16,3-1-4 0,-1 2-9 0,1-2 4 16,6 2-6-16,0-4 6 0,4 1-4 0,1-1-9 15,0 1 4-15,6-2 4 0,0-3-5 0,4 0-3 16,0-2 1-16,2-2-8 0,0-1-2 0,1-5 6 16,1 0-1-16,-5 0 0 0,-1-2 1 0,2-1 3 15,-3-3-3-15,-1-1 3 0,-3-2-7 0,-2-1 2 16,0-1-1-16,-1-7-2 0,-3 2 2 0,-2-2 8 15,-4-1-6-15,-3-1 0 0,-2-5 2 0,0 2 11 16,-4-1-4-16,-4 1 1 0,3 7-4 0,-4-2 2 16,2 2-3-16,0 2-2 0,1 3 0 0,-4 0 1 15,2 3-7-15,-2 2 4 0,6 2-36 0,-1 2-40 16,-1 0-33-16,-4 3-132 0,1 6-253 0,0-3 112 16</inkml:trace>
  <inkml:trace contextRef="#ctx0" brushRef="#br0" timeOffset="24522.897">27832 5405 17 0,'14'-10'89'0,"2"0"-10"0,1-2-3 0,6-4-4 0,4-3-3 16,-3 2-14-16,4 0 5 0,-1 1-7 15,-1-2-2-15,1-1 0 0,-2 2-10 0,-2-2-6 16,-1 2 7-16,-2-4-15 0,-2 1 1 0,-1-3 2 16,-3-2-2-16,-4-1-7 0,-1 0 3 0,-1 0-14 0,-4 1 6 15,-1 1-1-15,-3 5-2 0,-1 0-8 16,-1 3 8-16,-2 5-10 0,-1 0 1 0,1 0 0 15,-1 2-7-15,-3 2 5 0,3 1 0 0,-1 2 0 16,-2 1 1-16,-1 3 5 0,1 1-9 0,-1 4-1 16,-1 2 2-16,-3 5-6 0,-1 3 10 0,0 6-8 15,0 3 6-15,8 4-5 0,-6 0 3 0,3 3 1 0,3 2-2 16,1 0 1-16,1 3 0 0,0-4-2 16,0 14 5-16,5-11 2 0,1 1-5 0,-2 0 1 15,1-2 1-15,-2 0 2 0,1 0 0 0,0-4-4 16,1 1 4-16,0-4 5 0,-2-6-8 0,0-2 2 0,2-1-7 15,0-2 7-15,-1-3 2 0,3-1-4 0,0-1 2 16,-1-2-5-16,1-4-17 0,-1 0-28 16,5-4-43-16,-1-2-64 0,3-2-165 0,1-7 73 15</inkml:trace>
  <inkml:trace contextRef="#ctx0" brushRef="#br0" timeOffset="24850.6347">28420 5438 71 0,'0'0'81'0,"0"0"-5"16,1 3-9-16,-1-3-5 0,0 0-14 16,1 5 3-16,-1-5-9 0,0 7-6 0,0-4 3 15,3 0-4-15,-2 1-5 0,2 2-4 0,-1-2 2 16,2 0-9-16,0-3-1 0,2 4 1 0,1-2-8 0,0-1 0 15,0-1 7-15,2-1-7 0,-2 0 2 16,1-1-1-16,-1-1 17 0,-2 0 2 0,1-3 8 16,-4 2 4-16,2-3 9 0,-2 0-6 0,-1-1 6 15,-1 0 0-15,0-1-7 0,-3 0-3 0,1 1-11 16,-3 1 3-16,0-1-1 0,0 3-11 0,-2-1 5 0,-2 2-8 16,1 2-4-16,-3-1-2 0,1 2-5 0,2 3-15 15,-2-1-26-15,2 1-24 0,3 1-20 16,1 0-24-16,3 2-96 0,-2 1-214 0,6-3 94 15</inkml:trace>
  <inkml:trace contextRef="#ctx0" brushRef="#br0" timeOffset="25117.1611">29142 5318 50 0,'-4'-10'145'0,"1"-2"-16"15,-2 4-3-15,-1-3-11 0,-2 0-10 16,2 2-10-16,-2 1-9 0,-1 0-4 0,-1 1-13 16,-3 0 1-16,4 4-13 0,-5 2-10 0,-4-1 3 15,3 4-12-15,-7 0-4 0,4 5-6 0,-2 3 3 0,-3 3-3 16,2 2-3-16,2 6-1 0,5-1-9 0,0 4 5 16,4 0-1-16,2 0-10 0,3 2 6 0,4-3-4 15,2-5 0-15,4 2 1 0,2-1-7 16,2-1-8-16,3-4-22 0,8 3-20 0,4-4-21 15,4-4-26-15,1-6-28 0,3 1-80 0,0-8-217 0,3-2 95 16</inkml:trace>
  <inkml:trace contextRef="#ctx0" brushRef="#br0" timeOffset="25719.7211">29372 5087 158 0,'-4'-6'138'0,"-1"0"-13"0,1 0-15 0,2 1-14 15,-2 2-13-15,1 1-7 0,3 2-10 0,0 0-4 16,-6 7-9-16,3 2 2 0,1 4-10 0,-2 4-2 16,4 9-7-16,-4 0 6 0,3 3-1 15,2-4-15-15,0 3-3 0,4-1 12 0,0 2-16 0,-2-3 2 16,1-9-3-16,-2 2-7 0,4-2 10 0,-3-5-10 16,0 1 2-16,1-3-2 0,-3 1-4 15,0-3-2-15,-1-2 1 0,1 0 2 0,1-1-1 16,-1-3 6-16,-1 1-6 0,0-3 0 0,0 6 9 15,0-6-13-15,0 0 4 0,-9 1-5 0,9-1 5 16,0 0-2-16,-10-11 2 0,6 5-4 0,0 1 6 0,-1-2-6 16,3 0 4-16,-1-2-11 0,-1-1 9 0,4 3-4 15,-1 0 0-15,2 1-4 0,2-1 1 0,-2 2 1 16,0 1 0-16,2-3-1 0,-1 2 1 16,0 1-6-16,2 1 18 0,-1 2-16 0,1 0 0 15,-4 1 13-15,13 0-11 0,-7 0 5 0,3 1-6 0,-1 3-1 16,1 2 2-16,1-1 2 0,-1 0 2 0,1 2-3 15,1 0 2-15,0 0 0 0,-1 1 0 16,2-1-4-16,-2 0 9 0,5 2-13 0,-3-3-4 16,-1-1 15-16,1-2 7 0,-2 3-10 0,0-3 2 15,2 1 0-15,-3-1-7 0,1 2 2 0,-1-4 2 0,-1 1 9 16,-1-5-7-16,1 3 1 0,-2-3-1 16,1 1 5-16,-1-1-3 0,-1-2-4 0,0-1 0 0,0 0 4 15,-1-4-1-15,1 1 2 0,-1-1 2 16,-2-2-2-16,0 1-2 0,2-1 12 0,-7 1 12 15,6 2 3-15,-7-2 2 0,4 5-4 0,-2-1-5 16,0 3-2-16,1-2-6 0,-3 4 3 0,4-4-1 16,-2 3-9-16,2 3 7 0,0 0-11 0,-9 2-1 15,2 3 1-15,2-2-4 0,-1 6 4 0,1 0 1 16,-1 2-2-16,4 1 4 0,-1 1-4 0,3-1-1 16,0 2 2-16,3-1-27 0,-1-1-10 0,4-2-19 15,1 0-8-15,2-1-32 0,5-2-18 0,3 0-15 16,3-5-98-16,2 2-242 0,6-4 108 0</inkml:trace>
  <inkml:trace contextRef="#ctx0" brushRef="#br0" timeOffset="26393.5445">29961 5359 78 0,'3'-6'96'0,"-3"-1"0"0,0 1-6 0,-3 3 4 16,-1-3-18-16,0 2-6 0,-2 2 4 0,0-2-12 16,-1 3-10-16,-6 2-5 0,2-1-1 0,-1 4-5 15,-3-2-7-15,4 4 0 0,0 1-11 16,-5 3 0-16,2 1-6 0,2-4-6 0,6 2 11 15,-1 1-9-15,1 2 5 0,1-4-4 0,1 3-3 16,4-2 9-16,1 2-5 0,6-4-1 0,0 1-6 0,2-4-18 16,2 0-13-16,4 0-5 0,5-2-17 0,-2-4-4 15,1-3-1-15,3 2 3 0,-3-6 9 16,0 2 3-16,-3-2 5 0,-1-2 2 0,-1 0 5 16,-1 0 2-16,-3-6 9 0,1 1 5 0,-1-3 8 15,-3 0 8-15,0-3-4 0,-1-5-3 0,-1 1 5 0,-2 9 12 16,-1-4 11-16,-2 4 8 0,-2 1 4 0,-1 3 5 15,-1 1 16-15,1 2-8 0,1 3 0 0,-2 1-10 16,2 0-9-16,1 1 2 0,-1 3-8 16,2-4-2-16,0 6-7 0,0 0 3 0,0 0-12 15,-19 12 3-15,14-1 2 0,-1 4-7 0,-1 2 3 16,0 2-4-16,0 9 10 0,2-2-7 0,3 1 10 16,-1-2-2-16,4 1-18 0,-1-6 13 0,2 0-15 0,0-1 3 15,-2-6-2-15,5 1 4 0,-2-1-4 16,-1-2 1-16,1-2 4 0,1 1-2 0,-3-3-5 15,1-4 2-15,0 2 2 0,-1 0 5 0,-1-1 0 16,1-2-1-16,-1-2 2 0,0 0-4 0,5 2 1 16,-5-2-3-16,0 0-5 0,8-9 7 0,-3 1-6 0,-3 4 2 15,5-7 1-15,-2 0-7 0,2 3 5 16,-1-5-9-16,4 1 9 0,-1-3-16 0,-2 1-4 16,-1 4-5-16,2-2 12 0,-2 4 6 0,-2 2-7 15,-2-4-9-15,2 7 4 0,-4-3 0 0,4 4 6 16,-4-4 1-16,0 6-1 0,0 0-8 0,0 0 10 0,0 0-2 15,-14 3 2-15,6 4 5 0,-2 0 2 16,-1 3-8-16,2-2 6 0,1 1-7 0,0 3 14 16,3-1 1-16,-1 0-10 0,0 3 4 0,4-1-3 15,0 0 7-15,4-1 3 0,2-2-11 0,4 4 5 16,-2-3-5-16,3 0 12 0,6-2-3 0,0-2-7 16,2 1 1-16,5-1-11 0,-3-3-5 0,3 0-1 0,0-1 4 15,-3-2-4-15,-1 1-5 0,-5-2 2 16,-1 0-4-16,0-2 6 0,-2-2 7 0,-2 4-10 15,-5-2-11-15,-3 2-8 0,0-4-7 0,0 4-3 16,-15-4-23-16,2 4-45 0,-13-1-132 0,-8 2 58 16</inkml:trace>
  <inkml:trace contextRef="#ctx0" brushRef="#br0" timeOffset="26763.3122">27615 6067 4 0,'1'10'94'0,"3"-1"-4"0,3 0-10 16,10 1-8-16,9-2-1 0,9-1 24 0,22 1-1 16,8-5-12-16,29-5-9 0,12-4-2 0,8-4 6 15,11 2 8-15,8-4-11 0,10 0 7 0,6 0-1 16,4-1-3-16,9-5-5 0,6 1-4 0,-1 3-4 15,3 0-8-15,-4 0 0 0,4 1-6 0,-2-3 1 16,-5 7 2-16,-7-3 5 0,-8 4 2 0,-9 1-6 16,-13-2-1-16,-6 3 1 0,-13-1-3 0,-12 1 3 15,-34 2 0-15,-11 0 4 0,-9 0 8 0,-6 2-2 16,-7 0 3-16,-12-1 18 0,-2 3 9 0,-5-2 9 16,-1 1 9-16,1 0-5 0,-3-1 0 0,-1 2-9 15,-5 0-10-15,8 0 0 0,-8 0-19 0,0 0-5 16,5-2-7-16,-5 2-10 0,0 0-6 0,0 0 1 15,-9-9-44-15,3 7-38 0,-4 0-35 0,-9 2-39 16,-2 4-48-16,-9-1-49 0,-1 4-65 0,-5 2-189 16,-4-1-502-16,6 1 222 0</inkml:trace>
  <inkml:trace contextRef="#ctx0" brushRef="#br0" timeOffset="28081.8542">26578 7465 36 0,'3'-17'71'0,"2"0"-2"0,-3-1-6 0,0-2-2 15,0 1-7-15,1-6-1 0,-3 5-1 16,2-5-7-16,-4-1-7 0,2-3-6 0,-3 2-7 16,3-2 9-16,-5 3-8 0,1-2 9 0,-2 4-2 0,-4 1-7 15,0-6-5-15,2 11-3 0,-3-5 0 0,-2 0 2 16,1 6-8-16,-3-4-1 0,-1 1 0 0,2 4 2 15,-5-4-2-15,-3 1 0 0,-1 3-4 16,4 0 4-16,1 5-2 0,-6-3 0 0,0 2 3 16,6 1-5-16,-1 2-7 0,-2 2 9 0,3 0-6 0,0 2 8 15,-1 1-5-15,0 4-12 0,1-3 3 0,-4 6 5 16,3 4-4-16,-6-1-1 0,0 6 4 0,0 2 3 16,1 5 1-16,-2 4-2 0,2 4 3 15,-2-3-11-15,-7 17 3 0,2 0 4 0,2 0-5 0,3 1-1 16,1 1 8-16,8-10-3 0,-5 11 1 0,5 0-4 15,6-11 3-15,-4 12-4 0,9-13 13 0,0 4-21 16,5-4 13-16,0 2-6 0,3 0 16 0,4-4-14 16,1 1-1-16,7-1 9 0,-1-3-4 15,8-3 0-15,4 0 1 0,3-4-6 0,3-2 9 0,2-4-12 16,3-3 10-16,16 0-2 0,1-4 2 0,-1-4-1 16,-1-2-5-16,4-4 3 0,0-1 8 0,1-3-1 15,-5-2-4-15,-1 2 4 0,-13-5-8 0,-1 0-2 16,-1 4-3-16,-5-5 12 0,-2-2-1 0,-3 1-4 15,-10 2 5-15,0-2 7 0,-1-8-9 0,-4-1-8 16,-2-1 6-16,-4-3-2 0,0 2 6 0,-4-5-1 16,-5 2-2-16,-3-5-2 0,3 2 8 0,-4-1-6 15,-2 0-1-15,-6-2-1 0,4 2 11 0,-3 4-5 16,-1-3-13-16,0 6 13 0,3 0-8 0,-1 5 9 16,5 6-12-16,1 5-17 0,0 2-41 0,3 4-41 15,-5 3-58-15,0 4-172 0,-1 3 76 0</inkml:trace>
  <inkml:trace contextRef="#ctx0" brushRef="#br0" timeOffset="29205.7948">25874 8293 3 0,'0'0'60'0,"0"0"0"16,0 0-12-16,0 0-6 0,15-1-2 0,-8 1-2 15,-1 0 0-15,2-2-9 0,4 2-7 0,-1 0 4 16,-1-2-3-16,5 1-4 0,-4 0 4 0,1-2-8 16,-3 2 3-16,3 0-4 0,-1-1 2 0,-2 1-6 15,4 1 0-15,-3-3 1 0,2 2-1 0,-2 0-1 16,1-1-1-16,0 0-1 0,-1 0-1 0,-1-1-4 16,0 0-14-16,-3 0-4 0,1 0-14 0,0-1-18 15,0 0-36-15,-4 2-90 0,1-1 39 0</inkml:trace>
  <inkml:trace contextRef="#ctx0" brushRef="#br0" timeOffset="29861.7004">26137 8168 6 0,'3'6'45'0,"-1"-2"-4"0,2 1 0 0,1 1-5 16,-1 0-2-16,1 0-4 0,4 2 1 0,-4 1-11 16,2-2-3-16,-1 1 0 0,-1-3-3 0,5 2 1 15,-6-2-2-15,1-1-4 0,-1 0 4 0,4-1-1 16,-3 0-8-16,-1-2 5 0,-3 3 6 0,3-2-6 16,-4-2 29-16,5 4 13 0,-5-4 14 0,1 2 2 15,-1-2-2-15,0 0-10 0,0 0-8 0,7-12 0 16,-6 7-7-16,4-1-1 0,-4-2-7 0,3-1 2 15,-1-1-2-15,-1 2-10 0,2-2 0 0,-1 4-3 16,1 0-6-16,-2 1-1 0,-1 0 8 0,2 1-9 16,1 2-5-16,-1-1 5 0,1 2-3 0,-4 1-1 15,9-2 0-15,-9 2-4 0,11 3-3 0,-3-2 7 16,0 2-5-16,1 1 4 0,1 0-3 0,-3-1-3 16,4 3 1-16,-2-2 6 0,1-2-3 0,-1 1-2 15,3-2-2-15,-5 0 1 0,1-1-2 0,1-1 1 16,1-2 2-16,-1 0 0 0,3-3-2 0,-3 0 5 15,0 1-1-15,-3-4-5 0,1-1 5 0,-1 1-3 16,0-2-1-16,-3 0-1 0,-2 0 2 0,-1 0 8 16,1 2-10-16,-2-3 6 0,-2 3 6 0,0 3-5 15,-1 1 0-15,0-1-2 0,0 0 3 0,-1 2-1 16,1 2-1-16,-1 1-5 0,5 1-1 0,-15 3 5 16,7 3-7-16,-1 0 7 0,-1 2-4 0,-1 5-6 15,1 0 10-15,3 2 1 0,-1-1-7 0,4 2 3 16,1 1 3-16,3-1-2 0,0 0 5 0,3 1-10 15,-1-6 2-15,4 6-1 0,-1-7 7 0,1 1-2 0,2-1-5 16,1-2 5-16,1-2 1 0,2 2 1 16,-3-4-2-16,2-2 0 0,1 1 0 0,-2-3 3 15,3 1 1-15,-3-2-2 0,0-2-7 0,-1 2 1 16,-1 0 3-16,0-2-5 0,-2 0 8 0,2 0-3 0,-3 0 2 16,-1 1 8-16,1-1-7 0,-3 0 9 15,2 1-8-15,1-1 0 0,-5 0-5 0,0 3 3 16,5-3-6-16,-5 3-22 0,5-3-29 0,-5 3-60 15,0 0-93-15,0 0-222 0,-10-4 98 0</inkml:trace>
  <inkml:trace contextRef="#ctx0" brushRef="#br0" timeOffset="31287.4653">26899 7636 11 0,'0'0'79'0,"0"0"-3"0,0 0-9 15,0 0 0-15,0 0-14 0,0 0-7 0,0 0 2 16,0 0-17-16,0 0 0 0,0 0 0 0,0 0-1 16,0 0-3-16,0 0-9 0,0 0 0 0,0 0 5 15,0 0-6-15,0 0 0 0,4-1-6 0,-4 1-3 16,0 0 5-16,0 0-1 0,10 3-3 0,-10-3-6 16,12 0 5-16,0 0 1 0,0 0 2 0,7-3-6 15,0 3-3-15,3-3 1 0,7-2 2 0,4 0-5 16,3-1 10-16,6 1-12 0,10-3 4 0,1 1 2 15,3-2 9-15,7 1 0 0,4-1-6 0,28-3 4 16,3-4-5-16,-4 2 4 0,1-1-1 0,2 2 10 16,5-1 2-16,-5 0-16 0,4-2 11 0,10 1-5 15,-6-1 3-15,-1 3 4 0,3 0-11 0,-1-3 1 16,4 2 6-16,-5 0 2 0,2 0-13 0,4-3 0 16,-1 2 8-16,1 2 9 0,-3-3 0 0,-4 4 1 0,0 4 0 15,-8 0 0-15,-3 1-5 0,-28 3-6 16,1-2 5-16,1 2-5 0,-3-2 6 0,-4 3 0 15,-7 1-9-15,-14 1 0 0,1 0 8 0,-6-2 7 16,-3 2 7-16,-9-2 1 0,-4 2 11 0,-6 0-3 16,1 2 13-16,-4-2 10 0,-1 1-4 0,-2 1 5 0,-1-3-1 15,-5 2 2-15,9 0 10 0,-4-2-3 16,-5 2 1-16,4-1-15 0,-4 1-2 0,5-2-4 16,-5 2 1-16,0 0-5 0,0 0-4 0,0 0-3 15,0 0-6-15,0 0-1 0,0 0-2 0,0 0-4 16,0 0-2-16,0 0-5 0,0 0-3 0,0 0 0 15,0 0-4-15,0 0 0 0,0 0-1 0,4 0-4 16,-4 0-6-16,0 0-1 0,0 0-11 0,0 0-18 16,0 0-11-16,0 0-37 0,-9 12-24 0,5-5-41 15,-2-1-44-15,-3 2-144 0,-6 2-356 0,-2 0 159 16</inkml:trace>
  <inkml:trace contextRef="#ctx0" brushRef="#br0" timeOffset="33495.4105">27211 8126 74 0,'0'0'79'0,"0"0"-4"0,0 0-9 0,0 0-11 16,0 0-10-16,0 0-1 0,0 0 2 15,0 0-5-15,0 0-12 0,-10 5 7 0,10-5-9 0,-7 5 0 16,2 0-7-16,0 0 0 0,-3 4-4 0,1 0 3 16,0 1-4-16,1 2 0 0,-1-1-11 0,0 0 6 15,3 4-5-15,-1 0-2 0,1-2 1 0,1-1-1 16,5 4 7-16,-2-5 4 0,2 2-12 0,1-2 6 16,-2 3-10-16,6-4 7 0,1-1-3 0,-1-1-1 15,3 0 6-15,0-3 2 0,3 0-11 0,1-4 5 16,3-2-2-16,1-1-1 0,1 2 5 0,-6-6-1 15,3 0-3-15,-3 1 6 0,-2-2-2 0,0-2-5 16,-5 2 0-16,3-5 9 0,-4 3 1 0,-2-2 2 16,-1-2 5-16,-2 1 3 0,-2-4 6 0,-1 0-21 15,-2 1 21-15,-4 1-6 0,3-2 4 0,-1 2-6 16,1 4-1-16,-2-2 2 0,-1 4-4 0,-1 1-11 16,-1 2 7-16,0-3-1 0,0 3 3 0,4 2-7 15,-5 0-1-15,4 3 3 0,1 1 2 0,-1 1 0 16,1 2 0-16,2 4-4 0,0-3-15 0,1 1-29 15,3 2-14-15,1-1-28 0,1 1-89 0,3-2-182 16,2 0 81-16</inkml:trace>
  <inkml:trace contextRef="#ctx0" brushRef="#br0" timeOffset="33956.1954">27732 8115 97 0,'0'0'102'16,"0"0"-14"-16,0 0-2 0,-6-1-16 0,6 1-5 15,0 0-3-15,0 0-13 0,0 0-4 0,0 0-4 16,-16 5-9-16,11-1 4 0,0 4-5 0,-4 2-5 15,2-1 3-15,-4 5-4 0,0 0-7 0,3 1 2 16,0 1-5-16,1 0 0 0,2 0-2 0,1-5-1 16,1 5 3-16,2-4-8 0,1-2-1 0,0 0-1 15,0 0 3-15,0-2 2 0,4-1-8 0,0-1 3 16,0 1-1-16,2-4-1 0,0 1 6 0,1-3-7 16,2 0 1-16,0-1-1 0,2 0-2 0,-4-2 13 15,3-3-13-15,-4 3 10 0,3-7-7 0,-1 4-5 16,-2-4 1-16,4 1 0 0,-6 0 4 0,0-4 5 15,-3 3-1-15,2-1 1 0,-3-2-1 0,0 1 4 16,-3-1-2-16,2 1 9 0,-3-2-1 0,0 1-3 16,-1 1 0-16,0-1 3 0,-1 1-8 0,-2 1 2 15,-1 3-1-15,0-2-3 0,0 3 4 0,0 1-3 16,3 1-1-16,-3 1-8 0,3 1-2 0,-1 0 7 16,7 2-12-16,-10 3-31 0,5-1-29 0,2 0-38 15,1 1-71-15,2-3-190 0,4 6 85 0</inkml:trace>
  <inkml:trace contextRef="#ctx0" brushRef="#br0" timeOffset="34405.6998">28178 8126 69 0,'0'0'100'0,"0"0"-11"15,-4-4-9-15,4 4-9 0,0 0-2 0,0 0-9 16,0 0-4-16,-14 1-14 0,14-1-1 0,-10 6-11 16,2-2 0-16,-2 4-1 0,1-2-1 0,-5 3-2 15,1 2-7-15,2 0 0 0,3 1-1 0,2-1-1 16,1-3-8-16,0 3 5 0,0-2-4 0,2 0 1 15,2 0-2-15,-1 2-2 0,2-6 4 0,2 1-4 16,2 0-2-16,1 0-2 0,2-1 3 0,3-3-3 16,3 0 2-16,1 0-3 0,-1-2 5 0,6-2-1 15,1-1-4-15,0-1-1 0,-7 2 0 0,3-2 1 16,1-2 2-16,-6-1-2 0,-3 1 1 0,0-2-4 16,-3 0-2-16,0-1 8 0,-4-1-5 0,-1 1 5 15,-2-2-1-15,-3 0 3 0,0 0-3 0,-3 1-3 16,-1-3 4-16,-4 0-3 0,3 4-2 0,-5 1 1 15,2-1-1-15,1 3 1 0,-2 0-1 0,3 2-2 16,2 0-3-16,1 1 5 0,2 0-3 0,1 3-5 16,5 0-8-16,-4-1-18 0,4 1-25 0,0 0-96 15,0 0-167-15,20 1 74 0</inkml:trace>
  <inkml:trace contextRef="#ctx0" brushRef="#br0" timeOffset="34772.948">28589 8074 108 0,'0'0'166'15,"0"0"-2"-15,0 0-17 0,0 0-16 0,0 0-17 16,0 0-10-16,0 0-11 0,0 0-9 0,0 0-8 16,0 0-10-16,0 0-6 0,0 0-6 0,-3 10-8 15,0-2-2-15,-1-1-3 0,1 1-5 0,1 0-5 16,-2 3 7-16,4-2-11 0,0-1-1 0,-1 4-7 15,1-6-5-15,1 4 7 0,2-4-8 0,-2 0 1 16,3 1-8-16,-3-2-1 0,3-3 2 0,0 4-4 16,0-3 4-16,2 0-2 0,-1-1-7 0,3-2 3 0,-3 0 9 15,3-2-7-15,-2 1 0 0,2-2 3 16,-3-1-4-16,-1-1 4 0,1-1-6 0,-2-1 0 16,-1 1 2-16,1-4 1 0,-6 1 1 0,2 0-5 15,-3 1 1-15,2-4 3 0,-5 5-7 0,3-2 2 16,-5 2 0-16,3 0 2 0,-3 1-3 0,1 1 3 0,-1 1-2 15,-1 1 7-15,1 0-9 0,0 1-12 0,2 0-21 16,2 2-19-16,5 0-14 0,-8 2-29 0,8-2-14 16,-3 3-122-16,3-3-254 0,0 0 112 15</inkml:trace>
  <inkml:trace contextRef="#ctx0" brushRef="#br0" timeOffset="35142.4033">28997 8029 152 0,'0'0'167'0,"4"-1"-13"0,-4 1-17 0,0 0-13 16,0 0-11-16,0 0-16 0,0 0-7 0,0 0-10 16,0 0-9-16,0 0-12 0,0 0 0 0,0 0-5 15,-9 14-7-15,8-7-3 0,-3 1-6 0,4 2-4 16,-2-1-2-16,0 1-3 0,4 1-2 0,0-3-5 0,-2-1-2 15,5 1 1-15,0 0-8 0,0 0-4 16,3-2-2-16,1-1-1 0,1-2-4 0,-1 2 1 16,-1-2 1-16,2-3 0 0,-2 0 1 0,-2 0-2 15,2 0 1-15,-8 0-2 0,11-2 0 0,-7-1 3 16,0-1-2-16,0-2 4 0,-3 1-1 0,2-1-4 0,-5-1 2 16,2 0-1-16,-2-1 0 0,-1-1 0 15,-2 1 0-15,1 3-2 0,-2-4-3 0,1 1 1 16,-3 1 1-16,3 3-2 0,-4-2 6 0,0 1-5 15,0 1-1-15,4 2 4 0,-4 0-9 0,4 1-17 16,5 1-27-16,-9 0-21 0,9 0-22 0,-5 3-29 0,1 0-111 16,4 0-253-16,0-3 112 0</inkml:trace>
  <inkml:trace contextRef="#ctx0" brushRef="#br0" timeOffset="35457.2755">29578 7870 5 0,'0'0'62'15,"0"0"1"-15,-4 7-10 0,4-7 1 0,-3 7-5 0,3 1-12 16,-1 3 4-16,2 0-12 0,-2 0-1 15,2 6-5-15,1-7-3 0,-1 7 6 0,1-3-3 16,0 2-10-16,-1-4 7 0,3 2-6 0,-3-1-2 16,0-3 4-16,-1 3-3 0,0-1-6 0,3-1-2 15,-2 0 4-15,-1 0 3 0,0 0 1 0,1-5-2 0,-1 2-15 16,0-1 18-16,2 0-10 0,-1-2 4 16,0 1-1-16,2-1-7 0,-1 1-8 0,-2-1-31 15,2-3-68-15,-2-2-116 0,4 3 52 0</inkml:trace>
  <inkml:trace contextRef="#ctx0" brushRef="#br0" timeOffset="35745.5403">30047 7868 86 0,'0'0'129'0,"0"0"-11"0,0 0-6 16,0 0-25-16,0 0-4 0,1-3-6 0,-1 3-11 15,0 0-16-15,0 0 3 0,2 13 3 0,0-7-19 16,0 5-3-16,1-3 2 0,-1 5-5 0,2 2-2 16,1 1-7-16,2 2 3 0,-1-1-1 0,-3 0-8 15,3 2 6-15,-3-2-3 0,-1-1-14 0,2 0 6 16,0 0-2-16,-2 1 4 0,-2 0-3 0,0 1-3 15,-2-3-38-15,-1 2-68 0,-2-2-91 0,-2 0-206 16,1-3 92-16</inkml:trace>
  <inkml:trace contextRef="#ctx0" brushRef="#br0" timeOffset="36149.31">30844 7961 79 0,'17'-4'78'0,"2"2"7"0,0 1-19 0,3-2-8 0,7 3 0 16,-1-1-15-16,0 1-4 0,2 0-1 15,-8-1-8-15,-1 1 3 0,2-3-11 0,-2 3-2 16,-3-1 4-16,-2 1-4 0,-4-1-9 0,-1-1-17 16,-1 1-23-16,-2-2-19 0,-3 1-56 0,0 1-112 15,-1-3 50-15</inkml:trace>
  <inkml:trace contextRef="#ctx0" brushRef="#br0" timeOffset="36346.538">31091 7671 66 0,'0'0'88'0,"0"0"-22"16,-5 16-1-16,3-4-4 0,2 0-7 0,2 6-6 15,-1 7-4-15,3 2-5 0,-3-2 2 0,3 2-9 16,0 1 0-16,-2 3-10 0,2 0-1 0,-3 0 3 16,2-2-9-16,-3 0 3 0,1 4 3 0,-1-4-8 15,0 0-1-15,-2-3 5 0,-2 3-32 0,0-1-57 16,-2-4-47-16,-1-5-129 0,5-2 58 0</inkml:trace>
  <inkml:trace contextRef="#ctx0" brushRef="#br0" timeOffset="36795.7471">30304 8424 25 0,'0'0'65'0,"-2"15"-9"0,2-5 0 0,0 2-6 15,2 8-4-15,0 5-4 0,1 1-3 0,-1-2-9 16,0 3-10-16,0 1 5 0,-1 2-1 0,6-3 2 16,-4 4-8-16,1-2-3 0,1 0-3 0,-1-1 2 15,0 2-1-15,-4-3-1 0,0 0-46 0,-1-7-59 16,-2-1-100-16,-1-2 45 0</inkml:trace>
  <inkml:trace contextRef="#ctx0" brushRef="#br0" timeOffset="37893.7109">26716 9585 43 0,'-9'0'39'0,"9"0"1"0,-5 0-5 16,5 0-5-16,0 0 0 0,-9-2 0 0,9 2 1 15,0 0 2-15,0 0-1 0,-4-1-4 0,4 1 6 16,0 0-4-16,0 0 2 0,0 0-4 0,0 0-4 16,0 0-3-16,0 0 4 0,0 0-7 0,-2-4-2 15,2 4-6-15,0 0 3 0,0 0-2 0,0 0 0 16,0 0-3-16,0 0 3 0,0 0-3 0,0 0 2 15,0 0-5-15,0 0-1 0,18 0-1 0,-12 0-2 16,3 0 4-16,2 0-1 0,4 0-3 0,2-1 8 0,5-1 1 16,-1 1-7-16,9-1 1 0,2-1 17 15,4-1-2-15,1 0-1 0,0 2 0 0,2-3-2 16,18-2-6-16,-1 2 3 0,4-5 0 0,5 1-4 16,25-7 13-16,3 1-1 0,-1 2-5 0,0-1 9 15,2 2 2-15,0-5-3 0,5 0-4 0,4 5 2 16,-1-2 10-16,-1 0 1 0,-2 3-2 0,4 1-3 15,1-1-3-15,-3 0-2 0,0 4-2 0,2 0 0 16,-1 2-6-16,1-2-7 0,-5 0 4 0,-1 0 3 16,4 1-4-16,-7 1-1 0,-4-3-3 0,5 2-2 15,-2-1 10-15,3 1-7 0,-3-5-6 0,-2 6 5 16,-23 2-7-16,25-7 3 0,0 3 0 0,-28 1-8 16,2-1 9-16,22-6-6 0,-25 8 1 0,-4-3 11 15,3-1 18-15,-4 2-1 0,-4-2 0 0,-7 2-2 16,-9 3 6-16,-4-1-3 0,0-2 3 0,-6 0-7 15,-11 1 15-15,3 3-5 0,-10-1 21 0,2 3-1 16,-3-1 15-16,-5 0-1 0,3-2 0 0,-2 4-5 16,-1 0-2-16,-5 0-11 0,8-2-4 0,-8 2-9 15,5-1-1-15,-5 1 0 0,0 0-5 0,7-3 1 16,-7 3-10-16,0 0 0 0,0 0-3 0,0 0-3 0,0 0-1 16,0 0 0-16,0 0 2 0,0 0-4 15,8 3-2-15,-8-3 5 0,0 0-4 0,0 0-8 16,0 0 0-16,0 0 1 0,0 0-1 0,0 0-3 15,0 0-4-15,0 0 0 0,0 0-10 0,0 0-24 16,0 0-20-16,0 0-36 0,0 0-36 0,0 0-24 16,0 0-197-16,-16 6-377 0,4-6 168 0</inkml:trace>
  <inkml:trace contextRef="#ctx0" brushRef="#br0" timeOffset="40677.2134">30247 9784 33 0,'-4'2'88'16,"2"1"-7"-16,-2-1-10 0,4-2-7 0,-4 5-4 16,3-1-5-16,0-1-9 0,1-3-8 0,1 7-6 15,0-2-4-15,0 0-1 0,2-2-1 0,0 1 3 16,0-2-12-16,0 4-4 0,0-2 1 0,-1-3 0 15,1 1-4-15,3 1-4 0,-2-2 3 0,2 0 4 16,-2 1 1-16,3-1-2 0,-7-1 9 0,12-1-3 16,-5-1 0-16,0 0 3 0,-3-1 3 0,4 0 2 15,-2-1-1-15,-1-3-1 0,0 2 1 0,2 0 0 16,-3-2 0-16,-2-1-4 0,3-3 5 0,-1 6 1 16,-3-6-4-16,2 2 2 0,-2 0 2 0,-1-1 3 15,0-1-1-15,-1 3-3 0,-3-2-1 0,0 1-4 16,-2-1-3-16,1 1 10 0,-3 0-4 0,3 3 6 15,-1 1-12-15,-2-2 6 0,0 1-9 0,1 2-7 16,-5 0 1-16,3 3 2 0,2-1-2 0,-5 2-5 16,1 2-3-16,2 0-7 0,-2 2-12 0,0 2-8 15,2 1-18-15,1-1-10 0,-1 3-15 0,6-2-13 16,-1-1-16-16,0 1-91 0,1 0-205 0,2-4 90 16</inkml:trace>
  <inkml:trace contextRef="#ctx0" brushRef="#br0" timeOffset="41194.916">29768 9704 7 0,'-8'3'122'15,"1"-1"-11"-15,-1-1 0 0,3 2-12 0,-1 2-15 16,-1 0 6-16,3 1-10 0,-1 0-16 0,4 4-3 16,-3 0-5-16,3 0-7 0,1-1-6 0,2 1-4 15,2-2 4-15,1 3-10 0,-1-1-4 0,6-3-4 16,-3 0-17-16,2-2-3 0,2 0-3 0,1 0 2 16,-1-2-10-16,1-2-3 0,0-1 0 0,6-1-3 15,0 0-1-15,-4-1 0 0,-3-3 12 0,0-1-5 16,3 1 7-16,-7-2-9 0,3-1 16 0,-3 0-3 15,-3 0 9-15,1-2-1 0,-2-1 7 0,-3 2 2 16,1-1 1-16,-2 0-2 0,-2 0-1 0,1 1 6 16,-2-2 4-16,-4 6 1 0,3-2-6 0,-2-2-1 15,1 3-4-15,-5 1-11 0,2 1 1 0,-3 1 1 16,-2 1-2-16,2 2-15 0,-2 0-23 0,1 3-25 16,-5-2-32-16,1 4-124 0,1 0-226 0,-5-2 100 15</inkml:trace>
  <inkml:trace contextRef="#ctx0" brushRef="#br0" timeOffset="41755.7136">29534 9712 94 0,'0'0'150'0,"0"0"-12"0,0-3-12 0,0 3-17 0,0 0-11 15,0 0-11-15,0 0-8 0,0 0 0 0,0 0 8 16,1 14 0-16,-2-8-4 0,1 4-3 0,0 2-3 16,0-2-8-16,0 2-3 0,3 1-1 0,-3 4-9 15,0-1-8-15,1 4-5 0,0-5 1 0,2 2-7 16,-2-1 0-16,2 1-6 0,-2-4-17 0,4 3-24 15,-4 1-28-15,1-2-32 0,-2-4-36 0,-2 1-48 16,0-3-97-16,-2 3-273 0,0-3 121 0</inkml:trace>
  <inkml:trace contextRef="#ctx0" brushRef="#br0" timeOffset="42366.9144">28925 9933 5 0,'-7'0'130'0,"7"0"-9"0,-8 3-6 16,3 0-3-16,-2 2-6 0,0 4-11 0,1 1-11 15,-2-2-8-15,2 3-5 0,2 0-4 0,3-1-13 16,-2 0 1-16,1 3 4 0,-1-4-17 0,3-1-7 15,4-1 3-15,1 3-8 0,-2-2 1 0,4-2-14 16,0-1 8-16,2 0-14 0,6-3-5 0,0 1-5 16,4-2-3-16,-7-2-7 0,8-1 10 0,-7 0-5 15,5-5-6-15,-8 1-1 0,-1 2 4 0,1-5 2 16,-2 1-1-16,-3 3 7 0,-1-5-22 0,0 3 14 0,-3-3-4 16,-2 1 6-16,-4-1-8 0,-2 0 5 15,2 2 0-15,-4 0 2 0,-3 1 5 0,0-3-2 16,-8 6-9-16,-1 0-11 0,1 0-11 0,-10 0-12 15,2 4-21-15,0 1-25 0,0 1-72 0,6 1-175 0,4 3 77 16</inkml:trace>
  <inkml:trace contextRef="#ctx0" brushRef="#br0" timeOffset="42789.4183">28236 10049 76 0,'-4'5'115'0,"3"-4"-4"0,-1 4-14 0,2-5-8 16,3 11-3-16,-1-6-10 0,1 0-8 0,0 3-3 15,2-2-9-15,0 2-3 0,2-1-4 16,-2 0-6-16,2-2-5 0,-2-2-6 0,0-1 3 0,2 3-13 16,0-2 10-16,3 1-12 0,-1-3 10 0,3-2-5 15,-2 1-5-15,2-3 3 0,0 0-9 0,5-1 2 16,2-3-5-16,-1 3-4 0,-4-4 6 0,-1 4-3 16,0-2 1-16,-2-3-6 0,-1 3-2 0,-1-1-3 15,-2 1 6-15,-3-1-3 0,1-1-10 0,-3 0-3 16,0 1 7-16,-4 0-5 0,2 1-1 0,-2 0 5 15,-3 2 2-15,-2 0-3 0,-1-1-1 0,-4 2-6 16,0-1 7-16,-2 2 0 0,-4 4 3 0,-1-2-13 16,1 0-8-16,0 1-8 0,-1 2-17 0,5 0-11 15,-4-1-33-15,0 3-77 0,6-1-184 0,0-2 82 16</inkml:trace>
  <inkml:trace contextRef="#ctx0" brushRef="#br0" timeOffset="43228.3322">27902 10096 33 0,'0'0'80'16,"0"0"1"-16,0 0-6 0,-8 10 9 0,6-6-16 15,-6 4 0-15,2-1-9 0,-1 1 0 0,1 1 0 0,0 2-2 16,-3-3-3-16,2 2-6 0,2-3 2 0,0 1-5 16,2 0-6-16,1-2 2 0,-2 2-12 15,3-2 3-15,1 2-3 0,1-4-7 0,3 2 0 16,0-1-1-16,0 0-11 0,1-3 4 0,5-1-17 15,1-1-2-15,2-3-15 0,-2 1 8 0,1-2-13 0,5-1 0 16,-2-1 1-16,-1-3-1 0,0 2 6 0,-5-2-11 16,2 1 8-16,-4 1 7 0,-2-3 3 15,-1-2 0-15,-1 4 5 0,-1-1 5 0,-2 0-2 16,-2-1 2-16,-2 3 8 0,0-1 0 0,-4 0-4 0,2 0 0 16,-2 3 7-16,-2 0-9 0,-4 1 6 0,1 3-3 15,-1-1 0-15,1 2-9 0,-6-1-9 0,3 4-22 16,2-2-27-16,-3 2-75 0,3-1-150 0,2 2 67 15</inkml:trace>
  <inkml:trace contextRef="#ctx0" brushRef="#br0" timeOffset="43706.4977">27250 10178 44 0,'-5'6'100'0,"3"0"-1"0,0 1-7 0,2 0-7 0,-3 0-5 15,1 4-17-15,2-2-1 0,2-1-2 0,1-1-3 16,-1 4-11-16,3-5-1 0,1 2-7 0,-3-1-1 16,1-2-5-16,2-1-4 0,4-1-3 0,-3 0-1 15,4-2-17-15,2-1 9 0,-3-1-8 0,2-1-3 16,2-1-4-16,-4 1 0 0,1-2 12 0,-2 0-9 15,-1-2 2-15,-3 1 0 0,3-3 4 0,-4 2 4 16,-3-2 7-16,1-1-2 0,-2-2 0 0,-2 1 0 16,-2 2 6-16,-1-2-2 0,-1 3 3 0,-3-2-22 15,-2 5 13-15,0-2 2 0,-1 0-4 0,0 2 0 16,-5 1-5-16,0 3-8 0,3 0-10 0,-5 0-15 16,1 0-21-16,-1 3-27 0,4 1-40 0,-4 2-71 15,0 0-195-15,0-1 87 0</inkml:trace>
  <inkml:trace contextRef="#ctx0" brushRef="#br0" timeOffset="44245.6509">26257 10494 76 0,'7'-3'95'0,"-2"2"-6"15,3-2-9-15,3 1-15 0,-1 0 11 0,3-3 1 0,6 2-2 16,0 0-19-16,1-1 13 0,1 0-2 15,7-2-5-15,3 2-6 0,-3-1 3 0,3-1-3 16,-1 2 1-16,1-2-4 0,-2 2-11 0,2-2-5 16,-9 3 0-16,-3-3 0 0,0 4-4 0,-6 0 1 15,0 2 2-15,-3-1-7 0,-2-1-4 0,-3 2 4 16,-1-2-1-16,-4 2 4 0,9 0-8 0,-9 0 0 16,0 0-4-16,0 0-3 0,0 0-2 0,0 0-7 0,0 0-10 15,0 0-16-15,0 0-4 0,-23-1-11 0,23 1-10 16,-8-1-13-16,8 1-16 0,-9 0 0 0,9 0-18 15,-6-3-13-15,6 3-91 0,-4-6-211 16,3 3 94-16</inkml:trace>
  <inkml:trace contextRef="#ctx0" brushRef="#br0" timeOffset="44797.157">26739 10261 33 0,'-1'8'127'0,"1"-2"-18"0,1 1-13 16,1 2-8-16,0 0-9 0,1 0-10 0,3-1 0 16,-2 1-4-16,1 0-10 0,1-1 3 0,-1 1-10 15,3-2 2-15,0-1-13 0,1 0-4 16,-3-3-3-16,-1-1 2 0,5 0-6 0,-2-1-6 0,-1-1 6 16,1 0-3-16,0-2-8 0,1-1-1 0,-4 0-10 15,5-4 3-15,-2 0-8 0,-3-2 2 0,0 1 2 16,2-3-3-16,-5 3-3 0,2-3 0 0,-3 1 6 15,2 0-3-15,-3-2 0 0,0 3 2 0,0-2 5 16,-3 2 11-16,2 2-4 0,1 0 4 0,-4 1-1 16,3 3-4-16,1-1-6 0,-1 0-1 0,1 4-3 15,-3-3 3-15,3 3 1 0,0 0-6 0,0 0 4 16,0 16 0-16,3-7-4 0,-1 0 4 0,3 0-2 16,2 2-1-16,-3-2 19 0,2 3-26 0,3-3-6 15,0 1-2-15,1-3-3 0,0-2 1 0,3 0-5 16,-1-2-15-16,2-3-7 0,-2 0-7 0,7 0 3 15,-6-3-1-15,-2-2-2 0,0 0-1 0,-1-1 6 16,-5-1 5-16,-1-2 9 0,1 1 4 0,-2 0 11 16,-2-2 2-16,-1 0 12 0,-4-1 8 0,-1 4 16 15,0-2 8-15,1 0 0 0,-3 3 12 0,0 1 4 16,-3 1-5-16,2 1 1 0,-1-1 2 0,-1 3 1 16,-1 3 0-16,-1 3 9 0,-1 0-9 15,2 2 3-15,-2 4 3 0,0 2-9 0,7-1-1 0,-2 3-2 16,2 2-5-16,2-2-1 0,4 2-5 0,0-2-2 15,6 3 2-15,2-4 1 0,0 2-10 0,2-2-11 16,4 0-11-16,0-4-14 0,0 0-9 0,3-2-15 16,3 0-7-16,1-3-16 0,-1-1-7 0,3-2-11 15,-4-2-8-15,2 0-11 0,-2 0-14 0,-2-2-71 16,-5 1-199-16,-3-3 89 0</inkml:trace>
  <inkml:trace contextRef="#ctx0" brushRef="#br0" timeOffset="45623.5158">27066 11486 90 0,'0'0'144'0,"0"0"0"16,0 0-1-16,-4 3-9 0,4-3-15 0,0 0-7 16,0 0-15-16,0 0-12 0,0 0-8 0,0 0-3 15,0 0-9-15,0 0-6 0,27-3-6 0,-6 3-2 0,-1-2-9 16,12-1 0-16,-1-3-4 0,2 2-4 15,2-2-4-15,4 2 1 0,11-3-6 0,-12 1-3 0,15-2 2 16,-1 1-7-16,-15 1 7 0,16-3-4 16,-16 1 2-16,-2 1 0 0,-1 0-4 0,-4 2 4 0,0 0-3 15,-11 3-4-15,-4 0 6 0,-4-1-2 0,-4 2 13 16,1 0 7-16,-3-1 8 0,-1-1 11 0,-4 3 5 16,9-1-3-16,-7-2-1 0,-2 3-7 0,3-3-9 15,-3 3-9-15,0 0-13 0,0 0-17 0,0 0-12 16,0 0-23-16,-15-1-27 0,15 1-31 0,0 0-38 15,-11 1-29-15,11-1-178 0,-6 0-360 0,6 0 160 16</inkml:trace>
  <inkml:trace contextRef="#ctx0" brushRef="#br0" timeOffset="46013.3791">28638 10813 137 0,'-6'4'133'0,"-4"0"-12"0,2 1-5 0,-5 1-5 15,3 2-11-15,-3 2-5 0,0-1-8 0,-2 3-13 16,2-1-3-16,-1 2-16 0,-1 2-2 0,1-3 0 15,1 1-4-15,-1 2-6 0,1-1 2 0,2 0-10 16,-1 1 3-16,2 2-3 0,1-1 2 0,0-3-10 16,3 1-5-16,2-2 4 0,0 1-4 0,1-2-5 15,6 1 2-15,2-1-4 0,0-3 4 0,4-1-8 16,8 3-4-16,-2-1 8 0,6-1 0 0,5-1-4 16,4-3-11-16,-1 0 0 0,-1 0-6 0,-1-2-5 15,1-2 0-15,-1 0-8 0,1-2-9 0,-6 1 4 16,1 0-6-16,-4-3-9 0,0 1-6 0,-1 0 0 15,-1 0-3-15,-6-1-3 0,-2 1-8 0,-1 1 0 16,-4-2-18-16,-3 1-8 0,-1 0-14 0,0 3-64 0,-5-8-178 16,0 3 79-16</inkml:trace>
  <inkml:trace contextRef="#ctx0" brushRef="#br0" timeOffset="46240.2837">28606 10853 84 0,'0'6'123'0,"0"4"2"16,0 3-10-16,0 0-5 0,0 5-4 0,4 1-6 15,-3 4-13-15,3 5-11 0,-1-1 8 0,2-1-12 16,0 0-10-16,-4 2-5 0,6 0-3 0,-1-2-8 16,-1 3-5-16,-1-1-1 0,0 3-1 0,0 0-11 15,-3-1-9-15,-1 3-20 0,-1 1-13 0,1-3-4 16,0 0-26-16,-4 3-6 0,-1-1-19 0,-4-1-12 0,0 0-30 15,-5 1-69-15,1-5-195 0,-6 1 86 0</inkml:trace>
  <inkml:trace contextRef="#ctx0" brushRef="#br0" timeOffset="46478.4329">27414 12255 233 0,'4'-9'240'0,"12"-2"-27"16,16-6-26-16,28-7-24 0,47-15-25 16,11 3-13-16,23-6-18 0,17-5-5 0,24-1-11 0,19-4-13 15,20 4-15-15,15-2-13 0,16 0-48 0,16 7-75 16,8 5-88-16,4-9-99 0,-1 3-282 0,-1-12 126 15</inkml:trace>
  <inkml:trace contextRef="#ctx0" brushRef="#br0" timeOffset="77948.4785">9550 18226 42 0,'0'0'96'0,"0"0"-6"0,0 0 0 0,0 0-4 0,0 0-3 16,0 0-10-16,0 0 0 0,0 0-19 15,0 0 10-15,0 0-7 0,0 0-8 0,0 0-1 16,0 0-5-16,0 0 3 0,0 0-13 0,0 0 3 15,0 0-1-15,0 0-7 0,0 0-6 0,0 0-4 16,0 0-1-16,0 0 3 0,0 0 4 0,0 0-1 16,0 0-4-16,0 0 3 0,0 0 7 0,0 0-5 15,0 0 3-15,0 0 5 0,0 0-5 0,0 0 4 16,0 0 0-16,0 0-7 0,0 0-3 0,0 0 1 16,0 0-2-16,0 0-4 0,0 0-4 0,0 0 3 15,0 0-1-15,0 0-6 0,0 0 1 0,0 0 1 16,0 0-2-16,0 0-3 0,0 0 1 0,0 0-2 15,0 0-1-15,0 0 5 0,0 0-4 0,0 0-2 16,0 0-1-16,0 0 2 0,0 0 0 0,0 0-3 16,0 0-1-16,0 0-8 0,0 0 1 0,0 0-12 15,0 0-2-15,0 0-7 0,0 0-3 16,0 0-17-16,0 0-9 0,0 0 6 0,-37-24-24 16,37 24-9-16,0 0-22 0,0 0-87 0,0 0-210 15,0 0 93-15</inkml:trace>
  <inkml:trace contextRef="#ctx0" brushRef="#br0" timeOffset="79246.0996">9661 18290 28 0,'0'0'71'0,"0"0"-7"0,0 0 4 16,0 0-6-16,0 0-7 0,0 0-8 0,0 0-6 15,0 0-6-15,0 0 2 0,0 0-13 0,0 0 0 16,0 0 3-16,0 0-3 0,0 0-3 0,0 0 0 16,0 0-8-16,0 0 2 0,0 0 3 0,0 0-3 15,0 0-2-15,0 0-7 0,0 0-2 16,0 0 9-16,0 0-7 0,0 0 2 0,0 0-3 15,0 0-3-15,0 0-1 0,0 0 4 0,0 0-7 16,0 0 2-16,0 0 5 0,0 0 1 0,0 0-9 16,0 0 7-16,0 0 6 0,41-14-7 0,-41 14-5 15,27-4 7-15,-27 4 4 0,31-5-9 0,-31 5 5 16,34-7-5-16,-14 4 6 0,1-3 0 0,-21 6-3 16,51-13-3-16,-19 6-3 0,-4 0 5 0,4-4-3 15,0 6 0-15,0-5 6 0,1 1-8 0,1 0 1 16,0 0 0-16,3 0-1 0,3 0 0 0,10-2-1 15,-12 3 3-15,13-3-3 0,0-1 6 0,-12 3 5 16,14-3-10-16,-2 2 8 0,-2-4-8 16,-12 9 6-16,13-11-3 0,3 2 1 0,-13 4-7 15,14-5 5-15,-2-1 0 0,-1 3 2 0,2 1 8 16,3-4-9-16,-4 0 5 0,3 3-5 0,-2-4 9 16,-1 0-10-16,-3 2 4 0,-12 4-5 0,15-6 4 15,-15 7 1-15,1-1-1 0,15-5-4 0,-16 7 2 16,0-5 3-16,-1 4 1 0,2-4-4 0,11-1-5 15,-15 4 9-15,1-2-6 0,-1 0 11 0,2 0-13 16,-3 4 4-16,-3-3 7 0,3 2-6 0,0-1 2 16,-2 2-5-16,1-2 0 0,-5 1 2 0,-1 0-2 15,1 0 9-15,-4 2-8 0,3 1 3 16,-8-3-11-16,1 7 10 0,-4-5 4 0,-1 3 3 16,-1 2-4-16,-3 2 0 0,0-4-13 0,-10 5 6 15,13-3 4-15,-13 3-6 0,10-2 0 0,-10 2 1 16,0 0-6-16,0 0 2 0,0 0-17 0,0 0-9 15,0 0-20-15,0 0-10 0,0 0-46 0,0 0-118 16,0 0 52-16</inkml:trace>
  <inkml:trace contextRef="#ctx0" brushRef="#br0" timeOffset="79646.2747">9537 18606 13 0,'0'0'26'0,"0"0"-6"16,0 0 4-16,0 0-8 0,0 0 3 15,0 0 2-15,0 0 5 0,0 0-5 0,0 0 12 16,0 0-2-16,0 0 0 0,0 0-6 0,0 0 2 16,33 19 5-16,-33-19-6 0,0 0-2 0,0 0 11 15,0 0-14-15,40-5 2 0,-40 5-1 0,0 0 2 16,42-7-11-16,-21 2 3 0,-21 5 0 0,39-9-10 15,-17 4 11-15,6-1 0 0,-5-1-6 0,5 1-8 16,0 0-6-16,-1-3-17 0,1 0-11 16,3 2-10-16,-4-3-50 0,-3 2-98 0,3 1 43 0</inkml:trace>
  <inkml:trace contextRef="#ctx0" brushRef="#br0" timeOffset="80577.3844">9627 18340 28 0,'0'0'107'0,"0"0"-16"0,0 0-2 16,0 0-5-16,0 0-6 0,0 0-1 0,0 0-16 15,0 0-8-15,-17-14-1 0,17 14-8 0,0 0-1 16,0 0-10-16,0 0-9 0,0 0 6 0,0 0-7 16,0 0-4-16,0 0 0 0,0 0 1 0,0 0-7 15,0 0 2-15,0 0-2 0,49-10 10 0,-49 10-1 16,24-7-11-16,-24 7-5 0,32-7 5 15,-13-1-10-15,3 1 4 0,6-1 6 0,-1 0 3 16,0-2-6-16,5 0-2 0,1 0 2 0,1-1 6 0,1-2-8 16,1 1 1-16,-1 1-6 0,14-6 11 15,2 2-12-15,0 0 9 0,1 1 0 0,1-2 0 16,-2-1 1-16,4 0-11 0,-1 0 4 0,-2-4-5 16,3 7 5-16,1-4 3 0,0 2-7 0,-2 0 5 15,1 1 0-15,0 0-1 0,1-1-1 0,-3 3-5 16,3-1 4-16,-5 0 5 0,5 0-3 0,-1 3 1 15,-5 0 4-15,5-2-1 0,-1 4-17 0,-3-1 13 16,-12 1-4-16,11-3 10 0,4 2-9 0,-16 3 5 16,15-5-1-16,-17 2 4 0,13 1-4 0,0-3 1 15,5 5-6-15,-17-3-9 0,2 2-4 0,14-1 18 16,-3 0-5-16,-15 4 4 0,1-3 2 0,15-2 0 16,-15 5 6-16,0-2-8 0,-2 2-4 15,-3-3 4-15,-2 5-2 0,2-3-2 0,-3 0 4 16,-9 2 4-16,3 2-5 0,-4 0-4 0,1-3 2 15,-7 4-1-15,2 1-2 0,-5-4-3 0,-9 4 3 16,19-2 3-16,-19 2 0 0,11-2 3 0,-11 2-2 16,0 0-2-16,13-2 26 0,-13 2-1 0,0 0 3 15,0 0 4-15,11-2 0 0,-11 2-3 0,0 0 3 16,0 0 3-16,0 0 4 0,0 0-7 0,0 0-12 16,0 0 3-16,0 0-6 0,0 0-5 0,0 0 12 15,0 0-8-15,0 0 6 0,0 0-9 0,0 0 3 16,0 0-1-16,0 0 1 0,0 0-6 0,0 0-1 15,0 0-3-15,0 0 6 0,0 0 0 16,0 0-2-16,0 0-4 0,0 0 3 0,0 0-2 16,0 0-5-16,0 0 2 0,0 0-5 0,0 0 0 15,0 0-7-15,0 0-11 0,0 0 12 0,0 0-18 16,0 0-17-16,0 0 8 0,0 0-26 0,0 0-14 16,0 0-13-16,0 0-5 0,0 0-12 0,0 0-111 15,-5 17-233-15,5-17 103 0</inkml:trace>
  <inkml:trace contextRef="#ctx0" brushRef="#br0" timeOffset="82690.9061">9029 18142 43 0,'0'0'71'16,"0"0"4"-16,0 0-5 0,0 0-16 0,-15 3 4 15,15-3-12-15,0 0 25 0,0 0-31 0,0 0-2 16,0 0-4-16,0 0-1 0,0 0-3 0,0 0-20 16,0 0 4-16,0 0-8 0,0 0 23 0,0 0-2 15,0 0 0-15,21-14-6 0,-21 14-4 0,10-5 10 16,-5 2-8-16,0-1-16 0,-5 4 9 0,12-7-11 16,-3 2 14-16,-4 0 0 0,3 0 1 0,-2 0-1 15,4 0-4-15,-2-2-2 0,1 1-4 16,-1-4 5-16,0 5-5 0,1-3 6 0,0 1 3 15,0 0-2-15,3-1-2 0,-2 1 2 0,0 0-1 16,-1-1 6-16,-1 0-8 0,-2 3-8 0,4-4 11 16,-2 0-8-16,1 1 13 0,-4 1-1 0,4 0-6 15,-5-2-3-15,5 2 4 0,-5-1-2 0,1-2 2 16,0 3 2-16,0 0 4 0,-1-3-7 0,-4 7 1 16,4-4-1-16,-3-2 6 0,-1 9-11 0,5-15-2 15,-2 6 2-15,-2 1 5 0,2 1 0 0,-2 0-5 16,1-2 1-16,1-2 1 0,-3 11-4 0,1-16 1 15,-1 8 4-15,3 1-4 0,-2-4 1 16,-1 5 5-16,4-2-1 0,-3-3-11 0,-2 0-2 16,1 3-4-16,1-4 15 0,-1 3 1 0,0 1-11 15,0 8 8-15,0-16 3 0,-1 9-2 0,1 7 1 16,0-15-20-16,-4 8 23 0,3 0 2 0,1 7 1 16,-3-12-8-16,-1 6 0 0,1-1 1 0,3 7 6 15,-7-12-9-15,5 4 1 0,-2 3 7 0,4 5-7 16,-8-15-2-16,7 10 3 0,-2-2-2 15,3 7-3-15,-6-12 3 0,3 5-4 0,3 7 4 0,-6-14-5 16,2 7-2-16,0 2 15 0,3-1-4 0,1 6-5 16,-8-13-4-16,3 8 3 0,4-3 0 15,1 8-15-15,-4-10 19 0,-1 5-19 0,2-3 19 16,3 8-4-16,-5-9 1 0,1 3 1 0,4 6 0 16,-7-10 4-16,3 6-10 0,0-4 6 0,-2 4 0 15,6 4 1-15,-9-7-8 0,4 0 2 0,5 7 13 16,-12-6-7-16,6-1-21 0,1 2 19 0,5 5 2 15,-12-7 4-15,7 4-6 0,5 3-2 0,-10-9 5 16,5 5-4-16,-3-1-1 0,8 5 4 0,-10-9 1 16,5 6-3-16,5 3 3 0,-13-10-1 0,4 5-11 15,3 1 5-15,-2 0 5 0,8 4-4 0,-14-10 11 16,6 4-5-16,3 3-5 0,-3-3-2 0,8 6 1 16,-11-8 2-16,5 4 1 0,6 4-4 0,-12-6 2 15,12 6 2-15,-11-5-6 0,4-1 1 0,7 6 6 16,-10-3 0-16,10 3 1 0,-13-6-9 0,13 6 4 15,-10-5 3-15,10 5-5 0,-13-3 5 16,13 3-4-16,-11-2-8 0,11 2 0 0,0 0 14 0,0 0-5 16,-17 0-7-16,17 0 6 0,0 0 7 0,-14 4-10 15,14-4 1-15,-9 9-6 0,4-4 12 16,5-5 6-16,-9 11-17 0,0-4 11 0,5-2-2 16,-1 3-2-16,0-2-5 0,1 0 5 0,-1 2-12 15,-3-2 11-15,3 1 3 0,4-2 0 0,-3 4 6 16,0-1-12-16,0-2 7 0,3 0-1 0,-1 3-1 15,-1 0-2-15,3-2 0 0,-5 0 3 0,5 0 1 16,-2 5 1-16,0-4-15 0,2 3 14 0,-2-1 0 16,2 0 0-16,-2 2-8 0,4-1 0 0,-2 1 4 15,0 2 8-15,1-3-7 0,-1 0 1 0,5 5 3 16,-5-6 2-16,5 3-5 0,-5-1 1 0,5-1 6 16,-4 1-9-16,2-2 6 0,2 2-1 0,-1 0 1 15,0-4-1-15,-3 3-1 0,3-2-3 16,1 4 2-16,0-4 0 0,-4 0-1 0,6 0 0 15,-2 2 0-15,-1-4 4 0,0 2-8 0,3-2 10 16,-3 2-2-16,3 0-1 0,-1 1-4 0,-1-2-1 16,4-1-1-16,-4 2 4 0,4-1 4 0,-4 0-4 15,4-1 9-15,-1 2-4 0,-2 0-2 0,2-2-11 16,1 1 7-16,-2-1-4 0,1 0 2 0,-1 2 8 16,1-2-2-16,-1-3-6 0,0 3 15 0,1-1-10 15,2 1 0-15,-1-1-6 0,0 0 4 0,-1-1 3 16,-2 1-5-16,3-2 6 0,0 1-7 0,4 0 2 15,-4-1-4-15,0 0 4 0,1 2 7 0,3-3-10 16,-3 1 8-16,3-2-6 0,-2-1 2 16,0 1 1-16,1-2 1 0,-1 0 0 0,-11 0-5 15,25-2 7-15,-14 0 5 0,1-2-1 0,-3 2-3 16,1-1-18-16,3-3 15 0,-4 2-1 0,3 0 3 16,-1-1-3-16,-2-2 1 0,-1 2 3 0,1-2-3 15,-3 0-1-15,3 1 9 0,-4 0-7 0,0 0-6 16,-1 2 5-16,0-3-8 0,-4 7 4 0,2-9 2 15,-2 2 6-15,0 7 2 0,3-9-11 0,-3 9 6 16,0-5 1-16,0 5 12 0,0 0-22 0,-3-8 11 16,3 8-12-16,0 0 1 0,0 0-20 15,-5-10-3-15,5 10-11 0,0 0-7 0,-7-4-28 16,7 4-14-16,-3-5-30 0,3 5-62 0,0 0-194 16,-9-7 86-16</inkml:trace>
  <inkml:trace contextRef="#ctx0" brushRef="#br0" timeOffset="83932.8794">8686 15528 39 0,'0'0'50'0,"0"0"1"0,0 0-6 0,0 0 3 0,0 0-9 15,0 0 4-15,0 0-5 0,0 0-7 0,0 0-2 16,0 0 4-16,0 0-4 0,0 0 5 16,0 0 13-16,0 0 9 0,0 0-1 0,4 25 5 15,-1-15-2-15,-2 2-4 0,4 3 1 0,-1 3-2 16,-1-1-6-16,0 2 2 0,2-1-9 0,2 1 2 16,-3 2-6-16,-1-5 1 0,4 3-6 0,-1-3-2 15,-1-1-1-15,0 0-4 0,0-4-1 0,2-1 3 16,-5-1-7-16,2 1-6 0,0-3 3 0,0-2-2 15,0 3 2-15,0-3-7 0,-1-2 3 0,0 3 2 16,-3-6-2-16,6 9 2 0,-6-9-8 0,4 5 3 16,-4-5-2-16,5 6-6 0,-5-6 5 0,4 4-12 15,-4-4-3-15,3 5-30 0,-3-5 5 0,2 5-17 16,-2-5-27-16,0 11-27 0,-1-5-97 0,-2 2-217 16,2-2 97-16</inkml:trace>
  <inkml:trace contextRef="#ctx0" brushRef="#br0" timeOffset="85175.645">8644 17461 15 0,'-8'-4'83'0,"8"4"2"0,0 0-9 0,0 0-3 15,0 0-9-15,-5-5-9 0,5 5-12 0,0 0 0 16,0 0 2-16,0 0-6 0,0 0 19 0,-8 17-4 16,7-7 4-16,0 1-5 0,1 2-9 0,-3 3-1 15,2 0-9-15,2 0 3 0,-1 0-6 16,3 3 1-16,-2-8-2 0,-1 5-7 0,0 1 9 16,4-8-8-16,-4 1 7 0,0-1-14 0,0-4-1 15,1 2 3-15,3-2 1 0,-4-5-8 0,0 0 4 16,0 10 8-16,0-10 0 0,0 0 2 0,3 7 3 15,-3-7-4-15,0 0 9 0,0 0-1 0,0 0-11 16,0 0-1-16,0 0 1 0,0 0 4 0,0 0-7 16,0 0 0-16,-7-26-5 0,6 18-1 0,-3 1-5 15,0-1-3-15,4-2-6 0,-5 1-2 0,5-2 2 16,-6 3-9-16,6-3 3 0,-4 5 4 0,4-2-4 16,-2 4 3-16,2 4 1 0,-6-11-3 15,3 7-1-15,3 4 6 0,0 0-6 0,-2-6-1 16,2 6-5-16,0 0 7 0,0 0 1 0,0 0 2 15,0 0-3-15,0 0 0 0,9 17 1 0,-5-12 2 0,0 1-1 16,2 4 4-16,-2-2-5 0,1 2 13 16,3-1-14-16,-4 2-1 0,-3-5-9 0,4 4-27 0,-1-5-10 15,1 4-24-15,-4-3-21 0,3 0-26 16,0 1-65-16,-3-2-203 0,3 2 9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EE0DB6-B324-4FC9-993B-CC69DF97DE5A}" type="datetimeFigureOut">
              <a:rPr lang="en-IN" smtClean="0"/>
              <a:t>23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C352-085B-4397-8200-537F46C2A43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9324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xmlns="" id="{B41517EF-5BDF-453D-A917-CDAC566AF9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xmlns="" id="{6E4E28FD-8E0F-49D6-A58F-43D21316D9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describes the 2’s complement conversion process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C3D19F6E-A946-43A6-AB00-2CE0798B2EC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32FBCE2-64C5-4FC5-84AF-21AA47584139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48134" name="Footer Placeholder 5">
            <a:extLst>
              <a:ext uri="{FF2B5EF4-FFF2-40B4-BE49-F238E27FC236}">
                <a16:creationId xmlns:a16="http://schemas.microsoft.com/office/drawing/2014/main" xmlns="" id="{4EFD3B94-300F-47FE-BE6F-C3933D2576A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09C8C51-6458-44C7-8D0B-A8D90972C4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B79A87-8533-4B88-94F2-FFCD2983AE62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705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>
            <a:extLst>
              <a:ext uri="{FF2B5EF4-FFF2-40B4-BE49-F238E27FC236}">
                <a16:creationId xmlns:a16="http://schemas.microsoft.com/office/drawing/2014/main" xmlns="" id="{D2BF7E8D-2B82-4962-8A27-962ED9A07C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2227" name="Notes Placeholder 2">
            <a:extLst>
              <a:ext uri="{FF2B5EF4-FFF2-40B4-BE49-F238E27FC236}">
                <a16:creationId xmlns:a16="http://schemas.microsoft.com/office/drawing/2014/main" xmlns="" id="{4C420FAA-8D6F-453F-9779-7636181382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example shows the addition of one positive and one negative numbers. Note that this is done in the same way as subtracting a positive number from a positive number.  In this case, the answer is positive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3B0E63C2-B8F1-4AC3-9E42-20F58F9D2C0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589EE66-A80E-4F21-B19F-FD5FB21E28C9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2230" name="Footer Placeholder 5">
            <a:extLst>
              <a:ext uri="{FF2B5EF4-FFF2-40B4-BE49-F238E27FC236}">
                <a16:creationId xmlns:a16="http://schemas.microsoft.com/office/drawing/2014/main" xmlns="" id="{4AB4E392-8DE7-4611-A415-293CEF787BE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6FA0C5-F52C-4326-9B86-D87CD82BCE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3A80D3-7ECF-40B7-9A0D-93D4D5492266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621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xmlns="" id="{6742417E-09E8-4A10-AEA7-09E061BFF58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xmlns="" id="{1184D105-F753-43CC-B746-7DD44888D8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demonstrates the addition of one positive and one negative number.  Again, this is is the same a subtracting a positive number from a positive number. In this case the answer happens to be negative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0F0437CF-F215-4CF5-947A-130CF03A013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765C1DA-F1A6-46C1-9167-96958E94FD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3254" name="Footer Placeholder 5">
            <a:extLst>
              <a:ext uri="{FF2B5EF4-FFF2-40B4-BE49-F238E27FC236}">
                <a16:creationId xmlns:a16="http://schemas.microsoft.com/office/drawing/2014/main" xmlns="" id="{4FEAF682-6CD9-4758-BC13-12CCE6D3C98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F9BA5B3-F1CE-4E37-A528-23CEC09987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99C462-D058-4996-8F72-A4265D8F270D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529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>
            <a:extLst>
              <a:ext uri="{FF2B5EF4-FFF2-40B4-BE49-F238E27FC236}">
                <a16:creationId xmlns:a16="http://schemas.microsoft.com/office/drawing/2014/main" xmlns="" id="{BCB71211-FDE6-4B84-9789-2851D011B75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4275" name="Notes Placeholder 2">
            <a:extLst>
              <a:ext uri="{FF2B5EF4-FFF2-40B4-BE49-F238E27FC236}">
                <a16:creationId xmlns:a16="http://schemas.microsoft.com/office/drawing/2014/main" xmlns="" id="{4ECD0497-C62A-4F77-9774-B89746C6FA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demonstrates the addition of two negative numbers. 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26DCAADD-8B17-4773-968C-2F3FE76ADD9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FC5B54-EAD8-4CC8-A496-45D530C7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4278" name="Footer Placeholder 5">
            <a:extLst>
              <a:ext uri="{FF2B5EF4-FFF2-40B4-BE49-F238E27FC236}">
                <a16:creationId xmlns:a16="http://schemas.microsoft.com/office/drawing/2014/main" xmlns="" id="{E0AD569C-2C59-4825-99BE-75158AEFF4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4B2564-FD3C-435F-9415-8BC2A1F79F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84EC51A-DEA9-4DBC-B9F8-E4379385751A}" type="slidenum">
              <a:rPr lang="en-US" altLang="en-US"/>
              <a:pPr eaLnBrk="1" hangingPunct="1"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251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31214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xmlns="" id="{CF3D502B-BFB7-4132-892C-46EC830403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xmlns="" id="{BF454A22-8118-4389-B8F3-EA2693058E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ddition of two Positive numbers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91C722E1-5DB8-49BB-B785-47ED6DA81B2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7A5B2ED-A28A-467F-9368-C624AFD0E5BF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1206" name="Footer Placeholder 5">
            <a:extLst>
              <a:ext uri="{FF2B5EF4-FFF2-40B4-BE49-F238E27FC236}">
                <a16:creationId xmlns:a16="http://schemas.microsoft.com/office/drawing/2014/main" xmlns="" id="{621ADAF9-86DC-48DB-8E23-A3E6E77A966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06B1808-AE78-4113-8E1F-E606F42151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7A527F-DFC6-495A-9B69-26029CEE5F24}" type="slidenum">
              <a:rPr lang="en-US" altLang="en-US"/>
              <a:pPr eaLnBrk="1" hangingPunct="1"/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279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>
            <a:extLst>
              <a:ext uri="{FF2B5EF4-FFF2-40B4-BE49-F238E27FC236}">
                <a16:creationId xmlns:a16="http://schemas.microsoft.com/office/drawing/2014/main" xmlns="" id="{D2BF7E8D-2B82-4962-8A27-962ED9A07C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2227" name="Notes Placeholder 2">
            <a:extLst>
              <a:ext uri="{FF2B5EF4-FFF2-40B4-BE49-F238E27FC236}">
                <a16:creationId xmlns:a16="http://schemas.microsoft.com/office/drawing/2014/main" xmlns="" id="{4C420FAA-8D6F-453F-9779-7636181382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example shows the addition of one positive and one negative numbers. Note that this is done in the same way as subtracting a positive number from a positive number.  In this case, the answer is positive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3B0E63C2-B8F1-4AC3-9E42-20F58F9D2C0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589EE66-A80E-4F21-B19F-FD5FB21E28C9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2230" name="Footer Placeholder 5">
            <a:extLst>
              <a:ext uri="{FF2B5EF4-FFF2-40B4-BE49-F238E27FC236}">
                <a16:creationId xmlns:a16="http://schemas.microsoft.com/office/drawing/2014/main" xmlns="" id="{4AB4E392-8DE7-4611-A415-293CEF787BE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6FA0C5-F52C-4326-9B86-D87CD82BCE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3A80D3-7ECF-40B7-9A0D-93D4D5492266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911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xmlns="" id="{6742417E-09E8-4A10-AEA7-09E061BFF58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xmlns="" id="{1184D105-F753-43CC-B746-7DD44888D8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demonstrates the addition of one positive and one negative number.  Again, this is is the same a subtracting a positive number from a positive number. In this case the answer happens to be negative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0F0437CF-F215-4CF5-947A-130CF03A013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765C1DA-F1A6-46C1-9167-96958E94FD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3254" name="Footer Placeholder 5">
            <a:extLst>
              <a:ext uri="{FF2B5EF4-FFF2-40B4-BE49-F238E27FC236}">
                <a16:creationId xmlns:a16="http://schemas.microsoft.com/office/drawing/2014/main" xmlns="" id="{4FEAF682-6CD9-4758-BC13-12CCE6D3C98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F9BA5B3-F1CE-4E37-A528-23CEC09987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99C462-D058-4996-8F72-A4265D8F270D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945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>
            <a:extLst>
              <a:ext uri="{FF2B5EF4-FFF2-40B4-BE49-F238E27FC236}">
                <a16:creationId xmlns:a16="http://schemas.microsoft.com/office/drawing/2014/main" xmlns="" id="{BCB71211-FDE6-4B84-9789-2851D011B75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4275" name="Notes Placeholder 2">
            <a:extLst>
              <a:ext uri="{FF2B5EF4-FFF2-40B4-BE49-F238E27FC236}">
                <a16:creationId xmlns:a16="http://schemas.microsoft.com/office/drawing/2014/main" xmlns="" id="{4ECD0497-C62A-4F77-9774-B89746C6FA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demonstrates the addition of two negative numbers. 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26DCAADD-8B17-4773-968C-2F3FE76ADD9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FC5B54-EAD8-4CC8-A496-45D530C7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4278" name="Footer Placeholder 5">
            <a:extLst>
              <a:ext uri="{FF2B5EF4-FFF2-40B4-BE49-F238E27FC236}">
                <a16:creationId xmlns:a16="http://schemas.microsoft.com/office/drawing/2014/main" xmlns="" id="{E0AD569C-2C59-4825-99BE-75158AEFF4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4B2564-FD3C-435F-9415-8BC2A1F79F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84EC51A-DEA9-4DBC-B9F8-E4379385751A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234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xmlns="" id="{2D83764E-7275-40FC-93C8-D030C57D5D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A5F4F1E-8B6C-4DAC-A444-F6046299B555}" type="slidenum">
              <a:rPr lang="en-US" altLang="en-US" sz="1200"/>
              <a:pPr eaLnBrk="1" hangingPunct="1"/>
              <a:t>59</a:t>
            </a:fld>
            <a:endParaRPr lang="en-US" altLang="en-US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xmlns="" id="{0629D204-02BC-40A8-AC5F-F674938258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xmlns="" id="{0C477F22-8772-4400-BE95-7C8FAB047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9433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xmlns="" id="{C74FA713-054A-4B30-8456-617DDCF5D3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783E9A6-56CB-4DB7-9665-B53AAF9002AE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xmlns="" id="{80A739F4-88E3-4166-9BD7-F3C59C6F2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xmlns="" id="{CFE1E33E-CDF0-4EA8-922F-7C00593B5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wo’s complement is harder but worthwhile since we can store 256 different values in 8 bit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side from the conversion technique shown above, a shortcut method is to convert the number right-to-left by copying each bit exactly as it is through the first 1 bit, and then flip all remaining bits after the first 1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11110100 </a:t>
            </a:r>
            <a:r>
              <a:rPr lang="en-US" altLang="en-US">
                <a:sym typeface="Wingdings" panose="05000000000000000000" pitchFamily="2" charset="2"/>
              </a:rPr>
              <a:t> starting right to left, copy down all bits through the first 1 giving us …100, now flip all remaining bits (11110 becomes 00001) giving us 00001100.  </a:t>
            </a:r>
          </a:p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Let’s check to make sure this was done properly by using the other approach:  </a:t>
            </a:r>
            <a:r>
              <a:rPr lang="en-US" altLang="en-US"/>
              <a:t>11110100 </a:t>
            </a:r>
            <a:r>
              <a:rPr lang="en-US" altLang="en-US">
                <a:sym typeface="Wingdings" panose="05000000000000000000" pitchFamily="2" charset="2"/>
              </a:rPr>
              <a:t> flip all bits giving 00001011 and add 1, 00001011 + 1 = 00001100, so it worked!</a:t>
            </a:r>
          </a:p>
          <a:p>
            <a:pPr eaLnBrk="1" hangingPunct="1"/>
            <a:endParaRPr lang="en-US" altLang="en-US"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Convert 01011010  copy all bits through the first 1  …10, now flip all remaining bits (010110 becomes 101001)  10100110.  </a:t>
            </a:r>
          </a:p>
          <a:p>
            <a:pPr eaLnBrk="1" hangingPunct="1"/>
            <a:endParaRPr lang="en-US" altLang="en-US"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Confirm this by trying the other way:  01011010  10100101 + 1 = 10100110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84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xmlns="" id="{39712B30-AA05-4295-9F54-4CB25F561B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xmlns="" id="{245618F4-456D-47AB-AA29-ACF67FBBE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Examples of the 2’s Complement Process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71DC90AA-CD0D-4BC1-82A6-7DF944EE6BE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8BF91F3-323A-4898-B306-7996009C0273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49158" name="Footer Placeholder 5">
            <a:extLst>
              <a:ext uri="{FF2B5EF4-FFF2-40B4-BE49-F238E27FC236}">
                <a16:creationId xmlns:a16="http://schemas.microsoft.com/office/drawing/2014/main" xmlns="" id="{272C163A-8643-4B87-9784-3AFA52FD15B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767E863-938D-4456-BDF8-E94E3E75BA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52CA78-4462-4C53-AB82-55D3B358A267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621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xmlns="" id="{3B41C530-6162-4719-A7A6-8A1F97E5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DABE13-B2A2-41C6-AF11-033BDF08CE9A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xmlns="" id="{26327A8A-6B84-4647-AD9E-439972300D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xmlns="" id="{C5842EDC-2D02-4714-A14B-CCB2B18CB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ee the web site for more examples.</a:t>
            </a:r>
          </a:p>
        </p:txBody>
      </p:sp>
    </p:spTree>
    <p:extLst>
      <p:ext uri="{BB962C8B-B14F-4D97-AF65-F5344CB8AC3E}">
        <p14:creationId xmlns:p14="http://schemas.microsoft.com/office/powerpoint/2010/main" val="3888902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6395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1530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8180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>
            <a:extLst>
              <a:ext uri="{FF2B5EF4-FFF2-40B4-BE49-F238E27FC236}">
                <a16:creationId xmlns:a16="http://schemas.microsoft.com/office/drawing/2014/main" xmlns="" id="{FE46EB01-C9C8-4341-A04E-2F68F43834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0179" name="Notes Placeholder 2">
            <a:extLst>
              <a:ext uri="{FF2B5EF4-FFF2-40B4-BE49-F238E27FC236}">
                <a16:creationId xmlns:a16="http://schemas.microsoft.com/office/drawing/2014/main" xmlns="" id="{9AD0D3E6-D154-486A-A4AE-F0F6801204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slide show that there are only four possible combinations for adding together two signed numbers. The next four slides demonstrate each of these examples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E54B3A1D-474E-4C8C-87B0-BA72ACB747B3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35A7D7F-3A1A-490F-A828-7C8D3B72B654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0182" name="Footer Placeholder 5">
            <a:extLst>
              <a:ext uri="{FF2B5EF4-FFF2-40B4-BE49-F238E27FC236}">
                <a16:creationId xmlns:a16="http://schemas.microsoft.com/office/drawing/2014/main" xmlns="" id="{969E83F7-0A74-4115-A1E3-C88E3CF11D5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D3F86D9-7226-4997-86B5-46840D125B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D31BC7-B8AD-4165-87D6-2C82DC286D42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8949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xmlns="" id="{CF3D502B-BFB7-4132-892C-46EC830403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ln/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xmlns="" id="{BF454A22-8118-4389-B8F3-EA2693058E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ddition of two Positive numbers.</a:t>
            </a:r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xmlns="" id="{91C722E1-5DB8-49BB-B785-47ED6DA81B2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's Complement Arithmet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7A5B2ED-A28A-467F-9368-C624AFD0E5BF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z="1000"/>
              <a:t>Digital Electronics </a:t>
            </a:r>
            <a:r>
              <a:rPr lang="en-US" sz="1000">
                <a:sym typeface="Symbol"/>
              </a:rPr>
              <a:t></a:t>
            </a:r>
            <a:r>
              <a:rPr lang="en-US" sz="1000"/>
              <a:t> </a:t>
            </a:r>
          </a:p>
          <a:p>
            <a:pPr>
              <a:defRPr/>
            </a:pPr>
            <a:r>
              <a:rPr lang="en-US" sz="1000"/>
              <a:t>Lesson 2.4 – Specific Comb Circuit &amp; Misc Topics</a:t>
            </a:r>
          </a:p>
        </p:txBody>
      </p:sp>
      <p:sp>
        <p:nvSpPr>
          <p:cNvPr id="51206" name="Footer Placeholder 5">
            <a:extLst>
              <a:ext uri="{FF2B5EF4-FFF2-40B4-BE49-F238E27FC236}">
                <a16:creationId xmlns:a16="http://schemas.microsoft.com/office/drawing/2014/main" xmlns="" id="{621ADAF9-86DC-48DB-8E23-A3E6E77A966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ject Lead The Way, Inc.</a:t>
            </a:r>
            <a:endParaRPr lang="en-US" altLang="en-US" baseline="30000"/>
          </a:p>
          <a:p>
            <a:pPr eaLnBrk="1" hangingPunct="1"/>
            <a:r>
              <a:rPr lang="en-US" altLang="en-US"/>
              <a:t>Copyright 200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06B1808-AE78-4113-8E1F-E606F42151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7A527F-DFC6-495A-9B69-26029CEE5F24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528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419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6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xmlns="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xmlns="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xmlns="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712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Rectangle 15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13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Rounded Rectangle 5"/>
          <p:cNvSpPr/>
          <p:nvPr/>
        </p:nvSpPr>
        <p:spPr>
          <a:xfrm>
            <a:off x="508000" y="1295400"/>
            <a:ext cx="109728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800" y="1447800"/>
            <a:ext cx="103632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2667000"/>
            <a:ext cx="85344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US" b="1"/>
              <a:t>CEC 220 Digital Circuit Design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6</a:t>
            </a:r>
          </a:p>
        </p:txBody>
      </p:sp>
      <p:pic>
        <p:nvPicPr>
          <p:cNvPr id="15" name="Picture 14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8261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3" name="Picture 12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6803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Rectangle 28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0" name="Rectangle 29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5" name="Picture 14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3073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Rectangle 23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5" name="Rectangle 24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6" name="Rectangle 25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1" name="Picture 10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4494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101423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5708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10860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7838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1066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29020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5144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36120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5301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86409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89115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76000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73592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3074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335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3991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9556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206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47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028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565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xmlns="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305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26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48475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18" r:id="rId6"/>
    <p:sldLayoutId id="2147483714" r:id="rId7"/>
    <p:sldLayoutId id="2147483715" r:id="rId8"/>
    <p:sldLayoutId id="2147483716" r:id="rId9"/>
    <p:sldLayoutId id="2147483717" r:id="rId10"/>
    <p:sldLayoutId id="2147483719" r:id="rId11"/>
    <p:sldLayoutId id="2147483727" r:id="rId12"/>
    <p:sldLayoutId id="2147483729" r:id="rId13"/>
    <p:sldLayoutId id="2147483730" r:id="rId14"/>
    <p:sldLayoutId id="2147483731" r:id="rId15"/>
    <p:sldLayoutId id="2147483735" r:id="rId16"/>
    <p:sldLayoutId id="2147483736" r:id="rId17"/>
    <p:sldLayoutId id="2147483737" r:id="rId18"/>
    <p:sldLayoutId id="2147483738" r:id="rId19"/>
    <p:sldLayoutId id="2147483739" r:id="rId20"/>
    <p:sldLayoutId id="2147483741" r:id="rId21"/>
    <p:sldLayoutId id="2147483742" r:id="rId22"/>
    <p:sldLayoutId id="2147483743" r:id="rId23"/>
    <p:sldLayoutId id="2147483744" r:id="rId24"/>
    <p:sldLayoutId id="2147483745" r:id="rId25"/>
    <p:sldLayoutId id="2147483746" r:id="rId26"/>
    <p:sldLayoutId id="2147483747" r:id="rId27"/>
    <p:sldLayoutId id="2147483748" r:id="rId28"/>
    <p:sldLayoutId id="2147483749" r:id="rId29"/>
    <p:sldLayoutId id="2147483751" r:id="rId30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32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1.wmf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xmlns="" id="{26B4480E-B7FF-4481-890E-043A69AE6FE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E9E26DB-425D-46E6-A5B1-5C1442E984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069" b="466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4C13BAB-7C00-4D21-A857-E3D41C0A2A6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488635B-5F1E-450D-988C-60E58FE536B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rgbClr val="B629E7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F1FF39A-AC3C-4066-9D4C-519AA22812E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6194F1D8-917A-408B-9C96-873AE00BF84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rgbClr val="B629E7">
              <a:alpha val="40000"/>
            </a:srgb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27E0C8-1867-4115-A5AE-22A971688A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70574" y="1524001"/>
            <a:ext cx="3537226" cy="347838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NUMBER REPRESENTATION</a:t>
            </a: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FD30A4D-E560-44B8-9C37-95172E65BA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95733" y="5145513"/>
            <a:ext cx="3412067" cy="738820"/>
          </a:xfrm>
        </p:spPr>
        <p:txBody>
          <a:bodyPr>
            <a:norm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20XC14 DIGITAL SYSTEM DESIGN</a:t>
            </a:r>
            <a:endParaRPr lang="en-I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031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02DEBD-7E8F-4668-A675-775C32E67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21844"/>
          </a:xfrm>
        </p:spPr>
        <p:txBody>
          <a:bodyPr>
            <a:normAutofit/>
          </a:bodyPr>
          <a:lstStyle/>
          <a:p>
            <a:r>
              <a:rPr lang="en-US" sz="2400" b="0" i="0" u="none" strike="noStrike" baseline="0" dirty="0"/>
              <a:t>Binary numbers to Decimal Number</a:t>
            </a:r>
            <a:endParaRPr lang="en-IN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2E63AAF-A2EE-4CBB-8B1C-41064A919B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3714" y="1877038"/>
            <a:ext cx="11029615" cy="3634486"/>
          </a:xfrm>
        </p:spPr>
        <p:txBody>
          <a:bodyPr/>
          <a:lstStyle/>
          <a:p>
            <a:pPr algn="l"/>
            <a:r>
              <a:rPr lang="en-IN" sz="2000" b="0" i="0" u="none" strike="noStrike" baseline="0" dirty="0"/>
              <a:t>(N)</a:t>
            </a:r>
            <a:r>
              <a:rPr lang="en-IN" sz="2400" baseline="-25000" dirty="0"/>
              <a:t>2</a:t>
            </a:r>
            <a:r>
              <a:rPr lang="en-IN" sz="2000" b="0" i="0" u="none" strike="noStrike" baseline="0" dirty="0"/>
              <a:t> = (11100110)</a:t>
            </a:r>
            <a:r>
              <a:rPr lang="en-IN" sz="2400" baseline="-25000" dirty="0"/>
              <a:t>2</a:t>
            </a:r>
          </a:p>
          <a:p>
            <a:pPr algn="l"/>
            <a:r>
              <a:rPr lang="en-US" sz="2000" b="0" i="0" u="none" strike="noStrike" baseline="0" dirty="0"/>
              <a:t>Its decimal value is given by,</a:t>
            </a:r>
          </a:p>
          <a:p>
            <a:pPr algn="l"/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659F346-5605-4DED-92FE-778CC2ED13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536" y="3908798"/>
            <a:ext cx="7097917" cy="143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60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B2A560-309B-4261-8D7E-0F5FAA9F7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2400" b="0" i="0" u="none" strike="noStrike" baseline="0" dirty="0"/>
              <a:t>Binary fractional number to Decimal number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BC46BBD-A561-464B-980B-9EAA498EED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00546"/>
            <a:ext cx="11029615" cy="4055297"/>
          </a:xfrm>
        </p:spPr>
        <p:txBody>
          <a:bodyPr/>
          <a:lstStyle/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A binary fractional number (N)2 = 101.101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 Its decimal value is given by</a:t>
            </a:r>
          </a:p>
          <a:p>
            <a:pPr algn="l"/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B1130C8-E5B1-4DB3-A36F-7A29BA7E5F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393" y="4023807"/>
            <a:ext cx="5214796" cy="1765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61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36537"/>
            <a:ext cx="11887200" cy="9064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4084639" y="2427289"/>
            <a:ext cx="720725" cy="360363"/>
            <a:chOff x="1746" y="1389"/>
            <a:chExt cx="680" cy="317"/>
          </a:xfrm>
        </p:grpSpPr>
        <p:sp>
          <p:nvSpPr>
            <p:cNvPr id="41" name="Line 9"/>
            <p:cNvSpPr>
              <a:spLocks noChangeShapeType="1"/>
            </p:cNvSpPr>
            <p:nvPr/>
          </p:nvSpPr>
          <p:spPr bwMode="auto">
            <a:xfrm flipH="1">
              <a:off x="1746" y="1706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1746" y="1389"/>
              <a:ext cx="22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210050" y="2447927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53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581400" y="244316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4103689" y="2925764"/>
            <a:ext cx="720725" cy="360363"/>
            <a:chOff x="1746" y="1389"/>
            <a:chExt cx="680" cy="317"/>
          </a:xfrm>
        </p:grpSpPr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H="1">
              <a:off x="1746" y="1706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 flipV="1">
              <a:off x="1746" y="1389"/>
              <a:ext cx="22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229100" y="2946402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6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600450" y="294163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4103689" y="3359152"/>
            <a:ext cx="720725" cy="360363"/>
            <a:chOff x="1746" y="1389"/>
            <a:chExt cx="680" cy="317"/>
          </a:xfrm>
        </p:grpSpPr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H="1">
              <a:off x="1746" y="1706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V="1">
              <a:off x="1746" y="1389"/>
              <a:ext cx="22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4229100" y="337978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13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3600450" y="337502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H="1">
            <a:off x="4103689" y="4151313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4103688" y="3790952"/>
            <a:ext cx="2413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4229100" y="381158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6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3600450" y="380682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sp>
        <p:nvSpPr>
          <p:cNvPr id="21" name="Line 35"/>
          <p:cNvSpPr>
            <a:spLocks noChangeShapeType="1"/>
          </p:cNvSpPr>
          <p:nvPr/>
        </p:nvSpPr>
        <p:spPr bwMode="auto">
          <a:xfrm flipH="1">
            <a:off x="4103689" y="4654551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 flipV="1">
            <a:off x="4103688" y="4294189"/>
            <a:ext cx="2413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4229100" y="431482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3</a:t>
            </a: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3600450" y="431006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 flipH="1">
            <a:off x="4103689" y="5159376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 flipV="1">
            <a:off x="4103688" y="4799014"/>
            <a:ext cx="2413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7" name="Text Box 42"/>
          <p:cNvSpPr txBox="1">
            <a:spLocks noChangeArrowheads="1"/>
          </p:cNvSpPr>
          <p:nvPr/>
        </p:nvSpPr>
        <p:spPr bwMode="auto">
          <a:xfrm>
            <a:off x="4229100" y="481965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1</a:t>
            </a:r>
          </a:p>
        </p:txBody>
      </p:sp>
      <p:sp>
        <p:nvSpPr>
          <p:cNvPr id="28" name="Text Box 43"/>
          <p:cNvSpPr txBox="1">
            <a:spLocks noChangeArrowheads="1"/>
          </p:cNvSpPr>
          <p:nvPr/>
        </p:nvSpPr>
        <p:spPr bwMode="auto">
          <a:xfrm>
            <a:off x="3600450" y="481488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sp>
        <p:nvSpPr>
          <p:cNvPr id="29" name="Text Box 44"/>
          <p:cNvSpPr txBox="1">
            <a:spLocks noChangeArrowheads="1"/>
          </p:cNvSpPr>
          <p:nvPr/>
        </p:nvSpPr>
        <p:spPr bwMode="auto">
          <a:xfrm>
            <a:off x="4929189" y="2936877"/>
            <a:ext cx="1820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1 = </a:t>
            </a:r>
            <a:r>
              <a:rPr lang="en-US" altLang="ko-KR" i="1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0</a:t>
            </a:r>
          </a:p>
        </p:txBody>
      </p:sp>
      <p:sp>
        <p:nvSpPr>
          <p:cNvPr id="30" name="Text Box 46"/>
          <p:cNvSpPr txBox="1">
            <a:spLocks noChangeArrowheads="1"/>
          </p:cNvSpPr>
          <p:nvPr/>
        </p:nvSpPr>
        <p:spPr bwMode="auto">
          <a:xfrm>
            <a:off x="4929188" y="3348039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0 = </a:t>
            </a:r>
            <a:r>
              <a:rPr lang="en-US" altLang="ko-KR" i="1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1</a:t>
            </a: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 </a:t>
            </a:r>
          </a:p>
        </p:txBody>
      </p:sp>
      <p:sp>
        <p:nvSpPr>
          <p:cNvPr id="31" name="Text Box 47"/>
          <p:cNvSpPr txBox="1">
            <a:spLocks noChangeArrowheads="1"/>
          </p:cNvSpPr>
          <p:nvPr/>
        </p:nvSpPr>
        <p:spPr bwMode="auto">
          <a:xfrm>
            <a:off x="4929188" y="3795714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1 = </a:t>
            </a:r>
            <a:r>
              <a:rPr lang="en-US" altLang="ko-KR" i="1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2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4929188" y="4227514"/>
            <a:ext cx="1747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0 = </a:t>
            </a:r>
            <a:r>
              <a:rPr lang="en-US" altLang="ko-KR" i="1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3</a:t>
            </a:r>
          </a:p>
        </p:txBody>
      </p:sp>
      <p:sp>
        <p:nvSpPr>
          <p:cNvPr id="33" name="Text Box 49"/>
          <p:cNvSpPr txBox="1">
            <a:spLocks noChangeArrowheads="1"/>
          </p:cNvSpPr>
          <p:nvPr/>
        </p:nvSpPr>
        <p:spPr bwMode="auto">
          <a:xfrm>
            <a:off x="4929188" y="4730752"/>
            <a:ext cx="1747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1 = </a:t>
            </a:r>
            <a:r>
              <a:rPr lang="en-US" altLang="ko-KR" i="1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4</a:t>
            </a:r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4229100" y="525145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0</a:t>
            </a:r>
          </a:p>
        </p:txBody>
      </p: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4929188" y="5164139"/>
            <a:ext cx="189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rem. = 1 = </a:t>
            </a:r>
            <a:r>
              <a:rPr lang="en-US" altLang="ko-KR" i="1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a</a:t>
            </a:r>
            <a:r>
              <a:rPr lang="en-US" altLang="ko-KR" i="1" baseline="-25000" dirty="0">
                <a:solidFill>
                  <a:prstClr val="black"/>
                </a:solidFill>
                <a:latin typeface="Times New Roman" pitchFamily="18" charset="0"/>
                <a:ea typeface="맑은 고딕" panose="020B0503020000020004" pitchFamily="34" charset="-127"/>
                <a:cs typeface="Arial" charset="0"/>
              </a:rPr>
              <a:t>5</a:t>
            </a:r>
          </a:p>
        </p:txBody>
      </p:sp>
      <p:graphicFrame>
        <p:nvGraphicFramePr>
          <p:cNvPr id="36" name="Object 52"/>
          <p:cNvGraphicFramePr>
            <a:graphicFrameLocks noChangeAspect="1"/>
          </p:cNvGraphicFramePr>
          <p:nvPr/>
        </p:nvGraphicFramePr>
        <p:xfrm>
          <a:off x="7315200" y="3692312"/>
          <a:ext cx="18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92312"/>
                        <a:ext cx="1854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9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5" grpId="0"/>
      <p:bldP spid="16" grpId="0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/>
      <p:bldP spid="24" grpId="0"/>
      <p:bldP spid="25" grpId="0" animBg="1"/>
      <p:bldP spid="26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3482340" y="3444240"/>
            <a:ext cx="228600" cy="228600"/>
          </a:xfrm>
          <a:prstGeom prst="ellipse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876800" y="3444240"/>
            <a:ext cx="228600" cy="228600"/>
          </a:xfrm>
          <a:prstGeom prst="ellipse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48400" y="3444240"/>
            <a:ext cx="228600" cy="228600"/>
          </a:xfrm>
          <a:prstGeom prst="ellipse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1379200" cy="12255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prstClr val="white"/>
                </a:solidFill>
              </a:rPr>
              <a:t/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08000" y="1142999"/>
            <a:ext cx="11074400" cy="5602357"/>
          </a:xfrm>
        </p:spPr>
        <p:txBody>
          <a:bodyPr/>
          <a:lstStyle/>
          <a:p>
            <a:pPr marL="324000" lvl="1" indent="0">
              <a:buNone/>
            </a:pPr>
            <a:endParaRPr lang="en-US" dirty="0"/>
          </a:p>
          <a:p>
            <a:pPr marL="324000" lvl="1" indent="0">
              <a:buNone/>
            </a:pPr>
            <a:endParaRPr lang="en-US" dirty="0"/>
          </a:p>
          <a:p>
            <a:pPr marL="324000" lvl="1" indent="0">
              <a:buNone/>
            </a:pPr>
            <a:endParaRPr lang="en-US" dirty="0"/>
          </a:p>
          <a:p>
            <a:pPr marL="324000" lvl="1" indent="0">
              <a:buNone/>
            </a:pPr>
            <a:endParaRPr lang="en-US" dirty="0"/>
          </a:p>
          <a:p>
            <a:pPr marL="324000" lvl="1" indent="0">
              <a:buNone/>
            </a:pPr>
            <a:endParaRPr lang="en-US" dirty="0"/>
          </a:p>
          <a:p>
            <a:pPr marL="324000" lvl="1" indent="0">
              <a:buNone/>
            </a:pPr>
            <a:r>
              <a:rPr lang="en-US" sz="2400" dirty="0"/>
              <a:t>Convert Decimal 0.625 to base 2 (</a:t>
            </a:r>
            <a:r>
              <a:rPr lang="en-US" sz="2400" i="1" dirty="0"/>
              <a:t>i.e.</a:t>
            </a:r>
            <a:r>
              <a:rPr lang="en-US" sz="2400" dirty="0"/>
              <a:t>, binary</a:t>
            </a:r>
            <a:r>
              <a:rPr lang="en-US" dirty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43251" y="2832100"/>
          <a:ext cx="9032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672808" imgH="888614" progId="Equation.DSMT4">
                  <p:embed/>
                </p:oleObj>
              </mc:Choice>
              <mc:Fallback>
                <p:oleObj name="Equation" r:id="rId3" imgW="672808" imgH="888614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832100"/>
                        <a:ext cx="9032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495801" y="2816225"/>
          <a:ext cx="9366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698500" imgH="914400" progId="Equation.3">
                  <p:embed/>
                </p:oleObj>
              </mc:Choice>
              <mc:Fallback>
                <p:oleObj name="Equation" r:id="rId5" imgW="698500" imgH="9144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816225"/>
                        <a:ext cx="9366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853112" y="2816225"/>
          <a:ext cx="9540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7" imgW="711200" imgH="914400" progId="Equation.3">
                  <p:embed/>
                </p:oleObj>
              </mc:Choice>
              <mc:Fallback>
                <p:oleObj name="Equation" r:id="rId7" imgW="711200" imgH="9144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2" y="2816225"/>
                        <a:ext cx="95408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683500" y="3090863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090863"/>
                        <a:ext cx="2032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420100" y="1660525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1660525"/>
                        <a:ext cx="2006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82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5760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prstClr val="white"/>
                </a:solidFill>
              </a:rPr>
              <a:t/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( DECIMAL /BINARY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72000" y="4862556"/>
          <a:ext cx="3394710" cy="46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7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2556"/>
                        <a:ext cx="3394710" cy="46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76800" y="1405618"/>
          <a:ext cx="5435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5" imgW="2717640" imgH="203040" progId="Equation.DSMT4">
                  <p:embed/>
                </p:oleObj>
              </mc:Choice>
              <mc:Fallback>
                <p:oleObj name="Equation" r:id="rId5" imgW="271764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05618"/>
                        <a:ext cx="543528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71106" y="3111712"/>
          <a:ext cx="1117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06" y="3111712"/>
                        <a:ext cx="11174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828800" y="1254716"/>
            <a:ext cx="1447800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/>
              <a:t>Decimal:</a:t>
            </a:r>
          </a:p>
          <a:p>
            <a:r>
              <a:rPr lang="en-US" altLang="ko-KR" sz="2400" dirty="0"/>
              <a:t>(base 10)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828800" y="3111713"/>
            <a:ext cx="1447800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ko-KR" sz="2400" dirty="0"/>
              <a:t>Binary:</a:t>
            </a:r>
          </a:p>
          <a:p>
            <a:r>
              <a:rPr lang="en-US" altLang="ko-KR" sz="2400" dirty="0"/>
              <a:t>(base 2)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828800" y="4892888"/>
            <a:ext cx="1676400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/>
              <a:t>Base “R”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57600" y="1380058"/>
          <a:ext cx="10915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80058"/>
                        <a:ext cx="10915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29199" y="3111711"/>
          <a:ext cx="5536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11" imgW="2768400" imgH="203040" progId="Equation.DSMT4">
                  <p:embed/>
                </p:oleObj>
              </mc:Choice>
              <mc:Fallback>
                <p:oleObj name="Equation" r:id="rId11" imgW="27684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99" y="3111711"/>
                        <a:ext cx="553680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29199" y="3592512"/>
          <a:ext cx="26157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3" imgW="1307880" imgH="393480" progId="Equation.DSMT4">
                  <p:embed/>
                </p:oleObj>
              </mc:Choice>
              <mc:Fallback>
                <p:oleObj name="Equation" r:id="rId13" imgW="130788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99" y="3592512"/>
                        <a:ext cx="26157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772399" y="3657600"/>
          <a:ext cx="19303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399" y="3657600"/>
                        <a:ext cx="19303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952999" y="5373686"/>
          <a:ext cx="553680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7" imgW="2768400" imgH="482400" progId="Equation.DSMT4">
                  <p:embed/>
                </p:oleObj>
              </mc:Choice>
              <mc:Fallback>
                <p:oleObj name="Equation" r:id="rId17" imgW="2768400" imgH="482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5373686"/>
                        <a:ext cx="553680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800" y="1905000"/>
          <a:ext cx="472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9" imgW="2361960" imgH="177480" progId="Equation.DSMT4">
                  <p:embed/>
                </p:oleObj>
              </mc:Choice>
              <mc:Fallback>
                <p:oleObj name="Equation" r:id="rId19" imgW="23619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472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76800" y="2362200"/>
          <a:ext cx="368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21" imgW="1841400" imgH="177480" progId="Equation.DSMT4">
                  <p:embed/>
                </p:oleObj>
              </mc:Choice>
              <mc:Fallback>
                <p:oleObj name="Equation" r:id="rId21" imgW="18414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68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39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CE01B9-82BF-4EEF-8909-390F9547C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15827"/>
          </a:xfrm>
        </p:spPr>
        <p:txBody>
          <a:bodyPr>
            <a:normAutofit/>
          </a:bodyPr>
          <a:lstStyle/>
          <a:p>
            <a:r>
              <a:rPr lang="en-US" sz="2400" b="0" i="0" u="none" strike="noStrike" baseline="0" dirty="0"/>
              <a:t>Some features of Binary Numbers</a:t>
            </a:r>
            <a:endParaRPr lang="en-IN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6AD09F3-85F4-4DF7-9438-D6D5E5606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417983"/>
            <a:ext cx="11226495" cy="5088833"/>
          </a:xfrm>
        </p:spPr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Require very long strings of 1s and 0s</a:t>
            </a:r>
          </a:p>
          <a:p>
            <a:pPr algn="l"/>
            <a:r>
              <a:rPr lang="en-US" sz="2400" b="0" i="0" u="none" strike="noStrike" baseline="0" dirty="0"/>
              <a:t>Some simplification can be done through grouping</a:t>
            </a:r>
          </a:p>
          <a:p>
            <a:pPr algn="l"/>
            <a:r>
              <a:rPr lang="en-US" sz="2400" b="0" i="0" u="none" strike="noStrike" baseline="0" dirty="0"/>
              <a:t>3-bit groupings: Octal (radix 8) groups three binary digits</a:t>
            </a:r>
          </a:p>
          <a:p>
            <a:pPr algn="l"/>
            <a:r>
              <a:rPr lang="en-US" sz="2400" b="0" i="0" u="none" strike="noStrike" baseline="0" dirty="0"/>
              <a:t>Digits will have one of the eight values 0, 1, 2, 3, 4, 5, 6,</a:t>
            </a:r>
            <a:r>
              <a:rPr lang="en-IN" sz="2400" b="0" i="0" u="none" strike="noStrike" baseline="0" dirty="0"/>
              <a:t>and 7</a:t>
            </a:r>
          </a:p>
          <a:p>
            <a:pPr algn="l"/>
            <a:r>
              <a:rPr lang="en-US" sz="2400" b="0" i="0" u="none" strike="noStrike" baseline="0" dirty="0"/>
              <a:t>4-digit groupings: Hexa-decimal (radix 16)</a:t>
            </a:r>
          </a:p>
          <a:p>
            <a:pPr algn="l"/>
            <a:r>
              <a:rPr lang="en-US" sz="2400" b="0" i="0" u="none" strike="noStrike" baseline="0" dirty="0"/>
              <a:t>Digits will have one of the sixteen values 0 through 15.</a:t>
            </a:r>
          </a:p>
          <a:p>
            <a:pPr algn="l"/>
            <a:r>
              <a:rPr lang="en-US" sz="2400" b="0" i="0" u="none" strike="noStrike" baseline="0" dirty="0"/>
              <a:t>Decimal values from 10 to 15 are designated as A (=10),B (=11), C (=12), D (=13),    E (=14) and F (=15)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896878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1305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prstClr val="white"/>
                </a:solidFill>
              </a:rPr>
              <a:t/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010400" y="990601"/>
            <a:ext cx="14478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3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u="sng" dirty="0">
                <a:latin typeface="Verdana" pitchFamily="34" charset="0"/>
              </a:rPr>
              <a:t>Binary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00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00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01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01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10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10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11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11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2438400"/>
            <a:ext cx="3733800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u="sng" dirty="0"/>
              <a:t>QUESTION</a:t>
            </a:r>
            <a:r>
              <a:rPr lang="en-US" sz="2400" dirty="0"/>
              <a:t>:</a:t>
            </a:r>
          </a:p>
          <a:p>
            <a:pPr marL="457200"/>
            <a:r>
              <a:rPr lang="en-US" sz="2400" dirty="0"/>
              <a:t>How many binary “bits” do we need to represent a single Octal digit?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05801" y="980115"/>
            <a:ext cx="133734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3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u="sng" dirty="0">
                <a:latin typeface="Verdana" pitchFamily="34" charset="0"/>
              </a:rPr>
              <a:t>Octal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0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1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4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5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6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Verdana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9393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3102"/>
          <a:stretch/>
        </p:blipFill>
        <p:spPr>
          <a:xfrm>
            <a:off x="7616707" y="770792"/>
            <a:ext cx="3016758" cy="5701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8296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prstClr val="white"/>
                </a:solidFill>
              </a:rPr>
              <a:t/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37665" y="770792"/>
            <a:ext cx="4495800" cy="56938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30000"/>
              </a:spcBef>
              <a:buClr>
                <a:srgbClr val="3333CC"/>
              </a:buClr>
              <a:buSzPct val="5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5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u="sng" dirty="0">
                <a:latin typeface="Verdana" pitchFamily="34" charset="0"/>
              </a:rPr>
              <a:t>Binary</a:t>
            </a:r>
            <a:r>
              <a:rPr lang="en-US" altLang="en-US" sz="1400" dirty="0">
                <a:latin typeface="Verdana" pitchFamily="34" charset="0"/>
              </a:rPr>
              <a:t>		</a:t>
            </a:r>
            <a:r>
              <a:rPr lang="en-US" altLang="en-US" sz="1400" u="sng" dirty="0">
                <a:latin typeface="Verdana" pitchFamily="34" charset="0"/>
              </a:rPr>
              <a:t>Hex</a:t>
            </a:r>
            <a:r>
              <a:rPr lang="en-US" altLang="en-US" sz="1400" dirty="0">
                <a:latin typeface="Verdana" pitchFamily="34" charset="0"/>
              </a:rPr>
              <a:t>  	            </a:t>
            </a:r>
            <a:r>
              <a:rPr lang="en-US" altLang="en-US" sz="1400" u="sng" dirty="0">
                <a:latin typeface="Verdana" pitchFamily="34" charset="0"/>
              </a:rPr>
              <a:t>Decimal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000		0		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001		1		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010		2		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011		3		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100		4		4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101		5		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110		6		6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0111		7		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000		8		8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001		9		9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010		A		1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011		B		1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100		C		1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101		D		1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110		E		14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Verdana" pitchFamily="34" charset="0"/>
              </a:rPr>
              <a:t>1111		F		1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2438400"/>
            <a:ext cx="3733800" cy="19389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u="sng" dirty="0"/>
              <a:t>QUESTION</a:t>
            </a:r>
            <a:r>
              <a:rPr lang="en-US" sz="2400" dirty="0"/>
              <a:t>:</a:t>
            </a:r>
          </a:p>
          <a:p>
            <a:pPr marL="457200"/>
            <a:r>
              <a:rPr lang="en-US" sz="2400" dirty="0"/>
              <a:t>How many binary “bits” do we need to represent a single Hexadecimal digit?</a:t>
            </a:r>
          </a:p>
        </p:txBody>
      </p:sp>
    </p:spTree>
    <p:extLst>
      <p:ext uri="{BB962C8B-B14F-4D97-AF65-F5344CB8AC3E}">
        <p14:creationId xmlns:p14="http://schemas.microsoft.com/office/powerpoint/2010/main" val="173417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5922032" y="4495800"/>
            <a:ext cx="396803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84777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11200" y="304800"/>
            <a:ext cx="11074400" cy="5181600"/>
          </a:xfrm>
        </p:spPr>
        <p:txBody>
          <a:bodyPr>
            <a:normAutofit/>
          </a:bodyPr>
          <a:lstStyle/>
          <a:p>
            <a:r>
              <a:rPr lang="en-US" sz="3200" dirty="0"/>
              <a:t>Converting to/from Binary, Hex, and Octal</a:t>
            </a:r>
          </a:p>
          <a:p>
            <a:pPr lvl="1"/>
            <a:r>
              <a:rPr lang="en-US" sz="2800" dirty="0"/>
              <a:t>An example of converting Binary to Octal</a:t>
            </a:r>
          </a:p>
          <a:p>
            <a:pPr lvl="1"/>
            <a:endParaRPr lang="en-US" sz="2800" dirty="0"/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An example of converting Binary to Hexadecima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68882" y="2362200"/>
            <a:ext cx="612719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919153" y="2362200"/>
            <a:ext cx="612719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273482" y="2362200"/>
            <a:ext cx="612719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09286" y="2362200"/>
            <a:ext cx="685800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044514" y="2362200"/>
            <a:ext cx="548640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94704" y="2286001"/>
            <a:ext cx="33634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1101.010111</a:t>
            </a:r>
            <a:r>
              <a:rPr lang="en-US" sz="3200" baseline="-25000" dirty="0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10992" y="2286001"/>
            <a:ext cx="1943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 115.27</a:t>
            </a:r>
            <a:r>
              <a:rPr lang="en-US" sz="3200" baseline="-25000" dirty="0"/>
              <a:t>8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114801" y="4495800"/>
            <a:ext cx="775303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302550" y="4495800"/>
            <a:ext cx="777240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042502" y="4495800"/>
            <a:ext cx="841248" cy="1066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03207" y="4419601"/>
            <a:ext cx="33634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1101.010111</a:t>
            </a:r>
            <a:r>
              <a:rPr lang="en-US" sz="3200" baseline="-25000" dirty="0"/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19495" y="4419601"/>
            <a:ext cx="19004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 4D.5C</a:t>
            </a:r>
            <a:r>
              <a:rPr lang="en-US" sz="3200" baseline="-25000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40692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 animBg="1"/>
      <p:bldP spid="27" grpId="0" animBg="1"/>
      <p:bldP spid="29" grpId="0" animBg="1"/>
      <p:bldP spid="31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F105FC-BF7B-4C83-9CDC-07AFF5D73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722" y="0"/>
            <a:ext cx="11029616" cy="1188720"/>
          </a:xfrm>
        </p:spPr>
        <p:txBody>
          <a:bodyPr/>
          <a:lstStyle/>
          <a:p>
            <a:r>
              <a:rPr lang="en-US" dirty="0"/>
              <a:t>EXAMPLES</a:t>
            </a:r>
            <a:endParaRPr lang="en-IN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xmlns="" id="{E0C420F4-224D-4297-BBCD-5E7217DF7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025" y="1130438"/>
            <a:ext cx="11029950" cy="4597124"/>
          </a:xfrm>
        </p:spPr>
        <p:txBody>
          <a:bodyPr>
            <a:normAutofit/>
          </a:bodyPr>
          <a:lstStyle/>
          <a:p>
            <a:pPr lvl="1"/>
            <a:r>
              <a:rPr lang="en-US" sz="2400" dirty="0"/>
              <a:t>Base 8 to Decimal 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Base 16 to Decimal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B88EDBF-0D99-4688-B223-6608BD23B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30007"/>
              </p:ext>
            </p:extLst>
          </p:nvPr>
        </p:nvGraphicFramePr>
        <p:xfrm>
          <a:off x="3972339" y="231915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339" y="2319158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4B39CA28-5038-415F-BB0C-D381ABB2D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58964"/>
              </p:ext>
            </p:extLst>
          </p:nvPr>
        </p:nvGraphicFramePr>
        <p:xfrm>
          <a:off x="4886739" y="3614558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3614558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DBAA364-9967-4052-8905-A02535446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77625"/>
              </p:ext>
            </p:extLst>
          </p:nvPr>
        </p:nvGraphicFramePr>
        <p:xfrm>
          <a:off x="4886739" y="2319158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2319158"/>
                        <a:ext cx="370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1CF2607D-0C61-4F61-B75B-B6D7393C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88301"/>
              </p:ext>
            </p:extLst>
          </p:nvPr>
        </p:nvGraphicFramePr>
        <p:xfrm>
          <a:off x="4886739" y="2776358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2776358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6A4C5C8-A69D-4A2B-A899-E07B88560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00379"/>
              </p:ext>
            </p:extLst>
          </p:nvPr>
        </p:nvGraphicFramePr>
        <p:xfrm>
          <a:off x="3896139" y="4605158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39" y="4605158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DE26E67E-1675-46EF-AA6F-9F2D1CB47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71947"/>
              </p:ext>
            </p:extLst>
          </p:nvPr>
        </p:nvGraphicFramePr>
        <p:xfrm>
          <a:off x="4886739" y="4605158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3" imgW="1714320" imgH="203040" progId="Equation.DSMT4">
                  <p:embed/>
                </p:oleObj>
              </mc:Choice>
              <mc:Fallback>
                <p:oleObj name="Equation" r:id="rId13" imgW="171432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4605158"/>
                        <a:ext cx="342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A49CA56-B42D-49BB-8C3F-A8CE46254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93040"/>
              </p:ext>
            </p:extLst>
          </p:nvPr>
        </p:nvGraphicFramePr>
        <p:xfrm>
          <a:off x="4886739" y="574815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5748158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86887D7B-15EC-43D5-B028-2910446C3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23747"/>
              </p:ext>
            </p:extLst>
          </p:nvPr>
        </p:nvGraphicFramePr>
        <p:xfrm>
          <a:off x="4886739" y="5214758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7" imgW="1028520" imgH="177480" progId="Equation.DSMT4">
                  <p:embed/>
                </p:oleObj>
              </mc:Choice>
              <mc:Fallback>
                <p:oleObj name="Equation" r:id="rId17" imgW="10285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39" y="5214758"/>
                        <a:ext cx="205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79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845B9D-6F27-46A6-8012-985F11EC0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8592"/>
          </a:xfrm>
        </p:spPr>
        <p:txBody>
          <a:bodyPr/>
          <a:lstStyle/>
          <a:p>
            <a:r>
              <a:rPr lang="en-US" dirty="0"/>
              <a:t>NUMBER REPRESENTATION 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A412D8E-5E02-4395-9EAE-2270988FF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510747"/>
            <a:ext cx="11029615" cy="4797287"/>
          </a:xfrm>
        </p:spPr>
        <p:txBody>
          <a:bodyPr>
            <a:normAutofit/>
          </a:bodyPr>
          <a:lstStyle/>
          <a:p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nary - Octal – Hexadecimal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CD - excess three - Gray codes 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ror correcting and detecting codes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presentation of signed numbers </a:t>
            </a:r>
          </a:p>
          <a:p>
            <a:r>
              <a:rPr lang="en-I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Arithmetic</a:t>
            </a:r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peration on signed numbers 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phanumeric data representation.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3935839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7EB8C2-E69F-4ED0-8A6D-FEC1EC961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23859"/>
          </a:xfrm>
        </p:spPr>
        <p:txBody>
          <a:bodyPr>
            <a:normAutofit/>
          </a:bodyPr>
          <a:lstStyle/>
          <a:p>
            <a:r>
              <a:rPr lang="en-US" sz="2800" b="0" i="0" u="none" strike="noStrike" baseline="0" dirty="0"/>
              <a:t>Changing the radix of numbers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3A0524E-12C6-490D-AD1C-F456450B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537252"/>
            <a:ext cx="11029615" cy="4438098"/>
          </a:xfrm>
        </p:spPr>
        <p:txBody>
          <a:bodyPr/>
          <a:lstStyle/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Conversion requires, sometimes, arithmetic operations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The decimal equivalent value of a number in any radix</a:t>
            </a:r>
          </a:p>
          <a:p>
            <a:pPr algn="l"/>
            <a:r>
              <a:rPr lang="en-IN" sz="2400" b="0" i="0" u="none" strike="noStrike" baseline="0" dirty="0">
                <a:latin typeface="Arial" panose="020B0604020202020204" pitchFamily="34" charset="0"/>
              </a:rPr>
              <a:t>Examples</a:t>
            </a:r>
          </a:p>
          <a:p>
            <a:pPr algn="l"/>
            <a:endParaRPr lang="en-IN" sz="1800" b="0" i="0" u="none" strike="noStrike" baseline="0" dirty="0"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0DB10B6-5F2B-4772-9B3F-F9D056526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6942" y="3003487"/>
            <a:ext cx="2172832" cy="851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3BB0C40-AB6F-4067-B4AB-6D0A1C960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272" y="4336673"/>
            <a:ext cx="7423842" cy="4526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9D96856-EB9D-451E-AEAD-46B4ED5CE5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272" y="4789346"/>
            <a:ext cx="7423842" cy="118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514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FCEFF5-3C2E-48C0-AA46-51E79E8F3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954366"/>
          </a:xfrm>
        </p:spPr>
        <p:txBody>
          <a:bodyPr>
            <a:normAutofit/>
          </a:bodyPr>
          <a:lstStyle/>
          <a:p>
            <a:r>
              <a:rPr lang="en-US" sz="2800" b="0" i="0" u="none" strike="noStrike" baseline="0" dirty="0"/>
              <a:t>Conversion of decimal numbers to </a:t>
            </a:r>
            <a:r>
              <a:rPr lang="en-IN" sz="2800" b="0" i="0" u="none" strike="noStrike" baseline="0" dirty="0"/>
              <a:t>numbers with radix r 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0B2291A-F2FD-4E03-B233-C92DF7833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02296"/>
            <a:ext cx="11029615" cy="4173054"/>
          </a:xfrm>
        </p:spPr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Represent a number with radix r as</a:t>
            </a:r>
          </a:p>
          <a:p>
            <a:pPr algn="l"/>
            <a:r>
              <a:rPr lang="en-US" sz="2400" b="0" i="0" u="none" strike="noStrike" baseline="0" dirty="0"/>
              <a:t>To convert a number with radix r to a decimal number</a:t>
            </a:r>
          </a:p>
          <a:p>
            <a:pPr algn="l"/>
            <a:r>
              <a:rPr lang="en-US" sz="2400" b="0" i="0" u="none" strike="noStrike" baseline="0" dirty="0"/>
              <a:t> Divide the right hand side by r</a:t>
            </a:r>
          </a:p>
          <a:p>
            <a:pPr algn="l"/>
            <a:r>
              <a:rPr lang="en-IN" sz="2400" b="0" i="0" u="none" strike="noStrike" baseline="0" dirty="0"/>
              <a:t>Remainder: d</a:t>
            </a:r>
            <a:r>
              <a:rPr lang="en-IN" sz="2400" b="0" i="0" u="none" strike="noStrike" baseline="-25000" dirty="0"/>
              <a:t>0</a:t>
            </a:r>
          </a:p>
          <a:p>
            <a:pPr algn="l"/>
            <a:r>
              <a:rPr lang="pt-BR" sz="2400" b="0" i="0" u="none" strike="noStrike" baseline="0" dirty="0"/>
              <a:t>Quotient: </a:t>
            </a:r>
          </a:p>
          <a:p>
            <a:pPr algn="l"/>
            <a:r>
              <a:rPr lang="en-US" sz="2400" b="0" i="0" u="none" strike="noStrike" baseline="0" dirty="0"/>
              <a:t>Division of Q by r gives d</a:t>
            </a:r>
            <a:r>
              <a:rPr lang="en-US" sz="2400" b="0" i="0" u="none" strike="noStrike" baseline="-25000" dirty="0"/>
              <a:t>1</a:t>
            </a:r>
            <a:r>
              <a:rPr lang="en-US" sz="2400" b="0" i="0" u="none" strike="noStrike" baseline="0" dirty="0"/>
              <a:t> as the remaind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064EBDB-6660-48D2-A923-2ED8051EC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714" y="2369514"/>
            <a:ext cx="5721790" cy="3892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56B37BA-24DE-46F2-BF25-4BB30FFE54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1548" y="4551432"/>
            <a:ext cx="4635374" cy="47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2194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4CD705A-2FB1-4A9B-A211-79FA43D779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42331"/>
          </a:xfrm>
        </p:spPr>
        <p:txBody>
          <a:bodyPr>
            <a:normAutofit/>
          </a:bodyPr>
          <a:lstStyle/>
          <a:p>
            <a:r>
              <a:rPr lang="en-IN" sz="2800" b="0" i="0" u="none" strike="noStrike" baseline="0" dirty="0"/>
              <a:t>Example of Conversion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18F3E90-436E-4698-9DDB-807289BF1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22" y="1890876"/>
            <a:ext cx="11029615" cy="4655698"/>
          </a:xfrm>
        </p:spPr>
        <p:txBody>
          <a:bodyPr>
            <a:normAutofit fontScale="85000" lnSpcReduction="20000"/>
          </a:bodyPr>
          <a:lstStyle/>
          <a:p>
            <a:pPr marL="0" indent="0" algn="l">
              <a:buNone/>
            </a:pPr>
            <a:r>
              <a:rPr lang="en-IN" sz="2300" b="0" i="0" u="none" strike="noStrike" baseline="0" dirty="0"/>
              <a:t>			Quotient 		Remainder</a:t>
            </a:r>
          </a:p>
          <a:p>
            <a:pPr algn="l"/>
            <a:r>
              <a:rPr lang="en-IN" sz="2300" b="0" i="0" u="none" strike="noStrike" baseline="0" dirty="0"/>
              <a:t>678 ÷ 8 		84 				6</a:t>
            </a:r>
          </a:p>
          <a:p>
            <a:pPr algn="l"/>
            <a:r>
              <a:rPr lang="en-IN" sz="2300" b="0" i="0" u="none" strike="noStrike" baseline="0" dirty="0"/>
              <a:t>84 ÷ 8 		10 				4</a:t>
            </a:r>
          </a:p>
          <a:p>
            <a:pPr algn="l"/>
            <a:r>
              <a:rPr lang="en-IN" sz="2300" b="0" i="0" u="none" strike="noStrike" baseline="0" dirty="0"/>
              <a:t>10 ÷ 8		 1				2</a:t>
            </a:r>
          </a:p>
          <a:p>
            <a:pPr algn="l"/>
            <a:r>
              <a:rPr lang="en-IN" sz="2300" b="0" i="0" u="none" strike="noStrike" baseline="0" dirty="0"/>
              <a:t>1 ÷ 8 		 0 				1</a:t>
            </a:r>
          </a:p>
          <a:p>
            <a:pPr algn="l"/>
            <a:r>
              <a:rPr lang="en-IN" sz="2300" b="0" i="0" u="none" strike="noStrike" baseline="0" dirty="0"/>
              <a:t>(678)</a:t>
            </a:r>
            <a:r>
              <a:rPr lang="en-IN" sz="2300" b="0" i="0" u="none" strike="noStrike" baseline="-25000" dirty="0"/>
              <a:t>10</a:t>
            </a:r>
            <a:r>
              <a:rPr lang="en-IN" sz="2300" b="0" i="0" u="none" strike="noStrike" baseline="0" dirty="0"/>
              <a:t> = (1246)</a:t>
            </a:r>
            <a:r>
              <a:rPr lang="en-IN" sz="2300" b="0" i="0" u="none" strike="noStrike" baseline="-25000" dirty="0"/>
              <a:t>8</a:t>
            </a:r>
          </a:p>
          <a:p>
            <a:pPr marL="0" indent="0" algn="l">
              <a:buNone/>
            </a:pPr>
            <a:r>
              <a:rPr lang="en-IN" sz="2300" b="0" i="0" u="none" strike="noStrike" baseline="0" dirty="0"/>
              <a:t>				Quotient 		Remainder</a:t>
            </a:r>
          </a:p>
          <a:p>
            <a:pPr algn="l"/>
            <a:r>
              <a:rPr lang="en-IN" sz="2300" b="0" i="0" u="none" strike="noStrike" baseline="0" dirty="0"/>
              <a:t>678 ÷ 16		   42 				6</a:t>
            </a:r>
          </a:p>
          <a:p>
            <a:pPr algn="l"/>
            <a:r>
              <a:rPr lang="en-IN" sz="2300" b="0" i="0" u="none" strike="noStrike" baseline="0" dirty="0"/>
              <a:t>42 ÷ 16 		    2				      A</a:t>
            </a:r>
          </a:p>
          <a:p>
            <a:pPr algn="l"/>
            <a:r>
              <a:rPr lang="en-IN" sz="2300" b="0" i="0" u="none" strike="noStrike" baseline="0" dirty="0"/>
              <a:t>2 ÷ 16 		   0                            2</a:t>
            </a:r>
          </a:p>
          <a:p>
            <a:pPr algn="l"/>
            <a:r>
              <a:rPr lang="en-IN" sz="2300" b="0" i="0" u="none" strike="noStrike" baseline="0" dirty="0"/>
              <a:t>(678)</a:t>
            </a:r>
            <a:r>
              <a:rPr lang="en-IN" sz="2300" b="0" i="0" u="none" strike="noStrike" baseline="-25000" dirty="0"/>
              <a:t>10</a:t>
            </a:r>
            <a:r>
              <a:rPr lang="en-IN" sz="2300" b="0" i="0" u="none" strike="noStrike" baseline="0" dirty="0"/>
              <a:t> = (2A6)</a:t>
            </a:r>
            <a:r>
              <a:rPr lang="en-IN" sz="2300" b="0" i="0" u="none" strike="noStrike" baseline="-25000" dirty="0"/>
              <a:t>16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5156089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317597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prstClr val="white"/>
                </a:solidFill>
              </a:rPr>
              <a:t/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Number Systems and Conver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Convert 231.3</a:t>
            </a:r>
            <a:r>
              <a:rPr lang="en-US" baseline="-25000" dirty="0"/>
              <a:t>4</a:t>
            </a:r>
            <a:r>
              <a:rPr lang="en-US" dirty="0"/>
              <a:t> to base 7</a:t>
            </a:r>
          </a:p>
          <a:p>
            <a:pPr lvl="1"/>
            <a:r>
              <a:rPr lang="en-US" dirty="0"/>
              <a:t>First convert to decimal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nvert the integer portion (45</a:t>
            </a:r>
            <a:r>
              <a:rPr lang="en-US" baseline="-25000" dirty="0"/>
              <a:t>10 </a:t>
            </a:r>
            <a:r>
              <a:rPr lang="en-US" dirty="0"/>
              <a:t>= ???</a:t>
            </a:r>
            <a:r>
              <a:rPr lang="en-US" baseline="-25000" dirty="0"/>
              <a:t>7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Convert the decimal portion ( .75</a:t>
            </a:r>
            <a:r>
              <a:rPr lang="en-US" baseline="-25000" dirty="0"/>
              <a:t>10 </a:t>
            </a:r>
            <a:r>
              <a:rPr lang="en-US" dirty="0"/>
              <a:t>= .???</a:t>
            </a:r>
            <a:r>
              <a:rPr lang="en-US" baseline="-25000" dirty="0"/>
              <a:t>7</a:t>
            </a:r>
            <a:r>
              <a:rPr lang="en-US" dirty="0"/>
              <a:t>)</a:t>
            </a: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4356100" y="2438400"/>
          <a:ext cx="3479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2336760" imgH="393480" progId="Equation.3">
                  <p:embed/>
                </p:oleObj>
              </mc:Choice>
              <mc:Fallback>
                <p:oleObj name="Equation" r:id="rId3" imgW="2336760" imgH="393480" progId="Equation.3">
                  <p:embed/>
                  <p:pic>
                    <p:nvPicPr>
                      <p:cNvPr id="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38400"/>
                        <a:ext cx="34798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6"/>
          <p:cNvSpPr>
            <a:spLocks noChangeShapeType="1"/>
          </p:cNvSpPr>
          <p:nvPr/>
        </p:nvSpPr>
        <p:spPr bwMode="auto">
          <a:xfrm flipH="1">
            <a:off x="3765551" y="3898860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7"/>
          <p:cNvSpPr>
            <a:spLocks noChangeShapeType="1"/>
          </p:cNvSpPr>
          <p:nvPr/>
        </p:nvSpPr>
        <p:spPr bwMode="auto">
          <a:xfrm flipV="1">
            <a:off x="3765550" y="3538498"/>
            <a:ext cx="2413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3890962" y="3559136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>
                <a:latin typeface="Times New Roman" pitchFamily="18" charset="0"/>
              </a:rPr>
              <a:t>45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386137" y="354484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7</a:t>
            </a:r>
          </a:p>
        </p:txBody>
      </p:sp>
      <p:sp>
        <p:nvSpPr>
          <p:cNvPr id="52" name="Line 10"/>
          <p:cNvSpPr>
            <a:spLocks noChangeShapeType="1"/>
          </p:cNvSpPr>
          <p:nvPr/>
        </p:nvSpPr>
        <p:spPr bwMode="auto">
          <a:xfrm flipH="1">
            <a:off x="3765551" y="4403685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11"/>
          <p:cNvSpPr>
            <a:spLocks noChangeShapeType="1"/>
          </p:cNvSpPr>
          <p:nvPr/>
        </p:nvSpPr>
        <p:spPr bwMode="auto">
          <a:xfrm flipV="1">
            <a:off x="3765550" y="4043323"/>
            <a:ext cx="2413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3890962" y="406396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  6</a:t>
            </a: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3386137" y="404808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>
                <a:latin typeface="Times New Roman" pitchFamily="18" charset="0"/>
              </a:rPr>
              <a:t>7</a:t>
            </a: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90962" y="449576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  0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4467226" y="4495760"/>
            <a:ext cx="9621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rem. = 6</a:t>
            </a:r>
          </a:p>
        </p:txBody>
      </p:sp>
      <p:sp>
        <p:nvSpPr>
          <p:cNvPr id="58" name="Text Box 16"/>
          <p:cNvSpPr txBox="1">
            <a:spLocks noChangeArrowheads="1"/>
          </p:cNvSpPr>
          <p:nvPr/>
        </p:nvSpPr>
        <p:spPr bwMode="auto">
          <a:xfrm>
            <a:off x="4467226" y="4063960"/>
            <a:ext cx="9621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rem. = 3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855913" y="5334001"/>
          <a:ext cx="7175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5" imgW="482400" imgH="660240" progId="Equation.DSMT4">
                  <p:embed/>
                </p:oleObj>
              </mc:Choice>
              <mc:Fallback>
                <p:oleObj name="Equation" r:id="rId5" imgW="482400" imgH="66024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334001"/>
                        <a:ext cx="7175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611688" y="5334001"/>
          <a:ext cx="7175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7" imgW="482400" imgH="660240" progId="Equation.DSMT4">
                  <p:embed/>
                </p:oleObj>
              </mc:Choice>
              <mc:Fallback>
                <p:oleObj name="Equation" r:id="rId7" imgW="482400" imgH="66024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334001"/>
                        <a:ext cx="7175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727450" y="5334001"/>
          <a:ext cx="7191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9" imgW="482400" imgH="660240" progId="Equation.DSMT4">
                  <p:embed/>
                </p:oleObj>
              </mc:Choice>
              <mc:Fallback>
                <p:oleObj name="Equation" r:id="rId9" imgW="482400" imgH="66024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334001"/>
                        <a:ext cx="7191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414964" y="5334001"/>
          <a:ext cx="7191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1" imgW="482400" imgH="660240" progId="Equation.DSMT4">
                  <p:embed/>
                </p:oleObj>
              </mc:Choice>
              <mc:Fallback>
                <p:oleObj name="Equation" r:id="rId11" imgW="482400" imgH="6602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4" y="5334001"/>
                        <a:ext cx="7191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6324600" y="3706840"/>
          <a:ext cx="375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3" imgW="1879560" imgH="228600" progId="Equation.DSMT4">
                  <p:embed/>
                </p:oleObj>
              </mc:Choice>
              <mc:Fallback>
                <p:oleObj name="Equation" r:id="rId13" imgW="1879560" imgH="228600" progId="Equation.DSMT4">
                  <p:embed/>
                  <p:pic>
                    <p:nvPicPr>
                      <p:cNvPr id="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06840"/>
                        <a:ext cx="3759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77001" y="5326560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…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7095226" y="2997208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226" y="2997208"/>
                        <a:ext cx="482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272906" y="4841838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906" y="4841838"/>
                        <a:ext cx="1295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56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/>
      <p:bldP spid="51" grpId="0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52C798-97CD-4B1F-A1A1-937FF2911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B0ECBD-0718-4BEC-9E03-F86C49B8EE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20347"/>
            <a:ext cx="11029615" cy="4359965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IN" sz="1800" b="1" i="0" u="none" strike="noStrike" baseline="0" dirty="0">
                <a:solidFill>
                  <a:srgbClr val="6C6C6C"/>
                </a:solidFill>
                <a:latin typeface="Helvetica-Bold"/>
              </a:rPr>
              <a:t>     Decimal 		Binary 		Octal		 Hexadecimal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IN" sz="1800" b="0" i="0" u="none" strike="noStrike" baseline="0" dirty="0">
                <a:solidFill>
                  <a:srgbClr val="000000"/>
                </a:solidFill>
                <a:latin typeface="TimesTen-Roman"/>
              </a:rPr>
              <a:t>369.3125 		   ? 				? 				?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IN" sz="1800" b="0" i="0" u="none" strike="noStrike" baseline="0" dirty="0">
                <a:solidFill>
                  <a:srgbClr val="000000"/>
                </a:solidFill>
                <a:latin typeface="TimesTen-Roman"/>
              </a:rPr>
              <a:t>? 		   10111101.101		? 				?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IN" sz="1800" b="0" i="0" u="none" strike="noStrike" baseline="0" dirty="0">
                <a:solidFill>
                  <a:srgbClr val="000000"/>
                </a:solidFill>
                <a:latin typeface="TimesTen-Roman"/>
              </a:rPr>
              <a:t>? 			? 			    326.5 				?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IN" sz="1800" b="0" i="0" u="none" strike="noStrike" baseline="0" dirty="0">
                <a:solidFill>
                  <a:srgbClr val="000000"/>
                </a:solidFill>
                <a:latin typeface="TimesTen-Roman"/>
              </a:rPr>
              <a:t>? 			? 				?			 F3C7.A</a:t>
            </a:r>
            <a:endParaRPr lang="en-US" sz="1800" b="0" i="0" u="none" strike="noStrike" baseline="0" dirty="0">
              <a:latin typeface="TimesTen-Roman"/>
            </a:endParaRPr>
          </a:p>
          <a:p>
            <a:pPr marL="0" indent="0">
              <a:buNone/>
            </a:pPr>
            <a:endParaRPr lang="en-US" sz="1800" dirty="0">
              <a:latin typeface="TimesTen-Roman"/>
            </a:endParaRPr>
          </a:p>
          <a:p>
            <a:pPr marL="0" indent="0" algn="l">
              <a:buNone/>
            </a:pPr>
            <a:r>
              <a:rPr lang="en-US" sz="1800" b="0" i="0" u="none" strike="noStrike" baseline="0" dirty="0">
                <a:latin typeface="TimesTen-Roman"/>
              </a:rPr>
              <a:t>5. What is the decimal equivalent of the largest binary integer that can be obtained with </a:t>
            </a:r>
            <a:r>
              <a:rPr lang="en-US" sz="1800" b="1" i="0" u="none" strike="noStrike" baseline="0" dirty="0">
                <a:latin typeface="TimesTen-Bold"/>
              </a:rPr>
              <a:t>(a) </a:t>
            </a:r>
            <a:r>
              <a:rPr lang="en-US" sz="1800" b="0" i="0" u="none" strike="noStrike" baseline="0" dirty="0">
                <a:latin typeface="TimesTen-Roman"/>
              </a:rPr>
              <a:t>11 bits and </a:t>
            </a:r>
            <a:r>
              <a:rPr lang="en-US" sz="1800" b="1" i="0" u="none" strike="noStrike" baseline="0" dirty="0">
                <a:latin typeface="TimesTen-Bold"/>
              </a:rPr>
              <a:t>(b) </a:t>
            </a:r>
            <a:r>
              <a:rPr lang="en-US" sz="1800" b="0" i="0" u="none" strike="noStrike" baseline="0" dirty="0">
                <a:latin typeface="TimesTen-Roman"/>
              </a:rPr>
              <a:t>25 bits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322451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6A2365-BFD8-4894-8529-FC6112BB6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503792"/>
          </a:xfrm>
        </p:spPr>
        <p:txBody>
          <a:bodyPr>
            <a:normAutofit fontScale="90000"/>
          </a:bodyPr>
          <a:lstStyle/>
          <a:p>
            <a:r>
              <a:rPr lang="en-US" dirty="0"/>
              <a:t>EXERCIS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3100C39-4D32-4885-8EF1-5157101B8B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073426"/>
            <a:ext cx="11029615" cy="4901924"/>
          </a:xfrm>
        </p:spPr>
        <p:txBody>
          <a:bodyPr>
            <a:norm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800" b="0" i="0" u="none" strike="noStrike" baseline="0" dirty="0">
                <a:latin typeface="TimesTen-Roman"/>
              </a:rPr>
              <a:t>Perform the following conversion by using base 2 instead of base 10 as the intermediate base for the conversion:</a:t>
            </a:r>
          </a:p>
          <a:p>
            <a:pPr marL="0" indent="0" algn="l">
              <a:buNone/>
            </a:pPr>
            <a:r>
              <a:rPr lang="en-US" sz="1800" b="1" i="0" u="none" strike="noStrike" baseline="0" dirty="0">
                <a:latin typeface="TimesTen-Bold"/>
              </a:rPr>
              <a:t>           (a) </a:t>
            </a:r>
            <a:r>
              <a:rPr lang="en-US" sz="1800" b="0" i="0" u="none" strike="noStrike" baseline="0" dirty="0">
                <a:latin typeface="TimesTen-Roman"/>
              </a:rPr>
              <a:t>(673.6)</a:t>
            </a:r>
            <a:r>
              <a:rPr lang="en-US" sz="1800" b="0" i="0" u="none" strike="noStrike" baseline="-25000" dirty="0">
                <a:latin typeface="TimesTen-Roman"/>
              </a:rPr>
              <a:t>8</a:t>
            </a:r>
            <a:r>
              <a:rPr lang="en-US" sz="1800" b="0" i="0" u="none" strike="noStrike" baseline="0" dirty="0">
                <a:latin typeface="TimesTen-Roman"/>
              </a:rPr>
              <a:t> to hexadecimal </a:t>
            </a:r>
            <a:r>
              <a:rPr lang="en-US" sz="1800" b="1" i="0" u="none" strike="noStrike" baseline="0" dirty="0">
                <a:latin typeface="TimesTen-Bold"/>
              </a:rPr>
              <a:t>(b) </a:t>
            </a:r>
            <a:r>
              <a:rPr lang="en-US" sz="1800" b="0" i="0" u="none" strike="noStrike" baseline="0" dirty="0">
                <a:latin typeface="TimesTen-Roman"/>
              </a:rPr>
              <a:t>(E7C.B)</a:t>
            </a:r>
            <a:r>
              <a:rPr lang="en-US" sz="1800" b="0" i="0" u="none" strike="noStrike" baseline="-25000" dirty="0">
                <a:latin typeface="TimesTen-Roman"/>
              </a:rPr>
              <a:t>16</a:t>
            </a:r>
            <a:r>
              <a:rPr lang="en-US" sz="1800" b="0" i="0" u="none" strike="noStrike" baseline="0" dirty="0">
                <a:latin typeface="TimesTen-Roman"/>
              </a:rPr>
              <a:t> to octal </a:t>
            </a:r>
            <a:r>
              <a:rPr lang="en-US" sz="1800" b="1" i="0" u="none" strike="noStrike" baseline="0" dirty="0">
                <a:latin typeface="TimesTen-Bold"/>
              </a:rPr>
              <a:t>(c) </a:t>
            </a:r>
            <a:r>
              <a:rPr lang="en-US" sz="1800" b="0" i="0" u="none" strike="noStrike" baseline="0" dirty="0">
                <a:latin typeface="TimesTen-Roman"/>
              </a:rPr>
              <a:t>(310.2)</a:t>
            </a:r>
            <a:r>
              <a:rPr lang="en-US" sz="1800" b="0" i="0" u="none" strike="noStrike" baseline="-25000" dirty="0">
                <a:latin typeface="TimesTen-Roman"/>
              </a:rPr>
              <a:t>4 </a:t>
            </a:r>
            <a:r>
              <a:rPr lang="en-US" sz="1800" b="0" i="0" u="none" strike="noStrike" baseline="0" dirty="0">
                <a:latin typeface="TimesTen-Roman"/>
              </a:rPr>
              <a:t>to octal</a:t>
            </a:r>
          </a:p>
          <a:p>
            <a:pPr marL="0" indent="0" algn="l">
              <a:buNone/>
            </a:pPr>
            <a:r>
              <a:rPr lang="en-US" sz="1800" b="0" i="0" u="none" strike="noStrike" baseline="0" dirty="0">
                <a:latin typeface="TimesTen-Roman"/>
              </a:rPr>
              <a:t>2. Considerable evidence suggests that base 20 has historically been used for number systems in a number of cultures.</a:t>
            </a:r>
          </a:p>
          <a:p>
            <a:pPr marL="0" indent="0" algn="l">
              <a:buNone/>
            </a:pPr>
            <a:r>
              <a:rPr lang="en-US" sz="1800" dirty="0">
                <a:latin typeface="TimesTen-Roman"/>
              </a:rPr>
              <a:t>    </a:t>
            </a:r>
            <a:r>
              <a:rPr lang="en-US" sz="1800" b="1" i="0" u="none" strike="noStrike" baseline="0" dirty="0">
                <a:latin typeface="TimesTen-Bold"/>
              </a:rPr>
              <a:t>(a) </a:t>
            </a:r>
            <a:r>
              <a:rPr lang="en-US" sz="1800" b="0" i="0" u="none" strike="noStrike" baseline="0" dirty="0">
                <a:latin typeface="TimesTen-Roman"/>
              </a:rPr>
              <a:t>Write the digits for a base 20 system, using an extension of the same digit representation scheme employed for  hexadecimal.</a:t>
            </a:r>
          </a:p>
          <a:p>
            <a:pPr marL="0" indent="0" algn="l">
              <a:buNone/>
            </a:pPr>
            <a:r>
              <a:rPr lang="en-US" sz="1800" b="1" i="0" u="none" strike="noStrike" baseline="0" dirty="0">
                <a:latin typeface="TimesTen-Bold"/>
              </a:rPr>
              <a:t>     (b) </a:t>
            </a:r>
            <a:r>
              <a:rPr lang="en-US" sz="1800" b="0" i="0" u="none" strike="noStrike" baseline="0" dirty="0">
                <a:latin typeface="TimesTen-Roman"/>
              </a:rPr>
              <a:t>Convert (2007)10 to base 20.</a:t>
            </a:r>
          </a:p>
          <a:p>
            <a:pPr marL="0" indent="0" algn="l">
              <a:buNone/>
            </a:pPr>
            <a:r>
              <a:rPr lang="en-US" sz="1800" dirty="0">
                <a:latin typeface="TimesTen-Roman"/>
              </a:rPr>
              <a:t>   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  <a:r>
              <a:rPr lang="en-US" sz="1800" b="1" i="0" u="none" strike="noStrike" baseline="0" dirty="0">
                <a:latin typeface="TimesTen-Bold"/>
              </a:rPr>
              <a:t>(c) </a:t>
            </a:r>
            <a:r>
              <a:rPr lang="en-US" sz="1800" b="0" i="0" u="none" strike="noStrike" baseline="0" dirty="0">
                <a:latin typeface="TimesTen-Roman"/>
              </a:rPr>
              <a:t>Convert (BCI.G)20 to decimal.</a:t>
            </a:r>
          </a:p>
          <a:p>
            <a:pPr marL="0" indent="0" algn="l">
              <a:buNone/>
            </a:pPr>
            <a:r>
              <a:rPr lang="en-US" sz="1800" b="0" i="0" u="none" strike="noStrike" baseline="0" dirty="0">
                <a:latin typeface="TimesTen-Roman"/>
              </a:rPr>
              <a:t>3. In each of the following cases, determine the radix </a:t>
            </a:r>
            <a:r>
              <a:rPr lang="en-US" sz="1800" b="0" i="1" u="none" strike="noStrike" baseline="0" dirty="0">
                <a:latin typeface="TimesTen-Italic"/>
              </a:rPr>
              <a:t>r</a:t>
            </a:r>
            <a:r>
              <a:rPr lang="en-US" sz="1800" b="0" i="0" u="none" strike="noStrike" baseline="0" dirty="0">
                <a:latin typeface="TimesTen-Roman"/>
              </a:rPr>
              <a:t>:       </a:t>
            </a:r>
            <a:r>
              <a:rPr lang="pt-BR" sz="1800" b="1" i="0" u="none" strike="noStrike" baseline="0" dirty="0">
                <a:latin typeface="TimesTen-Bold"/>
              </a:rPr>
              <a:t>(a) </a:t>
            </a:r>
            <a:r>
              <a:rPr lang="pt-BR" sz="1800" b="0" i="0" u="none" strike="noStrike" baseline="0" dirty="0">
                <a:latin typeface="TimesTen-Roman"/>
              </a:rPr>
              <a:t>(BEE)</a:t>
            </a:r>
            <a:r>
              <a:rPr lang="pt-BR" sz="3600" b="0" i="1" u="none" strike="noStrike" baseline="-25000" dirty="0">
                <a:latin typeface="TimesTen-Italic"/>
              </a:rPr>
              <a:t>r</a:t>
            </a:r>
            <a:r>
              <a:rPr lang="pt-BR" sz="1800" b="0" i="1" u="none" strike="noStrike" baseline="0" dirty="0">
                <a:latin typeface="TimesTen-Italic"/>
              </a:rPr>
              <a:t> </a:t>
            </a:r>
            <a:r>
              <a:rPr lang="pt-BR" sz="1800" b="0" i="0" u="none" strike="noStrike" baseline="0" dirty="0">
                <a:latin typeface="MathematicalPi-One"/>
              </a:rPr>
              <a:t> </a:t>
            </a:r>
            <a:r>
              <a:rPr lang="pt-BR" sz="1800" b="0" i="0" u="none" strike="noStrike" baseline="0" dirty="0">
                <a:latin typeface="TimesTen-Roman"/>
              </a:rPr>
              <a:t>(2699)10 </a:t>
            </a:r>
            <a:r>
              <a:rPr lang="pt-BR" sz="1800" b="1" i="0" u="none" strike="noStrike" baseline="0" dirty="0">
                <a:latin typeface="TimesTen-Bold"/>
              </a:rPr>
              <a:t>(b) </a:t>
            </a:r>
            <a:r>
              <a:rPr lang="pt-BR" sz="1800" b="0" i="0" u="none" strike="noStrike" baseline="0" dirty="0">
                <a:latin typeface="TimesTen-Roman"/>
              </a:rPr>
              <a:t>(365)</a:t>
            </a:r>
            <a:r>
              <a:rPr lang="pt-BR" sz="1800" b="0" i="1" u="none" strike="noStrike" baseline="0" dirty="0">
                <a:latin typeface="TimesTen-Italic"/>
              </a:rPr>
              <a:t>r </a:t>
            </a:r>
            <a:r>
              <a:rPr lang="pt-BR" sz="1800" b="0" i="0" u="none" strike="noStrike" baseline="0" dirty="0">
                <a:latin typeface="MathematicalPi-One"/>
              </a:rPr>
              <a:t> </a:t>
            </a:r>
            <a:r>
              <a:rPr lang="pt-BR" sz="1800" b="0" i="0" u="none" strike="noStrike" baseline="0" dirty="0">
                <a:latin typeface="TimesTen-Roman"/>
              </a:rPr>
              <a:t>(194)10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13704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AF6F69-81A5-4770-A4B0-5A13DAD44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Arithmetic &amp; Negative Number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093756-D760-459D-99A5-C95AC9C594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Binary Arithmetic</a:t>
            </a:r>
          </a:p>
          <a:p>
            <a:pPr lvl="1"/>
            <a:r>
              <a:rPr lang="en-US" sz="2400" dirty="0"/>
              <a:t>Addition and subtraction</a:t>
            </a:r>
          </a:p>
          <a:p>
            <a:pPr lvl="1"/>
            <a:r>
              <a:rPr lang="en-US" sz="2400" dirty="0"/>
              <a:t>Multiplication and Division</a:t>
            </a:r>
          </a:p>
          <a:p>
            <a:r>
              <a:rPr lang="en-US" sz="2800" dirty="0"/>
              <a:t>Representation of Negative Numbers</a:t>
            </a:r>
          </a:p>
          <a:p>
            <a:pPr lvl="1"/>
            <a:r>
              <a:rPr lang="en-US" sz="2400" dirty="0"/>
              <a:t>1’s complement, 2’s complement, and sign &amp; magnitud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664244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40690"/>
            <a:ext cx="11887200" cy="762000"/>
          </a:xfrm>
        </p:spPr>
        <p:txBody>
          <a:bodyPr>
            <a:norm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Binary Arithmetic - ADDITION</a:t>
            </a:r>
            <a:endParaRPr lang="en-US" sz="3200" b="0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463825" y="1143000"/>
            <a:ext cx="11224591" cy="50292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Binary Addition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An Example of Binary Add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1" y="1828800"/>
            <a:ext cx="1128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+ 0 =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6920" y="2336805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+ 1 = 1 + 0 =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37426" y="28194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+ 1 = 0  and carry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4426" y="458298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37839" y="4952318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 1 0 1 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437839" y="5321650"/>
            <a:ext cx="1066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05538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5558" y="42781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25488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6949" y="42781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12487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18341" y="42781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24200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29733" y="42781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29733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46813" y="459809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3</a:t>
            </a:r>
            <a:r>
              <a:rPr lang="en-US" altLang="en-US" baseline="-25000" dirty="0"/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57040" y="497909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1</a:t>
            </a:r>
            <a:r>
              <a:rPr lang="en-US" altLang="en-US" baseline="-25000" dirty="0"/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47039" y="539166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24</a:t>
            </a:r>
            <a:r>
              <a:rPr lang="en-US" altLang="en-US" baseline="-25000" dirty="0"/>
              <a:t>1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64593" y="425965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Symbol"/>
              </a:rPr>
              <a:t> Carrie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35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4480252" y="4586427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</a:t>
            </a:r>
            <a:r>
              <a:rPr lang="en-US" altLang="en-US" strike="sngStrike" dirty="0"/>
              <a:t>1</a:t>
            </a:r>
            <a:r>
              <a:rPr lang="en-US" altLang="en-US" dirty="0"/>
              <a:t> 0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01263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3100" b="0" dirty="0">
                <a:solidFill>
                  <a:schemeClr val="tx1"/>
                </a:solidFill>
              </a:rPr>
              <a:t>Binary Arithmetic- SUBTRACTION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04800" y="1143000"/>
            <a:ext cx="11449878" cy="4979504"/>
          </a:xfrm>
        </p:spPr>
        <p:txBody>
          <a:bodyPr/>
          <a:lstStyle/>
          <a:p>
            <a:r>
              <a:rPr lang="en-US" altLang="ko-KR" sz="2400" dirty="0"/>
              <a:t>Binary Subtra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An Example of Binary Subtra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2801" y="1828800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- 0 =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6919" y="2286000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- 1 = 1 and borrow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37427" y="3048000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- 1 =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52801" y="2678668"/>
            <a:ext cx="1116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- 0 = 1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0252" y="4586427"/>
            <a:ext cx="10823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1 1 0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00152" y="4952318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dirty="0">
                <a:sym typeface="Symbol"/>
              </a:rPr>
              <a:t></a:t>
            </a:r>
            <a:r>
              <a:rPr lang="en-US" altLang="en-US" dirty="0"/>
              <a:t> 1 0 0 1 1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437839" y="5321650"/>
            <a:ext cx="1066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57800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1" y="43550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0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64342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68694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83342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95800" y="54108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46813" y="459809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29</a:t>
            </a:r>
            <a:r>
              <a:rPr lang="en-US" altLang="en-US" baseline="-25000" dirty="0"/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57040" y="497909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9</a:t>
            </a:r>
            <a:r>
              <a:rPr lang="en-US" altLang="en-US" baseline="-25000" dirty="0"/>
              <a:t>1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47039" y="539166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0</a:t>
            </a:r>
            <a:r>
              <a:rPr lang="en-US" altLang="en-US" baseline="-25000" dirty="0"/>
              <a:t>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64594" y="4259654"/>
            <a:ext cx="119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Symbol"/>
              </a:rPr>
              <a:t> Borrow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29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7" grpId="0"/>
      <p:bldP spid="8" grpId="0"/>
      <p:bldP spid="10" grpId="0"/>
      <p:bldP spid="11" grpId="0"/>
      <p:bldP spid="12" grpId="0" animBg="1"/>
      <p:bldP spid="12" grpId="1" animBg="1"/>
      <p:bldP spid="13" grpId="0"/>
      <p:bldP spid="15" grpId="0"/>
      <p:bldP spid="16" grpId="0"/>
      <p:bldP spid="17" grpId="0"/>
      <p:bldP spid="19" grpId="0"/>
      <p:bldP spid="21" grpId="0"/>
      <p:bldP spid="23" grpId="0"/>
      <p:bldP spid="24" grpId="0"/>
      <p:bldP spid="25" grpId="0"/>
      <p:bldP spid="26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43240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2700" b="0" dirty="0">
                <a:solidFill>
                  <a:schemeClr val="tx1"/>
                </a:solidFill>
              </a:rPr>
              <a:t>Binary Arithmetic- BINARY MULTIPLICATION</a:t>
            </a:r>
            <a:endParaRPr lang="en-US" sz="3100" b="0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8625" y="1143000"/>
            <a:ext cx="10707757" cy="4979504"/>
          </a:xfrm>
        </p:spPr>
        <p:txBody>
          <a:bodyPr/>
          <a:lstStyle/>
          <a:p>
            <a:r>
              <a:rPr lang="en-US" sz="2000" dirty="0"/>
              <a:t>Binary Multiplic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2800" y="182880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X 0 =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6920" y="2336805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X 1 = 1 X 0 =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37426" y="281940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X 1 =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537" y="3657600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49097" y="367270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3</a:t>
            </a:r>
            <a:r>
              <a:rPr lang="en-US" altLang="en-US" baseline="-25000" dirty="0"/>
              <a:t>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77496" y="39775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X 1 0 1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72657" y="399260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1</a:t>
            </a:r>
            <a:r>
              <a:rPr lang="en-US" altLang="en-US" baseline="-25000" dirty="0"/>
              <a:t>10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353696" y="4358504"/>
            <a:ext cx="1066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06097" y="439694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16" name="Oval 15"/>
          <p:cNvSpPr/>
          <p:nvPr/>
        </p:nvSpPr>
        <p:spPr>
          <a:xfrm>
            <a:off x="5107459" y="4010456"/>
            <a:ext cx="256827" cy="3199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926832" y="4013886"/>
            <a:ext cx="256827" cy="3199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328983" y="466330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19" name="Oval 18"/>
          <p:cNvSpPr/>
          <p:nvPr/>
        </p:nvSpPr>
        <p:spPr>
          <a:xfrm>
            <a:off x="4691449" y="4022124"/>
            <a:ext cx="256827" cy="3199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141573" y="491661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0 0 0</a:t>
            </a:r>
          </a:p>
        </p:txBody>
      </p:sp>
      <p:sp>
        <p:nvSpPr>
          <p:cNvPr id="21" name="Oval 20"/>
          <p:cNvSpPr/>
          <p:nvPr/>
        </p:nvSpPr>
        <p:spPr>
          <a:xfrm>
            <a:off x="4537594" y="4038600"/>
            <a:ext cx="256827" cy="3199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954163" y="519670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059344" y="5566036"/>
            <a:ext cx="136115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99196" y="4194434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0 1 1 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71475" y="36576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582236" y="3923960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 1 1 0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05122" y="4427842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 0 0 0 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11166" y="466468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0 1 1 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239000" y="495025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 1 1 0 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77437" y="5257800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0 0 1 1 1 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33801" y="5562600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0 0 1 1 1 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988847" y="4191000"/>
            <a:ext cx="1324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1</a:t>
            </a:r>
            <a:r>
              <a:rPr lang="en-US" sz="1600" baseline="30000" dirty="0">
                <a:solidFill>
                  <a:srgbClr val="0070C0"/>
                </a:solidFill>
              </a:rPr>
              <a:t>st</a:t>
            </a:r>
            <a:r>
              <a:rPr lang="en-US" sz="1600" dirty="0">
                <a:solidFill>
                  <a:srgbClr val="0070C0"/>
                </a:solidFill>
              </a:rPr>
              <a:t> Partial su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988846" y="4698320"/>
            <a:ext cx="13771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2</a:t>
            </a:r>
            <a:r>
              <a:rPr lang="en-US" sz="1600" baseline="30000" dirty="0">
                <a:solidFill>
                  <a:srgbClr val="0070C0"/>
                </a:solidFill>
              </a:rPr>
              <a:t>nd</a:t>
            </a:r>
            <a:r>
              <a:rPr lang="en-US" sz="1600" dirty="0">
                <a:solidFill>
                  <a:srgbClr val="0070C0"/>
                </a:solidFill>
              </a:rPr>
              <a:t> Partial su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988847" y="5296252"/>
            <a:ext cx="10189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Final pro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83337" y="556134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43</a:t>
            </a:r>
            <a:r>
              <a:rPr lang="en-US" altLang="en-US" baseline="-250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8361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5" grpId="0"/>
      <p:bldP spid="16" grpId="0" animBg="1"/>
      <p:bldP spid="16" grpId="1" animBg="1"/>
      <p:bldP spid="17" grpId="0" animBg="1"/>
      <p:bldP spid="17" grpId="1" animBg="1"/>
      <p:bldP spid="18" grpId="0"/>
      <p:bldP spid="19" grpId="0" animBg="1"/>
      <p:bldP spid="19" grpId="1" animBg="1"/>
      <p:bldP spid="20" grpId="0"/>
      <p:bldP spid="21" grpId="0" animBg="1"/>
      <p:bldP spid="22" grpId="0"/>
      <p:bldP spid="26" grpId="0"/>
      <p:bldP spid="26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3" grpId="0"/>
      <p:bldP spid="34" grpId="0"/>
      <p:bldP spid="35" grpId="0"/>
      <p:bldP spid="39" grpId="0"/>
      <p:bldP spid="39" grpId="1"/>
      <p:bldP spid="40" grpId="0"/>
      <p:bldP spid="40" grpId="1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2A3BD-370B-444A-BE0E-78DDBCCD6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02574"/>
          </a:xfrm>
        </p:spPr>
        <p:txBody>
          <a:bodyPr>
            <a:normAutofit/>
          </a:bodyPr>
          <a:lstStyle/>
          <a:p>
            <a:r>
              <a:rPr lang="en-IN" sz="2400" b="0" i="0" u="none" strike="noStrike" baseline="0" dirty="0"/>
              <a:t>Numbers</a:t>
            </a:r>
            <a:endParaRPr lang="en-IN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1A41A4-525E-4AFB-86E4-ED7CDE1B3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404730"/>
            <a:ext cx="11029615" cy="4570620"/>
          </a:xfrm>
        </p:spPr>
        <p:txBody>
          <a:bodyPr>
            <a:normAutofit/>
          </a:bodyPr>
          <a:lstStyle/>
          <a:p>
            <a:pPr algn="l"/>
            <a:r>
              <a:rPr lang="en-IN" sz="2400" b="0" i="0" u="none" strike="noStrike" baseline="0" dirty="0">
                <a:latin typeface="Arial" panose="020B0604020202020204" pitchFamily="34" charset="0"/>
              </a:rPr>
              <a:t>We use numbers</a:t>
            </a:r>
          </a:p>
          <a:p>
            <a:pPr lvl="1"/>
            <a:r>
              <a:rPr lang="en-IN" sz="2000" b="0" i="0" u="none" strike="noStrike" baseline="0" dirty="0">
                <a:latin typeface="Arial" panose="020B0604020202020204" pitchFamily="34" charset="0"/>
              </a:rPr>
              <a:t> </a:t>
            </a:r>
            <a:r>
              <a:rPr lang="en-IN" sz="2400" b="0" i="0" u="none" strike="noStrike" baseline="0" dirty="0">
                <a:latin typeface="Arial" panose="020B0604020202020204" pitchFamily="34" charset="0"/>
              </a:rPr>
              <a:t>to communicate</a:t>
            </a:r>
          </a:p>
          <a:p>
            <a:pPr lvl="1"/>
            <a:r>
              <a:rPr lang="en-IN" sz="2400" b="0" i="0" u="none" strike="noStrike" baseline="0" dirty="0">
                <a:latin typeface="Arial" panose="020B0604020202020204" pitchFamily="34" charset="0"/>
              </a:rPr>
              <a:t> to perform tasks</a:t>
            </a:r>
          </a:p>
          <a:p>
            <a:pPr lvl="1"/>
            <a:r>
              <a:rPr lang="en-IN" sz="2400" b="0" i="0" u="none" strike="noStrike" baseline="0" dirty="0">
                <a:latin typeface="Arial" panose="020B0604020202020204" pitchFamily="34" charset="0"/>
              </a:rPr>
              <a:t> to quantify</a:t>
            </a:r>
          </a:p>
          <a:p>
            <a:pPr lvl="1"/>
            <a:r>
              <a:rPr lang="en-IN" sz="2400" b="0" i="0" u="none" strike="noStrike" baseline="0" dirty="0">
                <a:latin typeface="Arial" panose="020B0604020202020204" pitchFamily="34" charset="0"/>
              </a:rPr>
              <a:t> to measure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 Numbers have become symbols of the present era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</a:rPr>
              <a:t>Many consider what is not expressible in terms of numbers is not worth knowing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4787563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1114856"/>
          </a:xfrm>
        </p:spPr>
        <p:txBody>
          <a:bodyPr>
            <a:normAutofit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b="0" dirty="0">
                <a:solidFill>
                  <a:schemeClr val="tx1"/>
                </a:solidFill>
              </a:rPr>
              <a:t>Binary Arithmetic -DIVI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28479" y="2213922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38036" y="1219200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1 = 13</a:t>
            </a:r>
            <a:r>
              <a:rPr lang="en-US" altLang="en-US" baseline="-25000" dirty="0"/>
              <a:t>10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048000" y="2209800"/>
            <a:ext cx="2514600" cy="373454"/>
            <a:chOff x="1524000" y="2209800"/>
            <a:chExt cx="2514600" cy="373454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524000" y="2583254"/>
              <a:ext cx="77046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94465" y="2209800"/>
              <a:ext cx="174413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294466" y="2213922"/>
              <a:ext cx="0" cy="36521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886201" y="221392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0 1 0 0 0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32044" y="18308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81548" y="2509798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081548" y="2879130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098324" y="2887374"/>
            <a:ext cx="10823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0 1 1 1 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35742" y="18288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308391" y="3212068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308391" y="3581400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91613" y="3609544"/>
            <a:ext cx="12747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0 0 1 1 0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53001" y="18288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 0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72614" y="3897868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4732374" y="4267200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057334" y="4285735"/>
            <a:ext cx="50526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en-US" dirty="0"/>
              <a:t>1 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22388" y="4259654"/>
            <a:ext cx="203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Symbol"/>
              </a:rPr>
              <a:t> Remainder = </a:t>
            </a:r>
            <a:r>
              <a:rPr lang="en-US" altLang="en-US" dirty="0">
                <a:solidFill>
                  <a:srgbClr val="0070C0"/>
                </a:solidFill>
              </a:rPr>
              <a:t>2</a:t>
            </a:r>
            <a:r>
              <a:rPr lang="en-US" altLang="en-US" baseline="-25000" dirty="0">
                <a:solidFill>
                  <a:srgbClr val="0070C0"/>
                </a:solidFill>
              </a:rPr>
              <a:t>1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27676" y="2224908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45</a:t>
            </a:r>
            <a:r>
              <a:rPr lang="en-US" altLang="en-US" baseline="-25000" dirty="0"/>
              <a:t>1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38801" y="185901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= 11</a:t>
            </a:r>
            <a:r>
              <a:rPr lang="en-US" altLang="en-US" baseline="-250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510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  <p:bldP spid="16" grpId="0"/>
      <p:bldP spid="17" grpId="0" animBg="1"/>
      <p:bldP spid="19" grpId="0" animBg="1"/>
      <p:bldP spid="20" grpId="0"/>
      <p:bldP spid="21" grpId="0" animBg="1"/>
      <p:bldP spid="23" grpId="0" animBg="1"/>
      <p:bldP spid="24" grpId="0"/>
      <p:bldP spid="25" grpId="0" animBg="1"/>
      <p:bldP spid="27" grpId="0" animBg="1"/>
      <p:bldP spid="28" grpId="0"/>
      <p:bldP spid="29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3955536" y="1706067"/>
          <a:ext cx="3969265" cy="520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0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5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1912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200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369758"/>
            <a:ext cx="11887200" cy="762000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Representation of Negative Number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Unsigned Numb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gned Number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983038" y="2354264"/>
            <a:ext cx="3827462" cy="435133"/>
            <a:chOff x="2459038" y="2354263"/>
            <a:chExt cx="3827462" cy="435133"/>
          </a:xfrm>
        </p:grpSpPr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4371975" y="2354263"/>
              <a:ext cx="1914525" cy="136525"/>
            </a:xfrm>
            <a:custGeom>
              <a:avLst/>
              <a:gdLst>
                <a:gd name="T0" fmla="*/ 1846552129 w 1985"/>
                <a:gd name="T1" fmla="*/ 0 h 141"/>
                <a:gd name="T2" fmla="*/ 1796318272 w 1985"/>
                <a:gd name="T3" fmla="*/ 66565136 h 141"/>
                <a:gd name="T4" fmla="*/ 922810695 w 1985"/>
                <a:gd name="T5" fmla="*/ 66565136 h 141"/>
                <a:gd name="T6" fmla="*/ 50233857 w 1985"/>
                <a:gd name="T7" fmla="*/ 66565136 h 141"/>
                <a:gd name="T8" fmla="*/ 0 w 1985"/>
                <a:gd name="T9" fmla="*/ 132192026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5" h="141">
                  <a:moveTo>
                    <a:pt x="1985" y="0"/>
                  </a:moveTo>
                  <a:cubicBezTo>
                    <a:pt x="1949" y="71"/>
                    <a:pt x="1949" y="71"/>
                    <a:pt x="1931" y="71"/>
                  </a:cubicBezTo>
                  <a:cubicBezTo>
                    <a:pt x="1914" y="71"/>
                    <a:pt x="1914" y="71"/>
                    <a:pt x="992" y="71"/>
                  </a:cubicBezTo>
                  <a:cubicBezTo>
                    <a:pt x="71" y="71"/>
                    <a:pt x="71" y="71"/>
                    <a:pt x="54" y="71"/>
                  </a:cubicBezTo>
                  <a:cubicBezTo>
                    <a:pt x="36" y="71"/>
                    <a:pt x="36" y="71"/>
                    <a:pt x="0" y="141"/>
                  </a:cubicBez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2459038" y="2354263"/>
              <a:ext cx="1912937" cy="136525"/>
            </a:xfrm>
            <a:custGeom>
              <a:avLst/>
              <a:gdLst>
                <a:gd name="T0" fmla="*/ 0 w 1984"/>
                <a:gd name="T1" fmla="*/ 0 h 141"/>
                <a:gd name="T2" fmla="*/ 49271626 w 1984"/>
                <a:gd name="T3" fmla="*/ 66565136 h 141"/>
                <a:gd name="T4" fmla="*/ 922210151 w 1984"/>
                <a:gd name="T5" fmla="*/ 66565136 h 141"/>
                <a:gd name="T6" fmla="*/ 1795147711 w 1984"/>
                <a:gd name="T7" fmla="*/ 66565136 h 141"/>
                <a:gd name="T8" fmla="*/ 1844419338 w 1984"/>
                <a:gd name="T9" fmla="*/ 132192026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4" h="141">
                  <a:moveTo>
                    <a:pt x="0" y="0"/>
                  </a:moveTo>
                  <a:cubicBezTo>
                    <a:pt x="36" y="71"/>
                    <a:pt x="36" y="71"/>
                    <a:pt x="53" y="71"/>
                  </a:cubicBezTo>
                  <a:cubicBezTo>
                    <a:pt x="71" y="71"/>
                    <a:pt x="71" y="71"/>
                    <a:pt x="992" y="71"/>
                  </a:cubicBezTo>
                  <a:cubicBezTo>
                    <a:pt x="1913" y="71"/>
                    <a:pt x="1913" y="71"/>
                    <a:pt x="1931" y="71"/>
                  </a:cubicBezTo>
                  <a:cubicBezTo>
                    <a:pt x="1949" y="71"/>
                    <a:pt x="1949" y="71"/>
                    <a:pt x="1984" y="141"/>
                  </a:cubicBez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3801762" y="2543175"/>
              <a:ext cx="1195387" cy="246221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600" b="1" dirty="0">
                  <a:solidFill>
                    <a:srgbClr val="000000"/>
                  </a:solidFill>
                  <a:latin typeface="Times-Roman" charset="0"/>
                </a:rPr>
                <a:t>Magnitude</a:t>
              </a:r>
              <a:endParaRPr kumimoji="0" lang="en-US" altLang="ko-KR" sz="2800" b="1" dirty="0">
                <a:latin typeface="Times New Roman" pitchFamily="18" charset="0"/>
              </a:endParaRPr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V="1">
            <a:off x="4241929" y="2248616"/>
            <a:ext cx="0" cy="60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4034631" y="2758619"/>
            <a:ext cx="439738" cy="21544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000000"/>
                </a:solidFill>
                <a:latin typeface="Times-Roman" charset="0"/>
              </a:rPr>
              <a:t>MSB</a:t>
            </a:r>
            <a:endParaRPr kumimoji="0" lang="en-US" altLang="ko-KR" sz="2400" dirty="0">
              <a:latin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7616160" y="2234369"/>
            <a:ext cx="0" cy="60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7408862" y="2744372"/>
            <a:ext cx="439738" cy="21544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000000"/>
                </a:solidFill>
                <a:latin typeface="Times-Roman" charset="0"/>
              </a:rPr>
              <a:t>LSB</a:t>
            </a:r>
            <a:endParaRPr kumimoji="0" lang="en-US" altLang="ko-KR" sz="2400" dirty="0">
              <a:latin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043821" y="1768931"/>
          <a:ext cx="3859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821" y="1768931"/>
                        <a:ext cx="3859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959815" y="1782267"/>
          <a:ext cx="222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815" y="1782267"/>
                        <a:ext cx="222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467600" y="1782267"/>
          <a:ext cx="242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782267"/>
                        <a:ext cx="242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511890" y="1782267"/>
          <a:ext cx="425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90" y="1782267"/>
                        <a:ext cx="425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938823" y="3733801"/>
          <a:ext cx="3969265" cy="520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0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5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1912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200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474369" y="4381998"/>
            <a:ext cx="3319418" cy="435133"/>
            <a:chOff x="2459038" y="2354263"/>
            <a:chExt cx="3827462" cy="435133"/>
          </a:xfrm>
        </p:grpSpPr>
        <p:sp>
          <p:nvSpPr>
            <p:cNvPr id="61" name="Freeform 18"/>
            <p:cNvSpPr>
              <a:spLocks/>
            </p:cNvSpPr>
            <p:nvPr/>
          </p:nvSpPr>
          <p:spPr bwMode="auto">
            <a:xfrm>
              <a:off x="4371975" y="2354263"/>
              <a:ext cx="1914525" cy="136525"/>
            </a:xfrm>
            <a:custGeom>
              <a:avLst/>
              <a:gdLst>
                <a:gd name="T0" fmla="*/ 1846552129 w 1985"/>
                <a:gd name="T1" fmla="*/ 0 h 141"/>
                <a:gd name="T2" fmla="*/ 1796318272 w 1985"/>
                <a:gd name="T3" fmla="*/ 66565136 h 141"/>
                <a:gd name="T4" fmla="*/ 922810695 w 1985"/>
                <a:gd name="T5" fmla="*/ 66565136 h 141"/>
                <a:gd name="T6" fmla="*/ 50233857 w 1985"/>
                <a:gd name="T7" fmla="*/ 66565136 h 141"/>
                <a:gd name="T8" fmla="*/ 0 w 1985"/>
                <a:gd name="T9" fmla="*/ 132192026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5" h="141">
                  <a:moveTo>
                    <a:pt x="1985" y="0"/>
                  </a:moveTo>
                  <a:cubicBezTo>
                    <a:pt x="1949" y="71"/>
                    <a:pt x="1949" y="71"/>
                    <a:pt x="1931" y="71"/>
                  </a:cubicBezTo>
                  <a:cubicBezTo>
                    <a:pt x="1914" y="71"/>
                    <a:pt x="1914" y="71"/>
                    <a:pt x="992" y="71"/>
                  </a:cubicBezTo>
                  <a:cubicBezTo>
                    <a:pt x="71" y="71"/>
                    <a:pt x="71" y="71"/>
                    <a:pt x="54" y="71"/>
                  </a:cubicBezTo>
                  <a:cubicBezTo>
                    <a:pt x="36" y="71"/>
                    <a:pt x="36" y="71"/>
                    <a:pt x="0" y="141"/>
                  </a:cubicBez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9"/>
            <p:cNvSpPr>
              <a:spLocks/>
            </p:cNvSpPr>
            <p:nvPr/>
          </p:nvSpPr>
          <p:spPr bwMode="auto">
            <a:xfrm>
              <a:off x="2459038" y="2354263"/>
              <a:ext cx="1912937" cy="136525"/>
            </a:xfrm>
            <a:custGeom>
              <a:avLst/>
              <a:gdLst>
                <a:gd name="T0" fmla="*/ 0 w 1984"/>
                <a:gd name="T1" fmla="*/ 0 h 141"/>
                <a:gd name="T2" fmla="*/ 49271626 w 1984"/>
                <a:gd name="T3" fmla="*/ 66565136 h 141"/>
                <a:gd name="T4" fmla="*/ 922210151 w 1984"/>
                <a:gd name="T5" fmla="*/ 66565136 h 141"/>
                <a:gd name="T6" fmla="*/ 1795147711 w 1984"/>
                <a:gd name="T7" fmla="*/ 66565136 h 141"/>
                <a:gd name="T8" fmla="*/ 1844419338 w 1984"/>
                <a:gd name="T9" fmla="*/ 132192026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4" h="141">
                  <a:moveTo>
                    <a:pt x="0" y="0"/>
                  </a:moveTo>
                  <a:cubicBezTo>
                    <a:pt x="36" y="71"/>
                    <a:pt x="36" y="71"/>
                    <a:pt x="53" y="71"/>
                  </a:cubicBezTo>
                  <a:cubicBezTo>
                    <a:pt x="71" y="71"/>
                    <a:pt x="71" y="71"/>
                    <a:pt x="992" y="71"/>
                  </a:cubicBezTo>
                  <a:cubicBezTo>
                    <a:pt x="1913" y="71"/>
                    <a:pt x="1913" y="71"/>
                    <a:pt x="1931" y="71"/>
                  </a:cubicBezTo>
                  <a:cubicBezTo>
                    <a:pt x="1949" y="71"/>
                    <a:pt x="1949" y="71"/>
                    <a:pt x="1984" y="141"/>
                  </a:cubicBez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Rectangle 23"/>
            <p:cNvSpPr>
              <a:spLocks noChangeArrowheads="1"/>
            </p:cNvSpPr>
            <p:nvPr/>
          </p:nvSpPr>
          <p:spPr bwMode="auto">
            <a:xfrm>
              <a:off x="3801762" y="2543175"/>
              <a:ext cx="1195387" cy="246221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600" b="1" dirty="0">
                  <a:solidFill>
                    <a:srgbClr val="000000"/>
                  </a:solidFill>
                  <a:latin typeface="Times-Roman" charset="0"/>
                </a:rPr>
                <a:t>Magnitude</a:t>
              </a:r>
              <a:endParaRPr kumimoji="0" lang="en-US" altLang="ko-KR" sz="2800" b="1" dirty="0">
                <a:latin typeface="Times New Roman" pitchFamily="18" charset="0"/>
              </a:endParaRPr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 flipV="1">
            <a:off x="4703098" y="4276350"/>
            <a:ext cx="0" cy="60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4495800" y="4786353"/>
            <a:ext cx="439738" cy="21544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000000"/>
                </a:solidFill>
                <a:latin typeface="Times-Roman" charset="0"/>
              </a:rPr>
              <a:t>MSB</a:t>
            </a:r>
            <a:endParaRPr kumimoji="0" lang="en-US" altLang="ko-KR" sz="2400" dirty="0">
              <a:latin typeface="Times New Roman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7599447" y="4262103"/>
            <a:ext cx="0" cy="60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7392149" y="4772106"/>
            <a:ext cx="439738" cy="21544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000000"/>
                </a:solidFill>
                <a:latin typeface="Times-Roman" charset="0"/>
              </a:rPr>
              <a:t>LSB</a:t>
            </a:r>
            <a:endParaRPr kumimoji="0" lang="en-US" altLang="ko-KR" sz="2400" dirty="0">
              <a:latin typeface="Times New Roman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027108" y="3796665"/>
          <a:ext cx="3859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108" y="3796665"/>
                        <a:ext cx="3859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943102" y="3810001"/>
          <a:ext cx="222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102" y="3810001"/>
                        <a:ext cx="222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450887" y="3810001"/>
          <a:ext cx="242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887" y="3810001"/>
                        <a:ext cx="242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4495177" y="3810001"/>
          <a:ext cx="425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177" y="3810001"/>
                        <a:ext cx="425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V="1">
            <a:off x="4169698" y="4267200"/>
            <a:ext cx="0" cy="603478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3" name="Rectangle 24"/>
          <p:cNvSpPr>
            <a:spLocks noChangeArrowheads="1"/>
          </p:cNvSpPr>
          <p:nvPr/>
        </p:nvSpPr>
        <p:spPr bwMode="auto">
          <a:xfrm>
            <a:off x="3962400" y="4777203"/>
            <a:ext cx="439738" cy="21544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000000"/>
                </a:solidFill>
                <a:latin typeface="Times-Roman" charset="0"/>
              </a:rPr>
              <a:t>Sign</a:t>
            </a:r>
            <a:endParaRPr kumimoji="0" lang="en-US" altLang="ko-KR" sz="2400" dirty="0">
              <a:latin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57561" y="5225534"/>
            <a:ext cx="3113288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ign bit = 0 </a:t>
            </a:r>
            <a:r>
              <a:rPr lang="en-US" dirty="0">
                <a:sym typeface="Symbol"/>
              </a:rPr>
              <a:t> Positive Number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2557561" y="5719808"/>
            <a:ext cx="3283656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ign bit = 1 </a:t>
            </a:r>
            <a:r>
              <a:rPr lang="en-US" dirty="0">
                <a:sym typeface="Symbol"/>
              </a:rPr>
              <a:t> Negativ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20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65" grpId="0" animBg="1"/>
      <p:bldP spid="67" grpId="0" animBg="1"/>
      <p:bldP spid="73" grpId="0" animBg="1"/>
      <p:bldP spid="74" grpId="0" animBg="1"/>
      <p:bldP spid="7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14775"/>
            <a:ext cx="11887200" cy="762000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Representation of Negative Number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16835" y="849867"/>
            <a:ext cx="10866782" cy="5656949"/>
          </a:xfrm>
        </p:spPr>
        <p:txBody>
          <a:bodyPr>
            <a:normAutofit/>
          </a:bodyPr>
          <a:lstStyle/>
          <a:p>
            <a:r>
              <a:rPr lang="en-US" sz="2800" dirty="0"/>
              <a:t>Three Representations of signed numbers</a:t>
            </a:r>
          </a:p>
          <a:p>
            <a:pPr lvl="1"/>
            <a:r>
              <a:rPr lang="en-US" sz="2400" dirty="0"/>
              <a:t>Sign &amp; Mag, 1’s Complement, and 2’s Complement</a:t>
            </a:r>
          </a:p>
          <a:p>
            <a:r>
              <a:rPr lang="en-US" sz="2800" dirty="0"/>
              <a:t>All represent positive numbers in the same way</a:t>
            </a:r>
          </a:p>
          <a:p>
            <a:r>
              <a:rPr lang="en-US" sz="2800" dirty="0"/>
              <a:t>How to generate a negative number:</a:t>
            </a:r>
          </a:p>
          <a:p>
            <a:pPr lvl="1"/>
            <a:r>
              <a:rPr lang="en-US" sz="2400" dirty="0"/>
              <a:t>Sign &amp; Mag</a:t>
            </a:r>
          </a:p>
          <a:p>
            <a:pPr lvl="2"/>
            <a:r>
              <a:rPr lang="en-US" sz="2000" dirty="0"/>
              <a:t>Simply change the sign bit</a:t>
            </a:r>
          </a:p>
          <a:p>
            <a:pPr lvl="1"/>
            <a:r>
              <a:rPr lang="en-US" sz="2400" dirty="0"/>
              <a:t>1’s Complement</a:t>
            </a:r>
          </a:p>
          <a:p>
            <a:pPr lvl="2"/>
            <a:r>
              <a:rPr lang="en-US" sz="2000" dirty="0"/>
              <a:t>Simply flip all of the bits </a:t>
            </a:r>
          </a:p>
          <a:p>
            <a:pPr lvl="1"/>
            <a:r>
              <a:rPr lang="en-US" sz="2400" dirty="0"/>
              <a:t>2’s Complement</a:t>
            </a:r>
          </a:p>
          <a:p>
            <a:pPr lvl="2"/>
            <a:r>
              <a:rPr lang="en-US" sz="2000" dirty="0"/>
              <a:t>Simply flip all of the bits and add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50226" y="3582171"/>
            <a:ext cx="2509277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asy for us to rea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95683" y="4501275"/>
            <a:ext cx="3076832" cy="8382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Simple to generate a negative Numb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81921" y="5792689"/>
            <a:ext cx="3504357" cy="4308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Easy for computer arithmetic</a:t>
            </a:r>
          </a:p>
        </p:txBody>
      </p:sp>
    </p:spTree>
    <p:extLst>
      <p:ext uri="{BB962C8B-B14F-4D97-AF65-F5344CB8AC3E}">
        <p14:creationId xmlns:p14="http://schemas.microsoft.com/office/powerpoint/2010/main" val="158100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11887200" cy="762000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Representation of Negative Number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828800" y="849868"/>
            <a:ext cx="8305800" cy="1066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Three Representations</a:t>
            </a:r>
          </a:p>
          <a:p>
            <a:pPr lvl="1"/>
            <a:r>
              <a:rPr lang="en-US" sz="2400" dirty="0"/>
              <a:t>Sign &amp; Mag, 1’s Complement, and 2’s Complement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057400" y="2341880"/>
          <a:ext cx="1981200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ll three the S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4114800" y="2341880"/>
          <a:ext cx="1981200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gn &amp;</a:t>
                      </a:r>
                      <a:r>
                        <a:rPr lang="en-US" baseline="0" dirty="0"/>
                        <a:t> Magnitud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1905000"/>
            <a:ext cx="198120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Positive Integ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31276" y="1916668"/>
            <a:ext cx="4860324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Negative Integers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129981" y="2341880"/>
          <a:ext cx="1447800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’s Complem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1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7611762" y="2341880"/>
          <a:ext cx="1447800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’s Complem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23951" y="5943601"/>
            <a:ext cx="4767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8                  -                       -             1000</a:t>
            </a:r>
          </a:p>
        </p:txBody>
      </p:sp>
    </p:spTree>
    <p:extLst>
      <p:ext uri="{BB962C8B-B14F-4D97-AF65-F5344CB8AC3E}">
        <p14:creationId xmlns:p14="http://schemas.microsoft.com/office/powerpoint/2010/main" val="121188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11887200" cy="762000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Representation of Negative Number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Addition and Subtraction</a:t>
            </a:r>
          </a:p>
          <a:p>
            <a:pPr lvl="1"/>
            <a:r>
              <a:rPr lang="en-US" sz="2400" dirty="0"/>
              <a:t>Sign and Magnitude</a:t>
            </a:r>
          </a:p>
          <a:p>
            <a:pPr lvl="2"/>
            <a:r>
              <a:rPr lang="en-US" sz="2000" dirty="0"/>
              <a:t>Simple if both numbers have the same sign</a:t>
            </a:r>
          </a:p>
          <a:p>
            <a:pPr lvl="2"/>
            <a:r>
              <a:rPr lang="en-US" sz="2000" dirty="0"/>
              <a:t>More complex if the signs differ</a:t>
            </a:r>
          </a:p>
          <a:p>
            <a:pPr lvl="2"/>
            <a:r>
              <a:rPr lang="en-US" sz="2000" dirty="0"/>
              <a:t>Two different representations of “0” is problematic</a:t>
            </a:r>
          </a:p>
          <a:p>
            <a:pPr lvl="1"/>
            <a:r>
              <a:rPr lang="en-US" sz="2400" dirty="0"/>
              <a:t>1’s Complement</a:t>
            </a:r>
          </a:p>
          <a:p>
            <a:pPr lvl="2"/>
            <a:r>
              <a:rPr lang="en-US" sz="2000" dirty="0"/>
              <a:t>Addition and subtraction not so simple</a:t>
            </a:r>
          </a:p>
          <a:p>
            <a:pPr lvl="2"/>
            <a:r>
              <a:rPr lang="en-US" sz="2000" dirty="0"/>
              <a:t>Two different representations of “0” is problematic</a:t>
            </a:r>
          </a:p>
          <a:p>
            <a:pPr lvl="1"/>
            <a:r>
              <a:rPr lang="en-US" sz="2400" dirty="0"/>
              <a:t>2’s Complement</a:t>
            </a:r>
          </a:p>
          <a:p>
            <a:pPr lvl="2"/>
            <a:r>
              <a:rPr lang="en-US" sz="2000" dirty="0"/>
              <a:t>Both addition and subtraction are </a:t>
            </a:r>
            <a:r>
              <a:rPr lang="en-US" sz="2000" u="sng" dirty="0"/>
              <a:t>si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68934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xmlns="" id="{CD1AEA68-EACA-48E0-9BF3-01CA7FC5C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68961"/>
            <a:ext cx="11029616" cy="1188720"/>
          </a:xfrm>
        </p:spPr>
        <p:txBody>
          <a:bodyPr/>
          <a:lstStyle/>
          <a:p>
            <a:r>
              <a:rPr lang="en-US" altLang="en-US" dirty="0"/>
              <a:t>2’S Complement Process </a:t>
            </a:r>
          </a:p>
        </p:txBody>
      </p:sp>
      <p:sp>
        <p:nvSpPr>
          <p:cNvPr id="27651" name="Content Placeholder 9">
            <a:extLst>
              <a:ext uri="{FF2B5EF4-FFF2-40B4-BE49-F238E27FC236}">
                <a16:creationId xmlns:a16="http://schemas.microsoft.com/office/drawing/2014/main" xmlns="" id="{36E46700-078B-4712-96C9-CC1A414E6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0" y="1504121"/>
            <a:ext cx="11213245" cy="5486400"/>
          </a:xfrm>
        </p:spPr>
        <p:txBody>
          <a:bodyPr/>
          <a:lstStyle/>
          <a:p>
            <a:pPr marL="0" indent="0">
              <a:spcBef>
                <a:spcPct val="0"/>
              </a:spcBef>
              <a:spcAft>
                <a:spcPts val="1800"/>
              </a:spcAft>
              <a:buNone/>
            </a:pPr>
            <a:r>
              <a:rPr lang="en-US" altLang="en-US" sz="2600" dirty="0"/>
              <a:t>The steps in the </a:t>
            </a:r>
            <a:r>
              <a:rPr lang="en-US" altLang="en-US" sz="2600" b="1" dirty="0"/>
              <a:t>2’s Complement </a:t>
            </a:r>
            <a:r>
              <a:rPr lang="en-US" altLang="en-US" sz="2600" dirty="0"/>
              <a:t>process</a:t>
            </a:r>
            <a:r>
              <a:rPr lang="en-US" altLang="en-US" sz="2600" b="1" dirty="0"/>
              <a:t> </a:t>
            </a:r>
            <a:r>
              <a:rPr lang="en-US" altLang="en-US" sz="2600" dirty="0"/>
              <a:t>are similar to the 10’s Complement process. However, you will </a:t>
            </a:r>
            <a:r>
              <a:rPr lang="en-US" altLang="en-US" sz="2600" dirty="0" smtClean="0"/>
              <a:t>use </a:t>
            </a:r>
            <a:r>
              <a:rPr lang="en-US" altLang="en-US" sz="2600" dirty="0"/>
              <a:t>the base two. </a:t>
            </a:r>
          </a:p>
          <a:p>
            <a:pPr marL="0" indent="0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en-US" sz="2600" b="1" dirty="0"/>
              <a:t>First, complement all of the digits in a number</a:t>
            </a:r>
            <a:r>
              <a:rPr lang="en-US" altLang="en-US" sz="2600" dirty="0"/>
              <a:t>. </a:t>
            </a:r>
          </a:p>
          <a:p>
            <a:pPr marL="628650" lvl="1" indent="-228600">
              <a:spcBef>
                <a:spcPct val="0"/>
              </a:spcBef>
              <a:spcAft>
                <a:spcPts val="1200"/>
              </a:spcAft>
            </a:pPr>
            <a:r>
              <a:rPr lang="en-US" altLang="en-US" sz="2200" dirty="0"/>
              <a:t>A digit’s complement is the number you add to the digit to make it equal to the largest digit in the base (i.e., 1 for binary). In binary language, the complement of 0 is 1, and the complement of 1 is 0.</a:t>
            </a:r>
          </a:p>
          <a:p>
            <a:pPr marL="0" indent="0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en-US" sz="2600" b="1" dirty="0"/>
              <a:t>Second, add 1.</a:t>
            </a:r>
          </a:p>
          <a:p>
            <a:pPr marL="628650" lvl="1" indent="-228600">
              <a:spcBef>
                <a:spcPct val="0"/>
              </a:spcBef>
              <a:spcAft>
                <a:spcPts val="1200"/>
              </a:spcAft>
            </a:pPr>
            <a:r>
              <a:rPr lang="en-US" altLang="en-US" sz="2200" dirty="0"/>
              <a:t>Without this step, our number system would have two zeroes (+0 &amp; -0), which no number system has.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75F881-8779-447F-987C-3B34A2EA0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67D03A-5695-4BF8-B28C-50B29688C6DC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F8862385-29FB-44AA-9C80-C7ECCCC4E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39687" y="0"/>
            <a:ext cx="8842513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Times New Roman" panose="02020603050405020304" pitchFamily="18" charset="0"/>
              </a:rPr>
              <a:t>Two’s Complement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xmlns="" id="{DDF59CA0-1C5D-48DC-8146-64C98E4A0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8870" y="914400"/>
            <a:ext cx="9558130" cy="57912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Positive numbers remain the same</a:t>
            </a: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Negative numbers: derived by flipping each bit and then adding 1 to the result</a:t>
            </a: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+19 in 6 bits = 010011, </a:t>
            </a: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-19 in 6 bits = 101101</a:t>
            </a:r>
          </a:p>
          <a:p>
            <a:pPr lvl="2" eaLnBrk="1" hangingPunct="1"/>
            <a:r>
              <a:rPr lang="en-US" altLang="en-US" sz="2000" dirty="0">
                <a:cs typeface="Times New Roman" panose="02020603050405020304" pitchFamily="18" charset="0"/>
              </a:rPr>
              <a:t>010011 </a:t>
            </a:r>
            <a:r>
              <a:rPr lang="en-US" alt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 101100 +1  101101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To convert back, flip all bits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except sign bit and </a:t>
            </a:r>
            <a:r>
              <a:rPr lang="en-US" altLang="en-US" sz="2400" dirty="0">
                <a:cs typeface="Times New Roman" panose="02020603050405020304" pitchFamily="18" charset="0"/>
              </a:rPr>
              <a:t>add 1</a:t>
            </a:r>
          </a:p>
          <a:p>
            <a:pPr lvl="2" eaLnBrk="1" hangingPunct="1"/>
            <a:r>
              <a:rPr lang="en-US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01101 </a:t>
            </a:r>
            <a:r>
              <a:rPr lang="en-US" alt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10010 </a:t>
            </a:r>
            <a:r>
              <a:rPr lang="en-US" alt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+ 1  </a:t>
            </a:r>
            <a:r>
              <a:rPr lang="en-US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10011</a:t>
            </a:r>
            <a:endParaRPr lang="en-US" altLang="en-US" sz="2000" dirty="0"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eaLnBrk="1" hangingPunct="1"/>
            <a:r>
              <a:rPr lang="en-US" altLang="en-US" sz="2400" dirty="0">
                <a:solidFill>
                  <a:srgbClr val="C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While this is harder, it has two </a:t>
            </a:r>
            <a:r>
              <a:rPr lang="en-US" altLang="en-US" sz="2400" dirty="0">
                <a:solidFill>
                  <a:srgbClr val="00B0F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dvantages</a:t>
            </a:r>
          </a:p>
          <a:p>
            <a:pPr lvl="2" eaLnBrk="1" hangingPunct="1"/>
            <a:r>
              <a:rPr lang="en-US" alt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Only 1 way to represent 0 (000000) so we can store 1 extra value that we lost when we tried signed magnitude and one’s complement</a:t>
            </a:r>
          </a:p>
          <a:p>
            <a:pPr lvl="2" eaLnBrk="1" hangingPunct="1"/>
            <a:r>
              <a:rPr lang="en-US" alt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Arithmetic operations do not require “peeling” off the sign b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07040" y="655200"/>
              <a:ext cx="10848600" cy="5000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2000" y="649440"/>
                <a:ext cx="10860480" cy="500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960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4">
            <a:extLst>
              <a:ext uri="{FF2B5EF4-FFF2-40B4-BE49-F238E27FC236}">
                <a16:creationId xmlns:a16="http://schemas.microsoft.com/office/drawing/2014/main" xmlns="" id="{C06C4E4C-006D-417D-AC0A-8BA9B914F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303100"/>
            <a:ext cx="11029616" cy="988332"/>
          </a:xfrm>
        </p:spPr>
        <p:txBody>
          <a:bodyPr/>
          <a:lstStyle/>
          <a:p>
            <a:r>
              <a:rPr lang="en-US" altLang="en-US" dirty="0"/>
              <a:t>2’s Complement Examples</a:t>
            </a:r>
          </a:p>
        </p:txBody>
      </p:sp>
      <p:sp>
        <p:nvSpPr>
          <p:cNvPr id="32" name="Slide Number Placeholder 2">
            <a:extLst>
              <a:ext uri="{FF2B5EF4-FFF2-40B4-BE49-F238E27FC236}">
                <a16:creationId xmlns:a16="http://schemas.microsoft.com/office/drawing/2014/main" xmlns="" id="{888E8CBF-1C0C-4292-AC2B-195EAAA39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FFDE19-9617-40F1-88B6-779CBDBEDA0A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28676" name="TextBox 19">
            <a:extLst>
              <a:ext uri="{FF2B5EF4-FFF2-40B4-BE49-F238E27FC236}">
                <a16:creationId xmlns:a16="http://schemas.microsoft.com/office/drawing/2014/main" xmlns="" id="{1FC385CB-8BDB-4174-AAC2-0CD627CB1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4478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Example  #1</a:t>
            </a:r>
          </a:p>
        </p:txBody>
      </p:sp>
      <p:sp>
        <p:nvSpPr>
          <p:cNvPr id="28677" name="TextBox 20">
            <a:extLst>
              <a:ext uri="{FF2B5EF4-FFF2-40B4-BE49-F238E27FC236}">
                <a16:creationId xmlns:a16="http://schemas.microsoft.com/office/drawing/2014/main" xmlns="" id="{4097F646-2577-4C17-8203-673509368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20052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Example  #2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xmlns="" id="{2BA6D048-CBA6-4B0D-9D17-47352A4FF82B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019301"/>
            <a:ext cx="3124200" cy="822325"/>
            <a:chOff x="4953000" y="1981200"/>
            <a:chExt cx="3124200" cy="822960"/>
          </a:xfrm>
        </p:grpSpPr>
        <p:sp>
          <p:nvSpPr>
            <p:cNvPr id="28702" name="TextBox 31">
              <a:extLst>
                <a:ext uri="{FF2B5EF4-FFF2-40B4-BE49-F238E27FC236}">
                  <a16:creationId xmlns:a16="http://schemas.microsoft.com/office/drawing/2014/main" xmlns="" id="{8E4F97DC-DE74-439A-AC2A-E8995D540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2162145"/>
              <a:ext cx="2667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</a:rPr>
                <a:t>Complement Digits</a:t>
              </a:r>
            </a:p>
          </p:txBody>
        </p:sp>
        <p:sp>
          <p:nvSpPr>
            <p:cNvPr id="34" name="Right Brace 33">
              <a:extLst>
                <a:ext uri="{FF2B5EF4-FFF2-40B4-BE49-F238E27FC236}">
                  <a16:creationId xmlns:a16="http://schemas.microsoft.com/office/drawing/2014/main" xmlns="" id="{7BD7C0B5-53B4-4FF5-BB08-74254DE35422}"/>
                </a:ext>
              </a:extLst>
            </p:cNvPr>
            <p:cNvSpPr/>
            <p:nvPr/>
          </p:nvSpPr>
          <p:spPr>
            <a:xfrm>
              <a:off x="4953000" y="1981200"/>
              <a:ext cx="381000" cy="82296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xmlns="" id="{F2AAD9FA-C965-4BDA-A806-8641FD460921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895600"/>
            <a:ext cx="2819400" cy="914400"/>
            <a:chOff x="4191000" y="2895600"/>
            <a:chExt cx="2819400" cy="914400"/>
          </a:xfrm>
        </p:grpSpPr>
        <p:sp>
          <p:nvSpPr>
            <p:cNvPr id="28700" name="TextBox 35">
              <a:extLst>
                <a:ext uri="{FF2B5EF4-FFF2-40B4-BE49-F238E27FC236}">
                  <a16:creationId xmlns:a16="http://schemas.microsoft.com/office/drawing/2014/main" xmlns="" id="{C60BB745-11C0-4D8E-A150-06E5C94CD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400" y="3152745"/>
              <a:ext cx="2286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</a:rPr>
                <a:t>Add 1</a:t>
              </a:r>
            </a:p>
          </p:txBody>
        </p:sp>
        <p:sp>
          <p:nvSpPr>
            <p:cNvPr id="40" name="Right Brace 39">
              <a:extLst>
                <a:ext uri="{FF2B5EF4-FFF2-40B4-BE49-F238E27FC236}">
                  <a16:creationId xmlns:a16="http://schemas.microsoft.com/office/drawing/2014/main" xmlns="" id="{80E5612D-CE91-4B40-8042-3BFA8BE76331}"/>
                </a:ext>
              </a:extLst>
            </p:cNvPr>
            <p:cNvSpPr/>
            <p:nvPr/>
          </p:nvSpPr>
          <p:spPr>
            <a:xfrm>
              <a:off x="4191000" y="2895600"/>
              <a:ext cx="381000" cy="91440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8680" name="Text Box 17">
            <a:extLst>
              <a:ext uri="{FF2B5EF4-FFF2-40B4-BE49-F238E27FC236}">
                <a16:creationId xmlns:a16="http://schemas.microsoft.com/office/drawing/2014/main" xmlns="" id="{6866E866-8508-4A55-B72A-D3E83D226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1905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5 = 00000101</a:t>
            </a: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xmlns="" id="{4ADDE39F-3B87-4560-9006-ECA07E4C2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342423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=</a:t>
            </a:r>
            <a:r>
              <a:rPr lang="en-US" altLang="en-US" sz="2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44" name="Text Box 17">
            <a:extLst>
              <a:ext uri="{FF2B5EF4-FFF2-40B4-BE49-F238E27FC236}">
                <a16:creationId xmlns:a16="http://schemas.microsoft.com/office/drawing/2014/main" xmlns="" id="{8B1F28DE-95BE-4EB9-9D55-D499FD56C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2319338"/>
            <a:ext cx="320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</a:t>
            </a:r>
          </a:p>
        </p:txBody>
      </p:sp>
      <p:sp>
        <p:nvSpPr>
          <p:cNvPr id="47" name="Text Box 17">
            <a:extLst>
              <a:ext uri="{FF2B5EF4-FFF2-40B4-BE49-F238E27FC236}">
                <a16:creationId xmlns:a16="http://schemas.microsoft.com/office/drawing/2014/main" xmlns="" id="{6F8CE18B-969C-4884-AB07-ED8E20D13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649538"/>
            <a:ext cx="320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0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xmlns="" id="{B4940DC6-F28F-488B-BBC2-FC9A568787E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986088"/>
            <a:ext cx="1504950" cy="400050"/>
            <a:chOff x="2114550" y="5353061"/>
            <a:chExt cx="1504953" cy="399509"/>
          </a:xfrm>
        </p:grpSpPr>
        <p:sp>
          <p:nvSpPr>
            <p:cNvPr id="28698" name="Line 18">
              <a:extLst>
                <a:ext uri="{FF2B5EF4-FFF2-40B4-BE49-F238E27FC236}">
                  <a16:creationId xmlns:a16="http://schemas.microsoft.com/office/drawing/2014/main" xmlns="" id="{09092336-D0C7-49FA-9EC2-95C45E74C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550" y="5715000"/>
              <a:ext cx="1463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8699" name="Rectangle 22">
              <a:extLst>
                <a:ext uri="{FF2B5EF4-FFF2-40B4-BE49-F238E27FC236}">
                  <a16:creationId xmlns:a16="http://schemas.microsoft.com/office/drawing/2014/main" xmlns="" id="{9ADBF5E6-6724-4642-8B66-10432D521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060" y="5353061"/>
              <a:ext cx="492443" cy="399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0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</p:txBody>
        </p:sp>
      </p:grpSp>
      <p:grpSp>
        <p:nvGrpSpPr>
          <p:cNvPr id="5" name="Group 58">
            <a:extLst>
              <a:ext uri="{FF2B5EF4-FFF2-40B4-BE49-F238E27FC236}">
                <a16:creationId xmlns:a16="http://schemas.microsoft.com/office/drawing/2014/main" xmlns="" id="{A9D4354C-1D1F-4D6D-9BC8-ADDDEC4C8823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838701"/>
            <a:ext cx="3124200" cy="822325"/>
            <a:chOff x="4953000" y="1981200"/>
            <a:chExt cx="3124200" cy="822960"/>
          </a:xfrm>
        </p:grpSpPr>
        <p:sp>
          <p:nvSpPr>
            <p:cNvPr id="28696" name="TextBox 59">
              <a:extLst>
                <a:ext uri="{FF2B5EF4-FFF2-40B4-BE49-F238E27FC236}">
                  <a16:creationId xmlns:a16="http://schemas.microsoft.com/office/drawing/2014/main" xmlns="" id="{41CC64DC-2C45-410C-85CA-73BEB05DD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2162145"/>
              <a:ext cx="2667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</a:rPr>
                <a:t>Complement Digits</a:t>
              </a:r>
            </a:p>
          </p:txBody>
        </p:sp>
        <p:sp>
          <p:nvSpPr>
            <p:cNvPr id="61" name="Right Brace 60">
              <a:extLst>
                <a:ext uri="{FF2B5EF4-FFF2-40B4-BE49-F238E27FC236}">
                  <a16:creationId xmlns:a16="http://schemas.microsoft.com/office/drawing/2014/main" xmlns="" id="{54668CD4-9014-4E88-984A-C5940FF09F79}"/>
                </a:ext>
              </a:extLst>
            </p:cNvPr>
            <p:cNvSpPr/>
            <p:nvPr/>
          </p:nvSpPr>
          <p:spPr>
            <a:xfrm>
              <a:off x="4953000" y="1981200"/>
              <a:ext cx="381000" cy="82296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6" name="Group 34">
            <a:extLst>
              <a:ext uri="{FF2B5EF4-FFF2-40B4-BE49-F238E27FC236}">
                <a16:creationId xmlns:a16="http://schemas.microsoft.com/office/drawing/2014/main" xmlns="" id="{3B0142DE-32C8-47EF-A698-9DC4224F30CB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5715000"/>
            <a:ext cx="2819400" cy="914400"/>
            <a:chOff x="4191000" y="2895600"/>
            <a:chExt cx="2819400" cy="914400"/>
          </a:xfrm>
        </p:grpSpPr>
        <p:sp>
          <p:nvSpPr>
            <p:cNvPr id="28694" name="TextBox 62">
              <a:extLst>
                <a:ext uri="{FF2B5EF4-FFF2-40B4-BE49-F238E27FC236}">
                  <a16:creationId xmlns:a16="http://schemas.microsoft.com/office/drawing/2014/main" xmlns="" id="{A1726030-1AB4-4D6B-A934-1E543DB69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400" y="3152745"/>
              <a:ext cx="2286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</a:rPr>
                <a:t>Add 1</a:t>
              </a:r>
            </a:p>
          </p:txBody>
        </p:sp>
        <p:sp>
          <p:nvSpPr>
            <p:cNvPr id="64" name="Right Brace 63">
              <a:extLst>
                <a:ext uri="{FF2B5EF4-FFF2-40B4-BE49-F238E27FC236}">
                  <a16:creationId xmlns:a16="http://schemas.microsoft.com/office/drawing/2014/main" xmlns="" id="{02E085D0-59B6-4163-8584-22E8A419F3FF}"/>
                </a:ext>
              </a:extLst>
            </p:cNvPr>
            <p:cNvSpPr/>
            <p:nvPr/>
          </p:nvSpPr>
          <p:spPr>
            <a:xfrm>
              <a:off x="4191000" y="2895600"/>
              <a:ext cx="381000" cy="91440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8687" name="Text Box 17">
            <a:extLst>
              <a:ext uri="{FF2B5EF4-FFF2-40B4-BE49-F238E27FC236}">
                <a16:creationId xmlns:a16="http://schemas.microsoft.com/office/drawing/2014/main" xmlns="" id="{D5E7481A-FB72-4631-BBC4-3E06A339C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724400"/>
            <a:ext cx="344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-13 = 11110011</a:t>
            </a:r>
          </a:p>
        </p:txBody>
      </p:sp>
      <p:sp>
        <p:nvSpPr>
          <p:cNvPr id="66" name="Text Box 17">
            <a:extLst>
              <a:ext uri="{FF2B5EF4-FFF2-40B4-BE49-F238E27FC236}">
                <a16:creationId xmlns:a16="http://schemas.microsoft.com/office/drawing/2014/main" xmlns="" id="{DFA00260-9DDA-490E-BA21-403E29F67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624363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3 = 00001101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" name="Text Box 17">
            <a:extLst>
              <a:ext uri="{FF2B5EF4-FFF2-40B4-BE49-F238E27FC236}">
                <a16:creationId xmlns:a16="http://schemas.microsoft.com/office/drawing/2014/main" xmlns="" id="{259A242C-45E0-43FD-B014-AFBE52E8E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5138738"/>
            <a:ext cx="320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</a:t>
            </a:r>
          </a:p>
        </p:txBody>
      </p:sp>
      <p:sp>
        <p:nvSpPr>
          <p:cNvPr id="68" name="Text Box 17">
            <a:extLst>
              <a:ext uri="{FF2B5EF4-FFF2-40B4-BE49-F238E27FC236}">
                <a16:creationId xmlns:a16="http://schemas.microsoft.com/office/drawing/2014/main" xmlns="" id="{81A5C4B5-25F6-489F-A62F-F2FDCE372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468938"/>
            <a:ext cx="320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100</a:t>
            </a:r>
          </a:p>
        </p:txBody>
      </p:sp>
      <p:grpSp>
        <p:nvGrpSpPr>
          <p:cNvPr id="7" name="Group 23">
            <a:extLst>
              <a:ext uri="{FF2B5EF4-FFF2-40B4-BE49-F238E27FC236}">
                <a16:creationId xmlns:a16="http://schemas.microsoft.com/office/drawing/2014/main" xmlns="" id="{1705258D-177C-4783-8C18-A405D7CBC18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805488"/>
            <a:ext cx="1504950" cy="400050"/>
            <a:chOff x="2114550" y="5353061"/>
            <a:chExt cx="1504953" cy="399509"/>
          </a:xfrm>
        </p:grpSpPr>
        <p:sp>
          <p:nvSpPr>
            <p:cNvPr id="28692" name="Line 18">
              <a:extLst>
                <a:ext uri="{FF2B5EF4-FFF2-40B4-BE49-F238E27FC236}">
                  <a16:creationId xmlns:a16="http://schemas.microsoft.com/office/drawing/2014/main" xmlns="" id="{348F7A25-7A99-49CF-8A95-30F12890E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550" y="5715000"/>
              <a:ext cx="1463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8693" name="Rectangle 22">
              <a:extLst>
                <a:ext uri="{FF2B5EF4-FFF2-40B4-BE49-F238E27FC236}">
                  <a16:creationId xmlns:a16="http://schemas.microsoft.com/office/drawing/2014/main" xmlns="" id="{84F03516-39F7-46E8-8DF2-D03FF8420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060" y="5353061"/>
              <a:ext cx="492443" cy="399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0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3350160" y="586800"/>
              <a:ext cx="8672400" cy="62218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5480" y="581760"/>
                <a:ext cx="8683200" cy="6230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7" grpId="0"/>
      <p:bldP spid="66" grpId="0"/>
      <p:bldP spid="67" grpId="0"/>
      <p:bldP spid="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xmlns="" id="{2A9041DE-5DBF-46D6-92FB-363F7AE95E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9941" y="566670"/>
            <a:ext cx="7772400" cy="695459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+mn-lt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xmlns="" id="{29682B56-70B4-42C6-B854-5DBF407B6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59" y="914400"/>
            <a:ext cx="10844011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latin typeface="+mn-lt"/>
              </a:rPr>
              <a:t>Represent 83 and –83 using 8 bits in all 3 signed representations: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dirty="0">
                <a:latin typeface="+mn-lt"/>
              </a:rPr>
              <a:t>+83 = 64 + 16 + 2 + 1 = 01010011 (in all 3 representations)</a:t>
            </a:r>
          </a:p>
          <a:p>
            <a:pPr eaLnBrk="1" hangingPunct="1"/>
            <a:r>
              <a:rPr lang="en-US" altLang="en-US" dirty="0">
                <a:latin typeface="+mn-lt"/>
              </a:rPr>
              <a:t>-83: </a:t>
            </a:r>
          </a:p>
          <a:p>
            <a:pPr eaLnBrk="1" hangingPunct="1"/>
            <a:r>
              <a:rPr lang="en-US" altLang="en-US" dirty="0">
                <a:latin typeface="+mn-lt"/>
              </a:rPr>
              <a:t>Signed magnitude = 11010011 (sign bit is 1 for negative)</a:t>
            </a:r>
          </a:p>
          <a:p>
            <a:pPr eaLnBrk="1" hangingPunct="1"/>
            <a:r>
              <a:rPr lang="en-US" altLang="en-US" dirty="0">
                <a:latin typeface="+mn-lt"/>
              </a:rPr>
              <a:t>One’s complement = 10101100 (flip all bits from +83)</a:t>
            </a:r>
            <a:endParaRPr lang="en-US" altLang="en-US" dirty="0">
              <a:latin typeface="+mn-lt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Two’s complement = 10101101 (flip all bits from +83 and add 1)</a:t>
            </a:r>
          </a:p>
          <a:p>
            <a:pPr eaLnBrk="1" hangingPunct="1"/>
            <a:endParaRPr lang="en-US" altLang="en-US" dirty="0">
              <a:latin typeface="+mn-lt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Convert 11110010 into a decimal integer in all 4 representations</a:t>
            </a: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Unsigned magnitude = 128 + 64 + 32 + 16 + 2 = 242</a:t>
            </a: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Signed magnitude = -114 (negative, 1110010 =  114)</a:t>
            </a: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One’s complement = -13 (leading bit = 1, the number is </a:t>
            </a:r>
            <a:r>
              <a:rPr lang="en-US" altLang="en-US" dirty="0" err="1" smtClean="0">
                <a:latin typeface="+mn-lt"/>
                <a:sym typeface="Wingdings" panose="05000000000000000000" pitchFamily="2" charset="2"/>
              </a:rPr>
              <a:t>negative,flip</a:t>
            </a:r>
            <a:r>
              <a:rPr lang="en-US" altLang="en-US" dirty="0" smtClean="0"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+mn-lt"/>
                <a:sym typeface="Wingdings" panose="05000000000000000000" pitchFamily="2" charset="2"/>
              </a:rPr>
              <a:t>all 	bits </a:t>
            </a:r>
            <a:r>
              <a:rPr lang="en-US" altLang="en-US" dirty="0" smtClean="0">
                <a:latin typeface="+mn-lt"/>
                <a:sym typeface="Wingdings" panose="05000000000000000000" pitchFamily="2" charset="2"/>
              </a:rPr>
              <a:t></a:t>
            </a:r>
            <a:r>
              <a:rPr lang="en-US" altLang="en-US" dirty="0" smtClean="0">
                <a:solidFill>
                  <a:srgbClr val="FF0000"/>
                </a:solidFill>
                <a:latin typeface="+mn-lt"/>
                <a:sym typeface="Wingdings" panose="05000000000000000000" pitchFamily="2" charset="2"/>
              </a:rPr>
              <a:t>1</a:t>
            </a:r>
            <a:r>
              <a:rPr lang="en-US" altLang="en-US" dirty="0" smtClean="0">
                <a:latin typeface="+mn-lt"/>
                <a:sym typeface="Wingdings" panose="05000000000000000000" pitchFamily="2" charset="2"/>
              </a:rPr>
              <a:t>0001101 </a:t>
            </a:r>
            <a:r>
              <a:rPr lang="en-US" altLang="en-US" dirty="0">
                <a:latin typeface="+mn-lt"/>
                <a:sym typeface="Wingdings" panose="05000000000000000000" pitchFamily="2" charset="2"/>
              </a:rPr>
              <a:t>= 13)</a:t>
            </a: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Two’s complement = -14 (negative, so flip all bits and add 1  </a:t>
            </a:r>
          </a:p>
          <a:p>
            <a:pPr eaLnBrk="1" hangingPunct="1"/>
            <a:r>
              <a:rPr lang="en-US" altLang="en-US" dirty="0">
                <a:latin typeface="+mn-lt"/>
                <a:sym typeface="Wingdings" panose="05000000000000000000" pitchFamily="2" charset="2"/>
              </a:rPr>
              <a:t>	</a:t>
            </a:r>
            <a:r>
              <a:rPr lang="en-US" altLang="en-US" dirty="0" smtClean="0">
                <a:latin typeface="+mn-lt"/>
                <a:sym typeface="Wingdings" panose="05000000000000000000" pitchFamily="2" charset="2"/>
              </a:rPr>
              <a:t>10001101 </a:t>
            </a:r>
            <a:r>
              <a:rPr lang="en-US" altLang="en-US" dirty="0">
                <a:latin typeface="+mn-lt"/>
                <a:sym typeface="Wingdings" panose="05000000000000000000" pitchFamily="2" charset="2"/>
              </a:rPr>
              <a:t>+ 1 = </a:t>
            </a:r>
            <a:r>
              <a:rPr lang="en-US" altLang="en-US" dirty="0" smtClean="0">
                <a:latin typeface="+mn-lt"/>
                <a:sym typeface="Wingdings" panose="05000000000000000000" pitchFamily="2" charset="2"/>
              </a:rPr>
              <a:t>10001110 </a:t>
            </a:r>
            <a:r>
              <a:rPr lang="en-US" altLang="en-US" dirty="0">
                <a:latin typeface="+mn-lt"/>
                <a:sym typeface="Wingdings" panose="05000000000000000000" pitchFamily="2" charset="2"/>
              </a:rPr>
              <a:t>= 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AEB7B65-D3AF-46B9-833B-8723863947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61601"/>
          </a:xfrm>
        </p:spPr>
        <p:txBody>
          <a:bodyPr>
            <a:normAutofit/>
          </a:bodyPr>
          <a:lstStyle/>
          <a:p>
            <a:r>
              <a:rPr lang="en-IN" sz="2800" b="0" i="0" u="none" strike="noStrike" baseline="0" dirty="0"/>
              <a:t>Number Systems in use</a:t>
            </a:r>
            <a:endParaRPr lang="en-IN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ADAD9AB-9F9E-493D-AE3E-7AFCE176E0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563757"/>
            <a:ext cx="11029615" cy="4411593"/>
          </a:xfrm>
        </p:spPr>
        <p:txBody>
          <a:bodyPr>
            <a:normAutofit/>
          </a:bodyPr>
          <a:lstStyle/>
          <a:p>
            <a:pPr algn="l"/>
            <a:r>
              <a:rPr lang="en-IN" sz="2400" b="0" i="0" u="none" strike="noStrike" baseline="0" dirty="0"/>
              <a:t>Symbolic number system</a:t>
            </a:r>
          </a:p>
          <a:p>
            <a:pPr lvl="1"/>
            <a:r>
              <a:rPr lang="en-IN" sz="2200" b="0" i="0" u="none" strike="noStrike" baseline="0" dirty="0"/>
              <a:t>uses Roman numerals (I = 1, V = 5, X = 10, L = 50,</a:t>
            </a:r>
            <a:r>
              <a:rPr lang="en-US" sz="2400" b="0" i="0" u="none" strike="noStrike" baseline="0" dirty="0"/>
              <a:t>C = 100, D = 500 and M = 1000)</a:t>
            </a:r>
          </a:p>
          <a:p>
            <a:pPr algn="l"/>
            <a:r>
              <a:rPr lang="en-US" sz="2400" b="0" i="0" u="none" strike="noStrike" baseline="0" dirty="0"/>
              <a:t>still used in some systems</a:t>
            </a:r>
          </a:p>
          <a:p>
            <a:pPr algn="l"/>
            <a:r>
              <a:rPr lang="en-IN" sz="2400" b="0" i="0" u="none" strike="noStrike" baseline="0" dirty="0"/>
              <a:t>Weighted position system</a:t>
            </a:r>
          </a:p>
          <a:p>
            <a:pPr algn="l"/>
            <a:r>
              <a:rPr lang="en-US" sz="2400" b="0" i="0" u="none" strike="noStrike" baseline="0" dirty="0"/>
              <a:t>Decimal system is the most commonly used</a:t>
            </a:r>
          </a:p>
          <a:p>
            <a:pPr algn="l"/>
            <a:r>
              <a:rPr lang="en-US" sz="2400" b="0" i="0" u="none" strike="noStrike" baseline="0" dirty="0"/>
              <a:t> Decimal numbers are based on Indian numerals</a:t>
            </a:r>
          </a:p>
          <a:p>
            <a:pPr algn="l"/>
            <a:r>
              <a:rPr lang="en-IN" sz="2400" b="0" i="0" u="none" strike="noStrike" baseline="0" dirty="0"/>
              <a:t> Radix used is 1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6077676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1933239" y="434975"/>
            <a:ext cx="7416800" cy="936625"/>
          </a:xfrm>
        </p:spPr>
        <p:txBody>
          <a:bodyPr vert="horz" lIns="0" tIns="0" rIns="0" bIns="0" rtlCol="0" anchor="ctr"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fr-FR" dirty="0">
                <a:solidFill>
                  <a:schemeClr val="tx1"/>
                </a:solidFill>
                <a:cs typeface="Times New Roman" panose="02020603050405020304" pitchFamily="18" charset="0"/>
              </a:rPr>
              <a:t>The Number Circle</a:t>
            </a:r>
          </a:p>
        </p:txBody>
      </p:sp>
      <p:sp>
        <p:nvSpPr>
          <p:cNvPr id="4" name="Freeform 3"/>
          <p:cNvSpPr/>
          <p:nvPr/>
        </p:nvSpPr>
        <p:spPr>
          <a:xfrm>
            <a:off x="2888400" y="5685000"/>
            <a:ext cx="6408000" cy="79200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99CCFF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90000" tIns="45000" rIns="90000" bIns="45000" anchor="ctr" anchorCtr="0" compatLnSpc="0"/>
          <a:lstStyle/>
          <a:p>
            <a:pPr algn="ctr" hangingPunct="0"/>
            <a:r>
              <a:rPr lang="en-IN" dirty="0">
                <a:latin typeface="Calibri" panose="020F0502020204030204" pitchFamily="34" charset="0"/>
                <a:ea typeface="Microsoft YaHei" pitchFamily="2"/>
                <a:cs typeface="Mangal" pitchFamily="2"/>
              </a:rPr>
              <a:t>Clockwise: increment</a:t>
            </a:r>
          </a:p>
          <a:p>
            <a:pPr algn="ctr" hangingPunct="0"/>
            <a:r>
              <a:rPr lang="en-IN" dirty="0">
                <a:latin typeface="Calibri" panose="020F0502020204030204" pitchFamily="34" charset="0"/>
                <a:ea typeface="Microsoft YaHei" pitchFamily="2"/>
                <a:cs typeface="Mangal" pitchFamily="2"/>
              </a:rPr>
              <a:t>Anti-clockwise: decrement</a:t>
            </a:r>
          </a:p>
        </p:txBody>
      </p:sp>
      <p:grpSp>
        <p:nvGrpSpPr>
          <p:cNvPr id="8" name="Group 5"/>
          <p:cNvGrpSpPr>
            <a:grpSpLocks noChangeAspect="1"/>
          </p:cNvGrpSpPr>
          <p:nvPr/>
        </p:nvGrpSpPr>
        <p:grpSpPr bwMode="auto">
          <a:xfrm>
            <a:off x="3136564" y="1371600"/>
            <a:ext cx="5659437" cy="4121150"/>
            <a:chOff x="1427" y="864"/>
            <a:chExt cx="3565" cy="2596"/>
          </a:xfrm>
        </p:grpSpPr>
        <p:sp>
          <p:nvSpPr>
            <p:cNvPr id="9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27" y="864"/>
              <a:ext cx="3565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106" y="1116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Bitstream Vera Sans"/>
                </a:rPr>
                <a:t>0000 (0)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893" y="1341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001 (1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186" y="1633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010 (2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362" y="2225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100 (4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4343" y="1900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011 (3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873" y="3123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Bitstream Vera Sans"/>
                </a:rPr>
                <a:t>0111 (7)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3078" y="3305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000 (8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349" y="2525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101 (5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4147" y="2863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0110 (6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447" y="2271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100 (12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577" y="2603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011 (11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1564" y="1848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101 (13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249" y="3240"/>
              <a:ext cx="4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001 (9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1897" y="2947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010 (10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760" y="1503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110 (14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132" y="1217"/>
              <a:ext cx="5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Bitstream Vera Sans"/>
                </a:rPr>
                <a:t>1111 (15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auto">
            <a:xfrm>
              <a:off x="2214" y="1245"/>
              <a:ext cx="1692" cy="1805"/>
            </a:xfrm>
            <a:custGeom>
              <a:avLst/>
              <a:gdLst>
                <a:gd name="T0" fmla="*/ 5207 w 5227"/>
                <a:gd name="T1" fmla="*/ 969 h 5594"/>
                <a:gd name="T2" fmla="*/ 1103 w 5227"/>
                <a:gd name="T3" fmla="*/ 1334 h 5594"/>
                <a:gd name="T4" fmla="*/ 1339 w 5227"/>
                <a:gd name="T5" fmla="*/ 5073 h 5594"/>
                <a:gd name="T6" fmla="*/ 2316 w 5227"/>
                <a:gd name="T7" fmla="*/ 5563 h 5594"/>
                <a:gd name="T8" fmla="*/ 2307 w 5227"/>
                <a:gd name="T9" fmla="*/ 5594 h 5594"/>
                <a:gd name="T10" fmla="*/ 1319 w 5227"/>
                <a:gd name="T11" fmla="*/ 5099 h 5594"/>
                <a:gd name="T12" fmla="*/ 1080 w 5227"/>
                <a:gd name="T13" fmla="*/ 1312 h 5594"/>
                <a:gd name="T14" fmla="*/ 5227 w 5227"/>
                <a:gd name="T15" fmla="*/ 943 h 5594"/>
                <a:gd name="T16" fmla="*/ 5207 w 5227"/>
                <a:gd name="T17" fmla="*/ 969 h 5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27" h="5594">
                  <a:moveTo>
                    <a:pt x="5207" y="969"/>
                  </a:moveTo>
                  <a:cubicBezTo>
                    <a:pt x="4009" y="37"/>
                    <a:pt x="2171" y="200"/>
                    <a:pt x="1103" y="1334"/>
                  </a:cubicBezTo>
                  <a:cubicBezTo>
                    <a:pt x="35" y="2468"/>
                    <a:pt x="142" y="4141"/>
                    <a:pt x="1339" y="5073"/>
                  </a:cubicBezTo>
                  <a:cubicBezTo>
                    <a:pt x="1624" y="5295"/>
                    <a:pt x="1955" y="5461"/>
                    <a:pt x="2316" y="5563"/>
                  </a:cubicBezTo>
                  <a:lnTo>
                    <a:pt x="2307" y="5594"/>
                  </a:lnTo>
                  <a:cubicBezTo>
                    <a:pt x="1943" y="5492"/>
                    <a:pt x="1607" y="5323"/>
                    <a:pt x="1319" y="5099"/>
                  </a:cubicBezTo>
                  <a:cubicBezTo>
                    <a:pt x="107" y="4156"/>
                    <a:pt x="0" y="2459"/>
                    <a:pt x="1080" y="1312"/>
                  </a:cubicBezTo>
                  <a:cubicBezTo>
                    <a:pt x="2159" y="165"/>
                    <a:pt x="4015" y="0"/>
                    <a:pt x="5227" y="943"/>
                  </a:cubicBezTo>
                  <a:lnTo>
                    <a:pt x="5207" y="969"/>
                  </a:lnTo>
                </a:path>
              </a:pathLst>
            </a:custGeom>
            <a:solidFill>
              <a:srgbClr val="15111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auto">
            <a:xfrm>
              <a:off x="3756" y="1434"/>
              <a:ext cx="143" cy="124"/>
            </a:xfrm>
            <a:custGeom>
              <a:avLst/>
              <a:gdLst>
                <a:gd name="T0" fmla="*/ 60 w 143"/>
                <a:gd name="T1" fmla="*/ 59 h 124"/>
                <a:gd name="T2" fmla="*/ 0 w 143"/>
                <a:gd name="T3" fmla="*/ 67 h 124"/>
                <a:gd name="T4" fmla="*/ 143 w 143"/>
                <a:gd name="T5" fmla="*/ 124 h 124"/>
                <a:gd name="T6" fmla="*/ 52 w 143"/>
                <a:gd name="T7" fmla="*/ 0 h 124"/>
                <a:gd name="T8" fmla="*/ 60 w 143"/>
                <a:gd name="T9" fmla="*/ 59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124">
                  <a:moveTo>
                    <a:pt x="60" y="59"/>
                  </a:moveTo>
                  <a:lnTo>
                    <a:pt x="0" y="67"/>
                  </a:lnTo>
                  <a:lnTo>
                    <a:pt x="143" y="124"/>
                  </a:lnTo>
                  <a:lnTo>
                    <a:pt x="52" y="0"/>
                  </a:lnTo>
                  <a:lnTo>
                    <a:pt x="60" y="59"/>
                  </a:lnTo>
                  <a:close/>
                </a:path>
              </a:pathLst>
            </a:custGeom>
            <a:solidFill>
              <a:srgbClr val="000000"/>
            </a:solidFill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auto">
            <a:xfrm>
              <a:off x="2810" y="1006"/>
              <a:ext cx="117" cy="377"/>
            </a:xfrm>
            <a:custGeom>
              <a:avLst/>
              <a:gdLst>
                <a:gd name="T0" fmla="*/ 20 w 363"/>
                <a:gd name="T1" fmla="*/ 0 h 1169"/>
                <a:gd name="T2" fmla="*/ 0 w 363"/>
                <a:gd name="T3" fmla="*/ 483 h 1169"/>
                <a:gd name="T4" fmla="*/ 363 w 363"/>
                <a:gd name="T5" fmla="*/ 786 h 1169"/>
                <a:gd name="T6" fmla="*/ 100 w 363"/>
                <a:gd name="T7" fmla="*/ 1169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1169">
                  <a:moveTo>
                    <a:pt x="20" y="0"/>
                  </a:moveTo>
                  <a:lnTo>
                    <a:pt x="0" y="483"/>
                  </a:lnTo>
                  <a:lnTo>
                    <a:pt x="363" y="786"/>
                  </a:lnTo>
                  <a:lnTo>
                    <a:pt x="100" y="1169"/>
                  </a:lnTo>
                </a:path>
              </a:pathLst>
            </a:custGeom>
            <a:noFill/>
            <a:ln w="9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901" y="1019"/>
              <a:ext cx="104" cy="351"/>
            </a:xfrm>
            <a:custGeom>
              <a:avLst/>
              <a:gdLst>
                <a:gd name="T0" fmla="*/ 0 w 322"/>
                <a:gd name="T1" fmla="*/ 0 h 1088"/>
                <a:gd name="T2" fmla="*/ 0 w 322"/>
                <a:gd name="T3" fmla="*/ 443 h 1088"/>
                <a:gd name="T4" fmla="*/ 322 w 322"/>
                <a:gd name="T5" fmla="*/ 705 h 1088"/>
                <a:gd name="T6" fmla="*/ 101 w 322"/>
                <a:gd name="T7" fmla="*/ 1088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2" h="1088">
                  <a:moveTo>
                    <a:pt x="0" y="0"/>
                  </a:moveTo>
                  <a:lnTo>
                    <a:pt x="0" y="443"/>
                  </a:lnTo>
                  <a:lnTo>
                    <a:pt x="322" y="705"/>
                  </a:lnTo>
                  <a:lnTo>
                    <a:pt x="101" y="1088"/>
                  </a:lnTo>
                </a:path>
              </a:pathLst>
            </a:custGeom>
            <a:noFill/>
            <a:ln w="9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401" y="2073"/>
              <a:ext cx="67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Bitstream Vera Sans"/>
                </a:rPr>
                <a:t>Increment</a:t>
              </a:r>
              <a:endParaRPr lang="en-US">
                <a:latin typeface="Arial" pitchFamily="34" charset="0"/>
              </a:endParaRPr>
            </a:p>
          </p:txBody>
        </p:sp>
      </p:grpSp>
      <p:sp>
        <p:nvSpPr>
          <p:cNvPr id="31" name="Slide Number Placeholder 1"/>
          <p:cNvSpPr txBox="1">
            <a:spLocks/>
          </p:cNvSpPr>
          <p:nvPr/>
        </p:nvSpPr>
        <p:spPr>
          <a:xfrm>
            <a:off x="10334626" y="6629401"/>
            <a:ext cx="561975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7ECFE0B-7F5F-4898-975F-840EFF1947DD}" type="slidenum">
              <a:rPr lang="en-US" sz="1000">
                <a:latin typeface="Calibri" panose="020F0502020204030204" pitchFamily="34" charset="0"/>
              </a:rPr>
              <a:pPr>
                <a:defRPr/>
              </a:pPr>
              <a:t>40</a:t>
            </a:fld>
            <a:endParaRPr lang="en-US" sz="1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101320" y="818640"/>
              <a:ext cx="9337320" cy="4465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97360" y="814680"/>
                <a:ext cx="9348120" cy="4474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854298" y="503238"/>
            <a:ext cx="9220200" cy="936625"/>
          </a:xfrm>
        </p:spPr>
        <p:txBody>
          <a:bodyPr vert="horz" lIns="0" tIns="0" rIns="0" bIns="0" rtlCol="0" anchor="ctr">
            <a:normAutofit fontScale="90000"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fr-FR" sz="4200" dirty="0">
                <a:solidFill>
                  <a:schemeClr val="tx1"/>
                </a:solidFill>
                <a:cs typeface="Times New Roman" panose="02020603050405020304" pitchFamily="18" charset="0"/>
              </a:rPr>
              <a:t>Number Circle with Negative Numb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78000" y="5903999"/>
            <a:ext cx="1323802" cy="356336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hangingPunct="0"/>
            <a:r>
              <a:rPr lang="en-IN">
                <a:latin typeface="Arial" pitchFamily="18"/>
                <a:ea typeface="Microsoft YaHei" pitchFamily="2"/>
                <a:cs typeface="Mangal" pitchFamily="2"/>
              </a:rPr>
              <a:t>break point</a:t>
            </a:r>
          </a:p>
        </p:txBody>
      </p:sp>
      <p:sp>
        <p:nvSpPr>
          <p:cNvPr id="5" name="Straight Connector 4"/>
          <p:cNvSpPr/>
          <p:nvPr/>
        </p:nvSpPr>
        <p:spPr>
          <a:xfrm flipV="1">
            <a:off x="7025999" y="5544001"/>
            <a:ext cx="0" cy="35999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vert="horz" wrap="none" lIns="90000" tIns="45000" rIns="90000" bIns="45000" anchor="ctr" anchorCtr="1" compatLnSpc="0"/>
          <a:lstStyle/>
          <a:p>
            <a:pPr hangingPunct="0"/>
            <a:endParaRPr lang="en-IN">
              <a:latin typeface="Arial" pitchFamily="18"/>
              <a:ea typeface="Microsoft YaHei" pitchFamily="2"/>
              <a:cs typeface="Mangal" pitchFamily="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2971801" y="1143000"/>
            <a:ext cx="6035675" cy="4394200"/>
            <a:chOff x="1440" y="735"/>
            <a:chExt cx="3802" cy="2768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440" y="735"/>
              <a:ext cx="3802" cy="2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3231" y="1003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000 (0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4070" y="1242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001 (1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4383" y="1555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010 (2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4571" y="2186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100 (4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4550" y="1839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011 (3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049" y="3144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111 (7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200" y="3338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 dirty="0">
                  <a:solidFill>
                    <a:srgbClr val="EE2A12"/>
                  </a:solidFill>
                  <a:latin typeface="Bitstream Vera Sans"/>
                </a:rPr>
                <a:t>1000 (-8)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557" y="2505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101 (5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341" y="2866"/>
              <a:ext cx="4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Bitstream Vera Sans"/>
                </a:rPr>
                <a:t>0110 (6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1461" y="2235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100 (-4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600" y="2589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011 (-5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1586" y="1784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101 (-3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317" y="3268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001 (-7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1941" y="2956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010 (-6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795" y="1416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 dirty="0">
                  <a:solidFill>
                    <a:srgbClr val="EE2A12"/>
                  </a:solidFill>
                  <a:latin typeface="Bitstream Vera Sans"/>
                </a:rPr>
                <a:t>1110 (-2)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2192" y="1111"/>
              <a:ext cx="5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EE2A12"/>
                  </a:solidFill>
                  <a:latin typeface="Bitstream Vera Sans"/>
                </a:rPr>
                <a:t>1111 (-1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2280" y="1142"/>
              <a:ext cx="1803" cy="1883"/>
            </a:xfrm>
            <a:custGeom>
              <a:avLst/>
              <a:gdLst>
                <a:gd name="T0" fmla="*/ 5207 w 5227"/>
                <a:gd name="T1" fmla="*/ 969 h 5594"/>
                <a:gd name="T2" fmla="*/ 1103 w 5227"/>
                <a:gd name="T3" fmla="*/ 1334 h 5594"/>
                <a:gd name="T4" fmla="*/ 1339 w 5227"/>
                <a:gd name="T5" fmla="*/ 5073 h 5594"/>
                <a:gd name="T6" fmla="*/ 2316 w 5227"/>
                <a:gd name="T7" fmla="*/ 5563 h 5594"/>
                <a:gd name="T8" fmla="*/ 2307 w 5227"/>
                <a:gd name="T9" fmla="*/ 5594 h 5594"/>
                <a:gd name="T10" fmla="*/ 1319 w 5227"/>
                <a:gd name="T11" fmla="*/ 5099 h 5594"/>
                <a:gd name="T12" fmla="*/ 1080 w 5227"/>
                <a:gd name="T13" fmla="*/ 1312 h 5594"/>
                <a:gd name="T14" fmla="*/ 5227 w 5227"/>
                <a:gd name="T15" fmla="*/ 943 h 5594"/>
                <a:gd name="T16" fmla="*/ 5207 w 5227"/>
                <a:gd name="T17" fmla="*/ 969 h 5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27" h="5594">
                  <a:moveTo>
                    <a:pt x="5207" y="969"/>
                  </a:moveTo>
                  <a:cubicBezTo>
                    <a:pt x="4009" y="37"/>
                    <a:pt x="2171" y="200"/>
                    <a:pt x="1103" y="1334"/>
                  </a:cubicBezTo>
                  <a:cubicBezTo>
                    <a:pt x="35" y="2468"/>
                    <a:pt x="142" y="4141"/>
                    <a:pt x="1339" y="5073"/>
                  </a:cubicBezTo>
                  <a:cubicBezTo>
                    <a:pt x="1624" y="5295"/>
                    <a:pt x="1955" y="5461"/>
                    <a:pt x="2316" y="5563"/>
                  </a:cubicBezTo>
                  <a:lnTo>
                    <a:pt x="2307" y="5594"/>
                  </a:lnTo>
                  <a:cubicBezTo>
                    <a:pt x="1943" y="5492"/>
                    <a:pt x="1607" y="5323"/>
                    <a:pt x="1319" y="5099"/>
                  </a:cubicBezTo>
                  <a:cubicBezTo>
                    <a:pt x="107" y="4156"/>
                    <a:pt x="0" y="2459"/>
                    <a:pt x="1080" y="1312"/>
                  </a:cubicBezTo>
                  <a:cubicBezTo>
                    <a:pt x="2159" y="165"/>
                    <a:pt x="4015" y="0"/>
                    <a:pt x="5227" y="943"/>
                  </a:cubicBezTo>
                  <a:lnTo>
                    <a:pt x="5207" y="969"/>
                  </a:lnTo>
                </a:path>
              </a:pathLst>
            </a:custGeom>
            <a:solidFill>
              <a:srgbClr val="15111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3924" y="1343"/>
              <a:ext cx="152" cy="132"/>
            </a:xfrm>
            <a:custGeom>
              <a:avLst/>
              <a:gdLst>
                <a:gd name="T0" fmla="*/ 63 w 152"/>
                <a:gd name="T1" fmla="*/ 63 h 132"/>
                <a:gd name="T2" fmla="*/ 0 w 152"/>
                <a:gd name="T3" fmla="*/ 71 h 132"/>
                <a:gd name="T4" fmla="*/ 152 w 152"/>
                <a:gd name="T5" fmla="*/ 132 h 132"/>
                <a:gd name="T6" fmla="*/ 55 w 152"/>
                <a:gd name="T7" fmla="*/ 0 h 132"/>
                <a:gd name="T8" fmla="*/ 63 w 152"/>
                <a:gd name="T9" fmla="*/ 6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32">
                  <a:moveTo>
                    <a:pt x="63" y="63"/>
                  </a:moveTo>
                  <a:lnTo>
                    <a:pt x="0" y="71"/>
                  </a:lnTo>
                  <a:lnTo>
                    <a:pt x="152" y="132"/>
                  </a:lnTo>
                  <a:lnTo>
                    <a:pt x="55" y="0"/>
                  </a:lnTo>
                  <a:lnTo>
                    <a:pt x="63" y="63"/>
                  </a:lnTo>
                  <a:close/>
                </a:path>
              </a:pathLst>
            </a:custGeom>
            <a:solidFill>
              <a:srgbClr val="000000"/>
            </a:solidFill>
            <a:ln w="11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854" y="3075"/>
              <a:ext cx="125" cy="402"/>
            </a:xfrm>
            <a:custGeom>
              <a:avLst/>
              <a:gdLst>
                <a:gd name="T0" fmla="*/ 20 w 363"/>
                <a:gd name="T1" fmla="*/ 0 h 1169"/>
                <a:gd name="T2" fmla="*/ 0 w 363"/>
                <a:gd name="T3" fmla="*/ 484 h 1169"/>
                <a:gd name="T4" fmla="*/ 363 w 363"/>
                <a:gd name="T5" fmla="*/ 786 h 1169"/>
                <a:gd name="T6" fmla="*/ 101 w 363"/>
                <a:gd name="T7" fmla="*/ 1169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1169">
                  <a:moveTo>
                    <a:pt x="20" y="0"/>
                  </a:moveTo>
                  <a:lnTo>
                    <a:pt x="0" y="484"/>
                  </a:lnTo>
                  <a:lnTo>
                    <a:pt x="363" y="786"/>
                  </a:lnTo>
                  <a:lnTo>
                    <a:pt x="101" y="1169"/>
                  </a:lnTo>
                </a:path>
              </a:pathLst>
            </a:cu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4"/>
            <p:cNvSpPr>
              <a:spLocks/>
            </p:cNvSpPr>
            <p:nvPr/>
          </p:nvSpPr>
          <p:spPr bwMode="auto">
            <a:xfrm>
              <a:off x="3951" y="3088"/>
              <a:ext cx="112" cy="375"/>
            </a:xfrm>
            <a:custGeom>
              <a:avLst/>
              <a:gdLst>
                <a:gd name="T0" fmla="*/ 0 w 323"/>
                <a:gd name="T1" fmla="*/ 0 h 1089"/>
                <a:gd name="T2" fmla="*/ 0 w 323"/>
                <a:gd name="T3" fmla="*/ 444 h 1089"/>
                <a:gd name="T4" fmla="*/ 323 w 323"/>
                <a:gd name="T5" fmla="*/ 706 h 1089"/>
                <a:gd name="T6" fmla="*/ 101 w 323"/>
                <a:gd name="T7" fmla="*/ 1089 h 1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3" h="1089">
                  <a:moveTo>
                    <a:pt x="0" y="0"/>
                  </a:moveTo>
                  <a:lnTo>
                    <a:pt x="0" y="444"/>
                  </a:lnTo>
                  <a:lnTo>
                    <a:pt x="323" y="706"/>
                  </a:lnTo>
                  <a:lnTo>
                    <a:pt x="101" y="1089"/>
                  </a:lnTo>
                </a:path>
              </a:pathLst>
            </a:cu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2493" y="1968"/>
              <a:ext cx="72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cremen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Slide Number Placeholder 1"/>
          <p:cNvSpPr txBox="1">
            <a:spLocks/>
          </p:cNvSpPr>
          <p:nvPr/>
        </p:nvSpPr>
        <p:spPr>
          <a:xfrm>
            <a:off x="10334626" y="6629401"/>
            <a:ext cx="561975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7ECFE0B-7F5F-4898-975F-840EFF1947DD}" type="slidenum">
              <a:rPr lang="en-US" sz="1000">
                <a:latin typeface="Calibri" panose="020F0502020204030204" pitchFamily="34" charset="0"/>
              </a:rPr>
              <a:pPr>
                <a:defRPr/>
              </a:pPr>
              <a:t>41</a:t>
            </a:fld>
            <a:endParaRPr lang="en-US" sz="1000" dirty="0">
              <a:latin typeface="Calibri" panose="020F0502020204030204" pitchFamily="34" charset="0"/>
            </a:endParaRP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xmlns="" id="{47C3F328-949E-4459-A0E7-F3C7E8234A67}"/>
              </a:ext>
            </a:extLst>
          </p:cNvPr>
          <p:cNvSpPr/>
          <p:nvPr/>
        </p:nvSpPr>
        <p:spPr>
          <a:xfrm>
            <a:off x="2253656" y="5712699"/>
            <a:ext cx="2925599" cy="79200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99CCFF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90000" tIns="45000" rIns="90000" bIns="45000" anchor="ctr" anchorCtr="0" compatLnSpc="0"/>
          <a:lstStyle/>
          <a:p>
            <a:pPr algn="ctr" hangingPunct="0"/>
            <a:r>
              <a:rPr lang="en-IN" dirty="0"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Clockwise: increment</a:t>
            </a:r>
          </a:p>
          <a:p>
            <a:pPr algn="ctr" hangingPunct="0"/>
            <a:r>
              <a:rPr lang="en-IN" dirty="0"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Anti-clockwise: decremen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983560" y="1238760"/>
              <a:ext cx="1724760" cy="41749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79240" y="1235520"/>
                <a:ext cx="1733760" cy="418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189383" y="838200"/>
            <a:ext cx="8534400" cy="1676400"/>
          </a:xfrm>
        </p:spPr>
        <p:txBody>
          <a:bodyPr/>
          <a:lstStyle/>
          <a:p>
            <a:r>
              <a:rPr lang="en-US" sz="2800" dirty="0"/>
              <a:t>Graphical Representation of 2’s Complement Numbers</a:t>
            </a:r>
          </a:p>
          <a:p>
            <a:pPr lvl="1"/>
            <a:r>
              <a:rPr lang="en-US" sz="2400" dirty="0"/>
              <a:t>Largest </a:t>
            </a:r>
            <a:r>
              <a:rPr lang="en-US" sz="2400" u="sng" dirty="0">
                <a:solidFill>
                  <a:srgbClr val="FF0000"/>
                </a:solidFill>
              </a:rPr>
              <a:t>positive</a:t>
            </a:r>
            <a:r>
              <a:rPr lang="en-US" sz="2400" dirty="0"/>
              <a:t> number is +(2</a:t>
            </a:r>
            <a:r>
              <a:rPr lang="en-US" sz="2400" baseline="30000" dirty="0"/>
              <a:t>n-1</a:t>
            </a:r>
            <a:r>
              <a:rPr lang="en-US" sz="2400" dirty="0"/>
              <a:t> -1)</a:t>
            </a:r>
          </a:p>
          <a:p>
            <a:pPr lvl="1"/>
            <a:r>
              <a:rPr lang="en-US" sz="2400" dirty="0"/>
              <a:t>Largest </a:t>
            </a:r>
            <a:r>
              <a:rPr lang="en-US" sz="2400" u="sng" dirty="0">
                <a:solidFill>
                  <a:srgbClr val="FF0000"/>
                </a:solidFill>
              </a:rPr>
              <a:t>negative</a:t>
            </a:r>
            <a:r>
              <a:rPr lang="en-US" sz="2400" dirty="0"/>
              <a:t> number is -(2</a:t>
            </a:r>
            <a:r>
              <a:rPr lang="en-US" sz="2400" baseline="30000" dirty="0"/>
              <a:t>n-1</a:t>
            </a:r>
            <a:r>
              <a:rPr lang="en-US" sz="2400" dirty="0"/>
              <a:t>)</a:t>
            </a:r>
            <a:endParaRPr lang="en-US" dirty="0"/>
          </a:p>
        </p:txBody>
      </p:sp>
      <p:pic>
        <p:nvPicPr>
          <p:cNvPr id="11268" name="Picture 4" descr="http://users.dickinson.edu/~braught/courses/cs251f02/classes/images/twosCompWhee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95600"/>
            <a:ext cx="4767228" cy="3523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08265"/>
              </p:ext>
            </p:extLst>
          </p:nvPr>
        </p:nvGraphicFramePr>
        <p:xfrm>
          <a:off x="8196228" y="3160422"/>
          <a:ext cx="25331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1688760" imgH="279360" progId="Equation.DSMT4">
                  <p:embed/>
                </p:oleObj>
              </mc:Choice>
              <mc:Fallback>
                <p:oleObj name="Equation" r:id="rId4" imgW="16887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6228" y="3160422"/>
                        <a:ext cx="2533140" cy="4190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15710"/>
              </p:ext>
            </p:extLst>
          </p:nvPr>
        </p:nvGraphicFramePr>
        <p:xfrm>
          <a:off x="1046409" y="3143220"/>
          <a:ext cx="1962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09" y="3143220"/>
                        <a:ext cx="1962150" cy="41910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860280" y="1524240"/>
              <a:ext cx="8258760" cy="4829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57400" y="1520640"/>
                <a:ext cx="8265600" cy="483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726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1807335" y="386728"/>
            <a:ext cx="7416800" cy="936625"/>
          </a:xfrm>
        </p:spPr>
        <p:txBody>
          <a:bodyPr vert="horz" lIns="0" tIns="0" rIns="0" bIns="0" rtlCol="0" anchor="ctr"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fr-FR" dirty="0">
                <a:solidFill>
                  <a:schemeClr val="tx1"/>
                </a:solidFill>
                <a:cs typeface="Times New Roman" panose="02020603050405020304" pitchFamily="18" charset="0"/>
              </a:rPr>
              <a:t>Using the Number Circl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622852" y="957746"/>
            <a:ext cx="10946296" cy="5568950"/>
          </a:xfrm>
        </p:spPr>
        <p:txBody>
          <a:bodyPr vert="horz" lIns="0" tIns="0" rIns="0" bIns="0" rtlCol="0" anchor="ctr">
            <a:noAutofit/>
          </a:bodyPr>
          <a:lstStyle>
            <a:defPPr marL="432000" marR="0" lvl="0" indent="-324000" algn="l" hangingPunct="1">
              <a:spcBef>
                <a:spcPts val="0"/>
              </a:spcBef>
              <a:spcAft>
                <a:spcPts val="1414"/>
              </a:spcAft>
              <a:buSzPct val="45000"/>
              <a:buFont typeface="StarSymbol"/>
              <a:buNone/>
              <a:tabLst/>
              <a:defRPr lang="fr-FR" sz="32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defPPr>
            <a:lvl1pPr marL="432000" marR="0" lvl="0" indent="-324000" algn="l" hangingPunct="1">
              <a:spcBef>
                <a:spcPts val="0"/>
              </a:spcBef>
              <a:spcAft>
                <a:spcPts val="1414"/>
              </a:spcAft>
              <a:buSzPct val="45000"/>
              <a:buFont typeface="StarSymbol"/>
              <a:buChar char="●"/>
              <a:tabLst/>
              <a:defRPr lang="fr-FR" sz="32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1pPr>
            <a:lvl2pPr marL="864000" marR="0" lvl="1" indent="-324000" algn="l" hangingPunct="1">
              <a:spcBef>
                <a:spcPts val="0"/>
              </a:spcBef>
              <a:spcAft>
                <a:spcPts val="1134"/>
              </a:spcAft>
              <a:buSzPct val="45000"/>
              <a:buFont typeface="StarSymbol"/>
              <a:buChar char="●"/>
              <a:tabLst/>
              <a:defRPr lang="fr-FR" sz="24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2pPr>
            <a:lvl3pPr marL="1295999" marR="0" lvl="2" indent="-288000" algn="l" hangingPunct="1">
              <a:spcBef>
                <a:spcPts val="0"/>
              </a:spcBef>
              <a:spcAft>
                <a:spcPts val="850"/>
              </a:spcAft>
              <a:buSzPct val="75000"/>
              <a:buFont typeface="StarSymbol"/>
              <a:buChar char="–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3pPr>
            <a:lvl4pPr marL="1728000" marR="0" lvl="3" indent="-216000" algn="l" hangingPunct="1">
              <a:spcBef>
                <a:spcPts val="0"/>
              </a:spcBef>
              <a:spcAft>
                <a:spcPts val="567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4pPr>
            <a:lvl5pPr marL="2160000" marR="0" lvl="4" indent="-216000" algn="l" hangingPunct="1">
              <a:spcBef>
                <a:spcPts val="0"/>
              </a:spcBef>
              <a:spcAft>
                <a:spcPts val="283"/>
              </a:spcAft>
              <a:buSzPct val="75000"/>
              <a:buFont typeface="StarSymbol"/>
              <a:buChar char="–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5pPr>
            <a:lvl6pPr marL="2592000" marR="0" lvl="5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6pPr>
            <a:lvl7pPr marL="3024000" marR="0" lvl="6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7pPr>
            <a:lvl8pPr marL="3456000" marR="0" lvl="7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8pPr>
            <a:lvl9pPr marL="3887999" marR="0" lvl="8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9pPr>
          </a:lstStyle>
          <a:p>
            <a:pPr lvl="0">
              <a:buSzPct val="100000"/>
              <a:buFont typeface="Symbol" panose="05050102010706020507" pitchFamily="18" charset="2"/>
              <a:buChar char="*"/>
            </a:pPr>
            <a:r>
              <a:rPr lang="en-US" sz="3600" dirty="0">
                <a:latin typeface="+mn-lt"/>
                <a:cs typeface="Times New Roman" panose="02020603050405020304" pitchFamily="18" charset="0"/>
              </a:rPr>
              <a:t>To add M to a number, N</a:t>
            </a:r>
          </a:p>
          <a:p>
            <a:pPr lvl="1">
              <a:buFont typeface="Symbol" panose="05050102010706020507" pitchFamily="18" charset="2"/>
              <a:buChar char="*"/>
            </a:pPr>
            <a:r>
              <a:rPr lang="en-US" sz="2800" dirty="0">
                <a:latin typeface="+mn-lt"/>
                <a:cs typeface="Times New Roman" panose="02020603050405020304" pitchFamily="18" charset="0"/>
              </a:rPr>
              <a:t>locate N on the number circle</a:t>
            </a:r>
          </a:p>
          <a:p>
            <a:pPr lvl="1">
              <a:buFont typeface="Symbol" panose="05050102010706020507" pitchFamily="18" charset="2"/>
              <a:buChar char="*"/>
            </a:pPr>
            <a:r>
              <a:rPr lang="en-US" sz="2800" dirty="0">
                <a:latin typeface="+mn-lt"/>
                <a:cs typeface="Times New Roman" panose="02020603050405020304" pitchFamily="18" charset="0"/>
              </a:rPr>
              <a:t>If M is +</a:t>
            </a:r>
            <a:r>
              <a:rPr lang="en-US" sz="2800" dirty="0" err="1">
                <a:latin typeface="+mn-lt"/>
                <a:cs typeface="Times New Roman" panose="02020603050405020304" pitchFamily="18" charset="0"/>
              </a:rPr>
              <a:t>ve</a:t>
            </a:r>
            <a:endParaRPr lang="en-US" sz="2800" dirty="0">
              <a:latin typeface="+mn-lt"/>
              <a:cs typeface="Times New Roman" panose="02020603050405020304" pitchFamily="18" charset="0"/>
            </a:endParaRPr>
          </a:p>
          <a:p>
            <a:pPr lvl="2"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Move M steps clockwise</a:t>
            </a:r>
          </a:p>
          <a:p>
            <a:pPr lvl="1">
              <a:buFont typeface="Symbol" panose="05050102010706020507" pitchFamily="18" charset="2"/>
              <a:buChar char="*"/>
            </a:pPr>
            <a:r>
              <a:rPr lang="en-US" sz="2800" dirty="0">
                <a:latin typeface="+mn-lt"/>
                <a:cs typeface="Times New Roman" panose="02020603050405020304" pitchFamily="18" charset="0"/>
              </a:rPr>
              <a:t>If M is -</a:t>
            </a:r>
            <a:r>
              <a:rPr lang="en-US" sz="2800" dirty="0" err="1">
                <a:latin typeface="+mn-lt"/>
                <a:cs typeface="Times New Roman" panose="02020603050405020304" pitchFamily="18" charset="0"/>
              </a:rPr>
              <a:t>ve</a:t>
            </a:r>
            <a:endParaRPr lang="en-US" sz="2800" dirty="0">
              <a:latin typeface="+mn-lt"/>
              <a:cs typeface="Times New Roman" panose="02020603050405020304" pitchFamily="18" charset="0"/>
            </a:endParaRPr>
          </a:p>
          <a:p>
            <a:pPr lvl="2"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Move M steps anti-clockwise, or 2</a:t>
            </a:r>
            <a:r>
              <a:rPr lang="en-US" sz="2400" baseline="33000" dirty="0">
                <a:latin typeface="+mn-lt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– M steps clockwise</a:t>
            </a:r>
          </a:p>
          <a:p>
            <a:pPr lvl="1">
              <a:buFont typeface="Symbol" panose="05050102010706020507" pitchFamily="18" charset="2"/>
              <a:buChar char="*"/>
            </a:pPr>
            <a:r>
              <a:rPr lang="en-US" sz="2800" dirty="0">
                <a:latin typeface="+mn-lt"/>
                <a:cs typeface="Times New Roman" panose="02020603050405020304" pitchFamily="18" charset="0"/>
              </a:rPr>
              <a:t>If we cross the break-point</a:t>
            </a:r>
          </a:p>
          <a:p>
            <a:pPr lvl="2"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We have an </a:t>
            </a:r>
            <a:r>
              <a:rPr lang="en-US" sz="2400" dirty="0">
                <a:solidFill>
                  <a:srgbClr val="DC2300"/>
                </a:solidFill>
                <a:latin typeface="+mn-lt"/>
                <a:cs typeface="Times New Roman" panose="02020603050405020304" pitchFamily="18" charset="0"/>
              </a:rPr>
              <a:t>overflow</a:t>
            </a:r>
          </a:p>
          <a:p>
            <a:pPr lvl="2"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The number is too large/ too small to be represented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10334626" y="6629401"/>
            <a:ext cx="561975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7ECFE0B-7F5F-4898-975F-840EFF1947DD}" type="slidenum">
              <a:rPr lang="en-US" sz="1000">
                <a:latin typeface="Calibri" panose="020F0502020204030204" pitchFamily="34" charset="0"/>
              </a:rPr>
              <a:pPr>
                <a:defRPr/>
              </a:pPr>
              <a:t>43</a:t>
            </a:fld>
            <a:endParaRPr lang="en-US" sz="1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320280" y="1195560"/>
              <a:ext cx="2399040" cy="1639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17760" y="1190520"/>
                <a:ext cx="2406960" cy="1649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75" y="398163"/>
            <a:ext cx="11887200" cy="762000"/>
          </a:xfrm>
        </p:spPr>
        <p:txBody>
          <a:bodyPr/>
          <a:lstStyle/>
          <a:p>
            <a:r>
              <a:rPr lang="en-US" b="0" dirty="0" smtClean="0">
                <a:solidFill>
                  <a:schemeClr val="tx1"/>
                </a:solidFill>
              </a:rPr>
              <a:t>Binary Arithmetic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478368" y="1295400"/>
            <a:ext cx="11074400" cy="5181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2’s Complement Addi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sz="2000" dirty="0"/>
              <a:t>In 2’s complement addition </a:t>
            </a:r>
            <a:r>
              <a:rPr lang="en-US" sz="2000" b="1" dirty="0">
                <a:solidFill>
                  <a:srgbClr val="FF0000"/>
                </a:solidFill>
              </a:rPr>
              <a:t>ignore carry-out from MSB</a:t>
            </a:r>
          </a:p>
          <a:p>
            <a:pPr lvl="1"/>
            <a:r>
              <a:rPr lang="en-US" sz="2000" dirty="0"/>
              <a:t>Overflow occurs if:</a:t>
            </a:r>
          </a:p>
          <a:p>
            <a:pPr lvl="2"/>
            <a:r>
              <a:rPr lang="en-US" sz="1800" dirty="0"/>
              <a:t>Sum of two positive numbers is negative, or</a:t>
            </a:r>
          </a:p>
          <a:p>
            <a:pPr lvl="2"/>
            <a:r>
              <a:rPr lang="en-US" sz="1800" dirty="0"/>
              <a:t>Sum of two negative numbers is positi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1" y="16764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1 0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0" y="167640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90801" y="1905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0 1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190500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2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650561" y="2274332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900768" y="2274332"/>
            <a:ext cx="3852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90801" y="225647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1 1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225647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24401" y="16764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05950" y="1676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24401" y="1905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0 1 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38600" y="190500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2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784161" y="2274332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034368" y="2274332"/>
            <a:ext cx="3852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24401" y="225647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0 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05950" y="225647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05601" y="166198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87150" y="166198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705601" y="189058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1 1 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87150" y="189058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2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6765361" y="2259920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15568" y="2259920"/>
            <a:ext cx="3852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57056" y="224206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 1 0 0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87150" y="224206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7</a:t>
            </a:r>
          </a:p>
        </p:txBody>
      </p:sp>
      <p:sp>
        <p:nvSpPr>
          <p:cNvPr id="32" name="Oval 31"/>
          <p:cNvSpPr/>
          <p:nvPr/>
        </p:nvSpPr>
        <p:spPr>
          <a:xfrm>
            <a:off x="6491461" y="2264039"/>
            <a:ext cx="256827" cy="3199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Up Arrow Callout 32"/>
          <p:cNvSpPr/>
          <p:nvPr/>
        </p:nvSpPr>
        <p:spPr>
          <a:xfrm>
            <a:off x="5861686" y="2609339"/>
            <a:ext cx="1516374" cy="76200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gnore Carry out from MSB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82262" y="28956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1 0 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896461" y="289560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82262" y="3124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0 1 1 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896461" y="312420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6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642022" y="3493532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892229" y="3493532"/>
            <a:ext cx="3852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582262" y="347567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03522" y="3475678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+11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669058" y="3584144"/>
            <a:ext cx="685800" cy="184666"/>
            <a:chOff x="1295400" y="3625334"/>
            <a:chExt cx="685800" cy="184666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295400" y="3625334"/>
              <a:ext cx="685800" cy="18466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1295400" y="3625334"/>
              <a:ext cx="685800" cy="18466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6" name="Up Arrow Callout 45"/>
          <p:cNvSpPr/>
          <p:nvPr/>
        </p:nvSpPr>
        <p:spPr>
          <a:xfrm>
            <a:off x="1988826" y="3886200"/>
            <a:ext cx="1516374" cy="762000"/>
          </a:xfrm>
          <a:prstGeom prst="upArrowCallout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verflow Occur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39662" y="28956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53861" y="2895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39662" y="3124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953861" y="3124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6</a:t>
            </a:r>
          </a:p>
        </p:txBody>
      </p:sp>
      <p:cxnSp>
        <p:nvCxnSpPr>
          <p:cNvPr id="51" name="Straight Connector 50"/>
          <p:cNvCxnSpPr/>
          <p:nvPr/>
        </p:nvCxnSpPr>
        <p:spPr>
          <a:xfrm>
            <a:off x="4699422" y="3493532"/>
            <a:ext cx="7704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949629" y="3493532"/>
            <a:ext cx="3852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455538" y="347567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1 0 1 0 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827970" y="3475678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-11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4726458" y="3584144"/>
            <a:ext cx="685800" cy="184666"/>
            <a:chOff x="1295400" y="3625334"/>
            <a:chExt cx="685800" cy="184666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295400" y="3625334"/>
              <a:ext cx="685800" cy="18466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1295400" y="3625334"/>
              <a:ext cx="685800" cy="18466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8" name="Up Arrow Callout 57"/>
          <p:cNvSpPr/>
          <p:nvPr/>
        </p:nvSpPr>
        <p:spPr>
          <a:xfrm>
            <a:off x="4046226" y="3886200"/>
            <a:ext cx="1516374" cy="762000"/>
          </a:xfrm>
          <a:prstGeom prst="upArrowCallout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verflow Occurre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147898" y="4892941"/>
            <a:ext cx="2277290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Result does NOT </a:t>
            </a:r>
          </a:p>
          <a:p>
            <a:r>
              <a:rPr lang="en-US" sz="2400" dirty="0"/>
              <a:t>fit in the number </a:t>
            </a:r>
          </a:p>
          <a:p>
            <a:r>
              <a:rPr lang="en-US" sz="2400" dirty="0"/>
              <a:t>of bits availabl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786240" y="595080"/>
              <a:ext cx="10968480" cy="4927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3720" y="591120"/>
                <a:ext cx="10976760" cy="493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414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2" grpId="0" animBg="1"/>
      <p:bldP spid="33" grpId="0" animBg="1"/>
      <p:bldP spid="34" grpId="0"/>
      <p:bldP spid="35" grpId="0"/>
      <p:bldP spid="36" grpId="0"/>
      <p:bldP spid="37" grpId="0"/>
      <p:bldP spid="40" grpId="0"/>
      <p:bldP spid="41" grpId="0"/>
      <p:bldP spid="46" grpId="0" animBg="1"/>
      <p:bldP spid="47" grpId="0"/>
      <p:bldP spid="48" grpId="0"/>
      <p:bldP spid="49" grpId="0"/>
      <p:bldP spid="50" grpId="0"/>
      <p:bldP spid="53" grpId="0"/>
      <p:bldP spid="54" grpId="0"/>
      <p:bldP spid="58" grpId="0" animBg="1"/>
      <p:bldP spid="5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xmlns="" id="{8D63CA0D-063A-4E4F-8722-25A8C57B2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2’s Complement Proc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A096D93-94A5-4B4C-AC0C-B4BBFBC1C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FA8B74-1818-4D03-B3CE-B75DF14B2B3A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grpSp>
        <p:nvGrpSpPr>
          <p:cNvPr id="29700" name="Group 6">
            <a:extLst>
              <a:ext uri="{FF2B5EF4-FFF2-40B4-BE49-F238E27FC236}">
                <a16:creationId xmlns:a16="http://schemas.microsoft.com/office/drawing/2014/main" xmlns="" id="{0875D66B-0A5A-44DD-A7F8-9BF054A238B1}"/>
              </a:ext>
            </a:extLst>
          </p:cNvPr>
          <p:cNvGrpSpPr>
            <a:grpSpLocks/>
          </p:cNvGrpSpPr>
          <p:nvPr/>
        </p:nvGrpSpPr>
        <p:grpSpPr bwMode="auto">
          <a:xfrm>
            <a:off x="4206876" y="4997450"/>
            <a:ext cx="1165225" cy="1676400"/>
            <a:chOff x="1906" y="1488"/>
            <a:chExt cx="734" cy="1056"/>
          </a:xfrm>
        </p:grpSpPr>
        <p:sp>
          <p:nvSpPr>
            <p:cNvPr id="29731" name="Text Box 7">
              <a:extLst>
                <a:ext uri="{FF2B5EF4-FFF2-40B4-BE49-F238E27FC236}">
                  <a16:creationId xmlns:a16="http://schemas.microsoft.com/office/drawing/2014/main" xmlns="" id="{758629BF-131E-47AD-A421-C354CA10E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1488"/>
              <a:ext cx="734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rgbClr val="000000"/>
                  </a:solidFill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</a:rPr>
                <a:t>  9 </a:t>
              </a:r>
            </a:p>
            <a:p>
              <a:pPr algn="r" eaLnBrk="1" hangingPunct="1"/>
              <a:r>
                <a:rPr lang="en-US" altLang="en-US" sz="3200">
                  <a:solidFill>
                    <a:srgbClr val="000000"/>
                  </a:solidFill>
                </a:rPr>
                <a:t>+ (-5)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>
                  <a:solidFill>
                    <a:srgbClr val="000000"/>
                  </a:solidFill>
                </a:rPr>
                <a:t>4 </a:t>
              </a:r>
              <a:endParaRPr lang="en-US" altLang="en-US" sz="2400"/>
            </a:p>
          </p:txBody>
        </p:sp>
        <p:sp>
          <p:nvSpPr>
            <p:cNvPr id="29732" name="Line 8">
              <a:extLst>
                <a:ext uri="{FF2B5EF4-FFF2-40B4-BE49-F238E27FC236}">
                  <a16:creationId xmlns:a16="http://schemas.microsoft.com/office/drawing/2014/main" xmlns="" id="{A1F9E23B-C140-4052-93D9-8D29D1FDE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29701" name="Group 9">
            <a:extLst>
              <a:ext uri="{FF2B5EF4-FFF2-40B4-BE49-F238E27FC236}">
                <a16:creationId xmlns:a16="http://schemas.microsoft.com/office/drawing/2014/main" xmlns="" id="{6B77B8F2-FD5D-44B7-A3D4-E51FFE6EA387}"/>
              </a:ext>
            </a:extLst>
          </p:cNvPr>
          <p:cNvGrpSpPr>
            <a:grpSpLocks/>
          </p:cNvGrpSpPr>
          <p:nvPr/>
        </p:nvGrpSpPr>
        <p:grpSpPr bwMode="auto">
          <a:xfrm>
            <a:off x="8337551" y="2606675"/>
            <a:ext cx="1236663" cy="1676400"/>
            <a:chOff x="2855" y="1488"/>
            <a:chExt cx="779" cy="1056"/>
          </a:xfrm>
        </p:grpSpPr>
        <p:sp>
          <p:nvSpPr>
            <p:cNvPr id="29729" name="Text Box 10">
              <a:extLst>
                <a:ext uri="{FF2B5EF4-FFF2-40B4-BE49-F238E27FC236}">
                  <a16:creationId xmlns:a16="http://schemas.microsoft.com/office/drawing/2014/main" xmlns="" id="{96CB54FC-9B9F-414D-BAEF-EBD300227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488"/>
              <a:ext cx="779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rgbClr val="000000"/>
                  </a:solidFill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</a:rPr>
                <a:t>  (-9) </a:t>
              </a:r>
            </a:p>
            <a:p>
              <a:pPr algn="r" eaLnBrk="1" hangingPunct="1"/>
              <a:r>
                <a:rPr lang="en-US" altLang="en-US" sz="3200">
                  <a:solidFill>
                    <a:srgbClr val="000000"/>
                  </a:solidFill>
                </a:rPr>
                <a:t>+  5 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>
                  <a:solidFill>
                    <a:srgbClr val="000000"/>
                  </a:solidFill>
                </a:rPr>
                <a:t>- 4  </a:t>
              </a:r>
              <a:endParaRPr lang="en-US" altLang="en-US" sz="2400"/>
            </a:p>
          </p:txBody>
        </p:sp>
        <p:sp>
          <p:nvSpPr>
            <p:cNvPr id="29730" name="Line 11">
              <a:extLst>
                <a:ext uri="{FF2B5EF4-FFF2-40B4-BE49-F238E27FC236}">
                  <a16:creationId xmlns:a16="http://schemas.microsoft.com/office/drawing/2014/main" xmlns="" id="{0327FC1D-C806-42DE-B6F3-ADA1C67D1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29702" name="Group 12">
            <a:extLst>
              <a:ext uri="{FF2B5EF4-FFF2-40B4-BE49-F238E27FC236}">
                <a16:creationId xmlns:a16="http://schemas.microsoft.com/office/drawing/2014/main" xmlns="" id="{AB516463-79DC-4D8B-A8BF-9A8D0CE29750}"/>
              </a:ext>
            </a:extLst>
          </p:cNvPr>
          <p:cNvGrpSpPr>
            <a:grpSpLocks/>
          </p:cNvGrpSpPr>
          <p:nvPr/>
        </p:nvGrpSpPr>
        <p:grpSpPr bwMode="auto">
          <a:xfrm>
            <a:off x="8408989" y="4997450"/>
            <a:ext cx="1165225" cy="1676400"/>
            <a:chOff x="3922" y="1488"/>
            <a:chExt cx="734" cy="1056"/>
          </a:xfrm>
        </p:grpSpPr>
        <p:sp>
          <p:nvSpPr>
            <p:cNvPr id="29727" name="Text Box 13">
              <a:extLst>
                <a:ext uri="{FF2B5EF4-FFF2-40B4-BE49-F238E27FC236}">
                  <a16:creationId xmlns:a16="http://schemas.microsoft.com/office/drawing/2014/main" xmlns="" id="{BF5DC84A-092B-4133-A904-78E61A934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1488"/>
              <a:ext cx="734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rgbClr val="000000"/>
                  </a:solidFill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</a:rPr>
                <a:t>  (-9)</a:t>
              </a:r>
            </a:p>
            <a:p>
              <a:pPr algn="r" eaLnBrk="1" hangingPunct="1"/>
              <a:r>
                <a:rPr lang="en-US" altLang="en-US" sz="3200">
                  <a:solidFill>
                    <a:srgbClr val="000000"/>
                  </a:solidFill>
                </a:rPr>
                <a:t>+ (-5)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>
                  <a:solidFill>
                    <a:srgbClr val="000000"/>
                  </a:solidFill>
                </a:rPr>
                <a:t>- 14 </a:t>
              </a:r>
              <a:endParaRPr lang="en-US" altLang="en-US" sz="2400"/>
            </a:p>
          </p:txBody>
        </p:sp>
        <p:sp>
          <p:nvSpPr>
            <p:cNvPr id="29728" name="Line 14">
              <a:extLst>
                <a:ext uri="{FF2B5EF4-FFF2-40B4-BE49-F238E27FC236}">
                  <a16:creationId xmlns:a16="http://schemas.microsoft.com/office/drawing/2014/main" xmlns="" id="{1F7D63FF-42F7-448B-B25A-30F4EC142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8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29703" name="Group 23">
            <a:extLst>
              <a:ext uri="{FF2B5EF4-FFF2-40B4-BE49-F238E27FC236}">
                <a16:creationId xmlns:a16="http://schemas.microsoft.com/office/drawing/2014/main" xmlns="" id="{60BE0C9A-E5B8-45AB-A948-DF3D4D2689C3}"/>
              </a:ext>
            </a:extLst>
          </p:cNvPr>
          <p:cNvGrpSpPr>
            <a:grpSpLocks/>
          </p:cNvGrpSpPr>
          <p:nvPr/>
        </p:nvGrpSpPr>
        <p:grpSpPr bwMode="auto">
          <a:xfrm>
            <a:off x="4267201" y="2606676"/>
            <a:ext cx="1108075" cy="1692275"/>
            <a:chOff x="1942" y="1488"/>
            <a:chExt cx="698" cy="1066"/>
          </a:xfrm>
        </p:grpSpPr>
        <p:sp>
          <p:nvSpPr>
            <p:cNvPr id="29725" name="Text Box 7">
              <a:extLst>
                <a:ext uri="{FF2B5EF4-FFF2-40B4-BE49-F238E27FC236}">
                  <a16:creationId xmlns:a16="http://schemas.microsoft.com/office/drawing/2014/main" xmlns="" id="{FE758AD7-86AA-4386-8422-429E815DD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2" y="1488"/>
              <a:ext cx="698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rgbClr val="000000"/>
                  </a:solidFill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</a:rPr>
                <a:t>  9 </a:t>
              </a:r>
            </a:p>
            <a:p>
              <a:pPr algn="r" eaLnBrk="1" hangingPunct="1"/>
              <a:r>
                <a:rPr lang="en-US" altLang="en-US" sz="3200">
                  <a:solidFill>
                    <a:srgbClr val="000000"/>
                  </a:solidFill>
                </a:rPr>
                <a:t>+   5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>
                  <a:solidFill>
                    <a:srgbClr val="000000"/>
                  </a:solidFill>
                </a:rPr>
                <a:t>14 </a:t>
              </a:r>
              <a:endParaRPr lang="en-US" altLang="en-US" sz="2400"/>
            </a:p>
          </p:txBody>
        </p:sp>
        <p:sp>
          <p:nvSpPr>
            <p:cNvPr id="29726" name="Line 8">
              <a:extLst>
                <a:ext uri="{FF2B5EF4-FFF2-40B4-BE49-F238E27FC236}">
                  <a16:creationId xmlns:a16="http://schemas.microsoft.com/office/drawing/2014/main" xmlns="" id="{B35E36A5-56EB-4E8E-A83B-08EE9C0FB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29704" name="Group 35">
            <a:extLst>
              <a:ext uri="{FF2B5EF4-FFF2-40B4-BE49-F238E27FC236}">
                <a16:creationId xmlns:a16="http://schemas.microsoft.com/office/drawing/2014/main" xmlns="" id="{45293C0C-BC54-4906-B482-D4D6D4F034B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1"/>
            <a:ext cx="2362200" cy="1692275"/>
            <a:chOff x="461962" y="2041525"/>
            <a:chExt cx="2362853" cy="1692275"/>
          </a:xfrm>
        </p:grpSpPr>
        <p:grpSp>
          <p:nvGrpSpPr>
            <p:cNvPr id="29721" name="Group 26">
              <a:extLst>
                <a:ext uri="{FF2B5EF4-FFF2-40B4-BE49-F238E27FC236}">
                  <a16:creationId xmlns:a16="http://schemas.microsoft.com/office/drawing/2014/main" xmlns="" id="{273709B5-6084-4D85-8D52-81F60F7D1B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62" y="2041525"/>
              <a:ext cx="1747838" cy="1692275"/>
              <a:chOff x="1539" y="1488"/>
              <a:chExt cx="1101" cy="1066"/>
            </a:xfrm>
          </p:grpSpPr>
          <p:sp>
            <p:nvSpPr>
              <p:cNvPr id="29723" name="Text Box 7">
                <a:extLst>
                  <a:ext uri="{FF2B5EF4-FFF2-40B4-BE49-F238E27FC236}">
                    <a16:creationId xmlns:a16="http://schemas.microsoft.com/office/drawing/2014/main" xmlns="" id="{7660FD37-5AFD-451A-8DB7-9A2833945F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9" y="1488"/>
                <a:ext cx="1101" cy="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3200" dirty="0">
                    <a:solidFill>
                      <a:srgbClr val="FF0000"/>
                    </a:solidFill>
                  </a:rPr>
                  <a:t>  POS </a:t>
                </a:r>
              </a:p>
              <a:p>
                <a:pPr algn="r" eaLnBrk="1" hangingPunct="1"/>
                <a:r>
                  <a:rPr lang="en-US" altLang="en-US" sz="3200" dirty="0">
                    <a:solidFill>
                      <a:srgbClr val="FF0000"/>
                    </a:solidFill>
                  </a:rPr>
                  <a:t>+   POS </a:t>
                </a:r>
              </a:p>
              <a:p>
                <a:pPr algn="r" eaLnBrk="1" hangingPunct="1">
                  <a:lnSpc>
                    <a:spcPct val="125000"/>
                  </a:lnSpc>
                </a:pPr>
                <a:r>
                  <a:rPr lang="en-US" altLang="en-US" sz="3200" dirty="0">
                    <a:solidFill>
                      <a:srgbClr val="FF0000"/>
                    </a:solidFill>
                  </a:rPr>
                  <a:t>POS </a:t>
                </a:r>
                <a:endParaRPr lang="en-US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724" name="Line 8">
                <a:extLst>
                  <a:ext uri="{FF2B5EF4-FFF2-40B4-BE49-F238E27FC236}">
                    <a16:creationId xmlns:a16="http://schemas.microsoft.com/office/drawing/2014/main" xmlns="" id="{070D7326-57BF-40FB-991A-1723A7F12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160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29722" name="TextBox 29">
              <a:extLst>
                <a:ext uri="{FF2B5EF4-FFF2-40B4-BE49-F238E27FC236}">
                  <a16:creationId xmlns:a16="http://schemas.microsoft.com/office/drawing/2014/main" xmlns="" id="{CCECF807-416C-4B43-A01C-F92CE7455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600" y="2362200"/>
              <a:ext cx="69121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solidFill>
                    <a:srgbClr val="FF0000"/>
                  </a:solidFill>
                  <a:sym typeface="Symbol" panose="05050102010706020507" pitchFamily="18" charset="2"/>
                </a:rPr>
                <a:t>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</p:grpSp>
      <p:grpSp>
        <p:nvGrpSpPr>
          <p:cNvPr id="29705" name="Group 34">
            <a:extLst>
              <a:ext uri="{FF2B5EF4-FFF2-40B4-BE49-F238E27FC236}">
                <a16:creationId xmlns:a16="http://schemas.microsoft.com/office/drawing/2014/main" xmlns="" id="{867E8B8D-E7EC-4D22-97D1-F08117AE4323}"/>
              </a:ext>
            </a:extLst>
          </p:cNvPr>
          <p:cNvGrpSpPr>
            <a:grpSpLocks/>
          </p:cNvGrpSpPr>
          <p:nvPr/>
        </p:nvGrpSpPr>
        <p:grpSpPr bwMode="auto">
          <a:xfrm>
            <a:off x="1963739" y="4997450"/>
            <a:ext cx="2384425" cy="1570038"/>
            <a:chOff x="473076" y="4191001"/>
            <a:chExt cx="2385077" cy="1570038"/>
          </a:xfrm>
        </p:grpSpPr>
        <p:grpSp>
          <p:nvGrpSpPr>
            <p:cNvPr id="29717" name="Group 30">
              <a:extLst>
                <a:ext uri="{FF2B5EF4-FFF2-40B4-BE49-F238E27FC236}">
                  <a16:creationId xmlns:a16="http://schemas.microsoft.com/office/drawing/2014/main" xmlns="" id="{22387B8B-6417-499D-A306-169B40CC7B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076" y="4191001"/>
              <a:ext cx="1770064" cy="1570038"/>
              <a:chOff x="1525" y="1488"/>
              <a:chExt cx="1115" cy="989"/>
            </a:xfrm>
          </p:grpSpPr>
          <p:sp>
            <p:nvSpPr>
              <p:cNvPr id="29719" name="Text Box 7">
                <a:extLst>
                  <a:ext uri="{FF2B5EF4-FFF2-40B4-BE49-F238E27FC236}">
                    <a16:creationId xmlns:a16="http://schemas.microsoft.com/office/drawing/2014/main" xmlns="" id="{52BA685A-131C-4A7E-AB88-0093659E04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1488"/>
                <a:ext cx="1115" cy="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240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3200">
                    <a:solidFill>
                      <a:srgbClr val="FF0000"/>
                    </a:solidFill>
                  </a:rPr>
                  <a:t>  POS </a:t>
                </a:r>
              </a:p>
              <a:p>
                <a:pPr algn="r" eaLnBrk="1" hangingPunct="1"/>
                <a:r>
                  <a:rPr lang="en-US" altLang="en-US" sz="3200">
                    <a:solidFill>
                      <a:srgbClr val="FF0000"/>
                    </a:solidFill>
                  </a:rPr>
                  <a:t>+   NEG </a:t>
                </a:r>
              </a:p>
              <a:p>
                <a:pPr algn="r" eaLnBrk="1" hangingPunct="1"/>
                <a:r>
                  <a:rPr lang="en-US" altLang="en-US" sz="3200">
                    <a:solidFill>
                      <a:srgbClr val="FF0000"/>
                    </a:solidFill>
                  </a:rPr>
                  <a:t>POS </a:t>
                </a:r>
                <a:endParaRPr lang="en-US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29720" name="Line 8">
                <a:extLst>
                  <a:ext uri="{FF2B5EF4-FFF2-40B4-BE49-F238E27FC236}">
                    <a16:creationId xmlns:a16="http://schemas.microsoft.com/office/drawing/2014/main" xmlns="" id="{DD077791-E9F2-4259-AEB8-08E9D6F13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136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29718" name="TextBox 33">
              <a:extLst>
                <a:ext uri="{FF2B5EF4-FFF2-40B4-BE49-F238E27FC236}">
                  <a16:creationId xmlns:a16="http://schemas.microsoft.com/office/drawing/2014/main" xmlns="" id="{CA696B54-50EA-4B72-AFC3-6541ABB24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6938" y="4511675"/>
              <a:ext cx="69121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solidFill>
                    <a:srgbClr val="FF0000"/>
                  </a:solidFill>
                  <a:sym typeface="Symbol" panose="05050102010706020507" pitchFamily="18" charset="2"/>
                </a:rPr>
                <a:t>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</p:grpSp>
      <p:grpSp>
        <p:nvGrpSpPr>
          <p:cNvPr id="29706" name="Group 36">
            <a:extLst>
              <a:ext uri="{FF2B5EF4-FFF2-40B4-BE49-F238E27FC236}">
                <a16:creationId xmlns:a16="http://schemas.microsoft.com/office/drawing/2014/main" xmlns="" id="{FF6CBBEC-775A-4C20-9983-E9F8EFAD111E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606676"/>
            <a:ext cx="2362200" cy="1692275"/>
            <a:chOff x="461961" y="2041525"/>
            <a:chExt cx="2362854" cy="1692275"/>
          </a:xfrm>
        </p:grpSpPr>
        <p:grpSp>
          <p:nvGrpSpPr>
            <p:cNvPr id="29713" name="Group 26">
              <a:extLst>
                <a:ext uri="{FF2B5EF4-FFF2-40B4-BE49-F238E27FC236}">
                  <a16:creationId xmlns:a16="http://schemas.microsoft.com/office/drawing/2014/main" xmlns="" id="{D737424C-DBE1-4D6A-BA99-123DCD0052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61" y="2041525"/>
              <a:ext cx="1747838" cy="1692275"/>
              <a:chOff x="1539" y="1488"/>
              <a:chExt cx="1101" cy="1066"/>
            </a:xfrm>
          </p:grpSpPr>
          <p:sp>
            <p:nvSpPr>
              <p:cNvPr id="29715" name="Text Box 7">
                <a:extLst>
                  <a:ext uri="{FF2B5EF4-FFF2-40B4-BE49-F238E27FC236}">
                    <a16:creationId xmlns:a16="http://schemas.microsoft.com/office/drawing/2014/main" xmlns="" id="{47603DB4-99C7-471A-9880-5C0BC24E0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9" y="1488"/>
                <a:ext cx="1101" cy="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240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3200">
                    <a:solidFill>
                      <a:srgbClr val="FF0000"/>
                    </a:solidFill>
                  </a:rPr>
                  <a:t>  NEG </a:t>
                </a:r>
              </a:p>
              <a:p>
                <a:pPr algn="r" eaLnBrk="1" hangingPunct="1"/>
                <a:r>
                  <a:rPr lang="en-US" altLang="en-US" sz="3200">
                    <a:solidFill>
                      <a:srgbClr val="FF0000"/>
                    </a:solidFill>
                  </a:rPr>
                  <a:t>+   POS </a:t>
                </a:r>
              </a:p>
              <a:p>
                <a:pPr algn="r" eaLnBrk="1" hangingPunct="1">
                  <a:lnSpc>
                    <a:spcPct val="125000"/>
                  </a:lnSpc>
                </a:pPr>
                <a:r>
                  <a:rPr lang="en-US" altLang="en-US" sz="3200">
                    <a:solidFill>
                      <a:srgbClr val="FF0000"/>
                    </a:solidFill>
                  </a:rPr>
                  <a:t>NEG </a:t>
                </a:r>
                <a:endParaRPr lang="en-US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29716" name="Line 8">
                <a:extLst>
                  <a:ext uri="{FF2B5EF4-FFF2-40B4-BE49-F238E27FC236}">
                    <a16:creationId xmlns:a16="http://schemas.microsoft.com/office/drawing/2014/main" xmlns="" id="{40574F55-B2FB-4873-830F-E94B82E333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160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29714" name="TextBox 38">
              <a:extLst>
                <a:ext uri="{FF2B5EF4-FFF2-40B4-BE49-F238E27FC236}">
                  <a16:creationId xmlns:a16="http://schemas.microsoft.com/office/drawing/2014/main" xmlns="" id="{5C2C5D6E-AC5E-4C39-8C6E-42ECAA414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600" y="2362200"/>
              <a:ext cx="69121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solidFill>
                    <a:srgbClr val="FF0000"/>
                  </a:solidFill>
                  <a:sym typeface="Symbol" panose="05050102010706020507" pitchFamily="18" charset="2"/>
                </a:rPr>
                <a:t>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</p:grpSp>
      <p:grpSp>
        <p:nvGrpSpPr>
          <p:cNvPr id="29707" name="Group 41">
            <a:extLst>
              <a:ext uri="{FF2B5EF4-FFF2-40B4-BE49-F238E27FC236}">
                <a16:creationId xmlns:a16="http://schemas.microsoft.com/office/drawing/2014/main" xmlns="" id="{058786C6-C12E-4A3A-A927-FC99889102FA}"/>
              </a:ext>
            </a:extLst>
          </p:cNvPr>
          <p:cNvGrpSpPr>
            <a:grpSpLocks/>
          </p:cNvGrpSpPr>
          <p:nvPr/>
        </p:nvGrpSpPr>
        <p:grpSpPr bwMode="auto">
          <a:xfrm>
            <a:off x="6149976" y="5013326"/>
            <a:ext cx="2384425" cy="1692275"/>
            <a:chOff x="473074" y="4191000"/>
            <a:chExt cx="2385079" cy="1692275"/>
          </a:xfrm>
        </p:grpSpPr>
        <p:grpSp>
          <p:nvGrpSpPr>
            <p:cNvPr id="29709" name="Group 30">
              <a:extLst>
                <a:ext uri="{FF2B5EF4-FFF2-40B4-BE49-F238E27FC236}">
                  <a16:creationId xmlns:a16="http://schemas.microsoft.com/office/drawing/2014/main" xmlns="" id="{0D9D6C05-4A70-4B8A-8F7C-B9152555F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074" y="4191000"/>
              <a:ext cx="1770063" cy="1692275"/>
              <a:chOff x="1525" y="1488"/>
              <a:chExt cx="1115" cy="1066"/>
            </a:xfrm>
          </p:grpSpPr>
          <p:sp>
            <p:nvSpPr>
              <p:cNvPr id="29711" name="Text Box 7">
                <a:extLst>
                  <a:ext uri="{FF2B5EF4-FFF2-40B4-BE49-F238E27FC236}">
                    <a16:creationId xmlns:a16="http://schemas.microsoft.com/office/drawing/2014/main" xmlns="" id="{B5A60C56-3E56-4194-9F8B-CACF2B0EF5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1488"/>
                <a:ext cx="1115" cy="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240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3200">
                    <a:solidFill>
                      <a:srgbClr val="FF0000"/>
                    </a:solidFill>
                  </a:rPr>
                  <a:t> NEG </a:t>
                </a:r>
              </a:p>
              <a:p>
                <a:pPr algn="r" eaLnBrk="1" hangingPunct="1"/>
                <a:r>
                  <a:rPr lang="en-US" altLang="en-US" sz="3200">
                    <a:solidFill>
                      <a:srgbClr val="FF0000"/>
                    </a:solidFill>
                  </a:rPr>
                  <a:t>+   NEG </a:t>
                </a:r>
              </a:p>
              <a:p>
                <a:pPr algn="r" eaLnBrk="1" hangingPunct="1">
                  <a:lnSpc>
                    <a:spcPct val="125000"/>
                  </a:lnSpc>
                </a:pPr>
                <a:r>
                  <a:rPr lang="en-US" altLang="en-US" sz="3200">
                    <a:solidFill>
                      <a:srgbClr val="FF0000"/>
                    </a:solidFill>
                  </a:rPr>
                  <a:t>NEG </a:t>
                </a:r>
                <a:endParaRPr lang="en-US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29712" name="Line 8">
                <a:extLst>
                  <a:ext uri="{FF2B5EF4-FFF2-40B4-BE49-F238E27FC236}">
                    <a16:creationId xmlns:a16="http://schemas.microsoft.com/office/drawing/2014/main" xmlns="" id="{E5C0C3EE-FE89-4821-8ACB-3811A45E79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160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29710" name="TextBox 43">
              <a:extLst>
                <a:ext uri="{FF2B5EF4-FFF2-40B4-BE49-F238E27FC236}">
                  <a16:creationId xmlns:a16="http://schemas.microsoft.com/office/drawing/2014/main" xmlns="" id="{6798545C-4EBE-4439-BD51-E34D9D24D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6938" y="4511675"/>
              <a:ext cx="69121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solidFill>
                    <a:srgbClr val="FF0000"/>
                  </a:solidFill>
                  <a:sym typeface="Symbol" panose="05050102010706020507" pitchFamily="18" charset="2"/>
                </a:rPr>
                <a:t>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</p:grpSp>
      <p:sp>
        <p:nvSpPr>
          <p:cNvPr id="29708" name="TextBox 46">
            <a:extLst>
              <a:ext uri="{FF2B5EF4-FFF2-40B4-BE49-F238E27FC236}">
                <a16:creationId xmlns:a16="http://schemas.microsoft.com/office/drawing/2014/main" xmlns="" id="{47756F15-4A9A-4A2C-832E-5DC25AC42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716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2’s complement process to add together the following number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xmlns="" id="{D05CC5DF-34CC-41EB-B795-EBA6ACAA5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POS + POS → POS Answ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2419402-6A3E-4538-95B7-0D9F31B69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BCCCCD-2FA2-421B-91EA-E82A57922EA9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30724" name="Text Box 3">
            <a:extLst>
              <a:ext uri="{FF2B5EF4-FFF2-40B4-BE49-F238E27FC236}">
                <a16:creationId xmlns:a16="http://schemas.microsoft.com/office/drawing/2014/main" xmlns="" id="{04D6CD3E-48EC-4ECF-9493-C18F121F8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75" y="1677994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If no 2’s complement is needed, use regular binary additio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6746322B-31F1-433F-8514-31A3DE302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01</a:t>
            </a:r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726" name="Group 7">
            <a:extLst>
              <a:ext uri="{FF2B5EF4-FFF2-40B4-BE49-F238E27FC236}">
                <a16:creationId xmlns:a16="http://schemas.microsoft.com/office/drawing/2014/main" xmlns="" id="{750196EA-E33F-4FCF-B428-21D7E7834983}"/>
              </a:ext>
            </a:extLst>
          </p:cNvPr>
          <p:cNvGrpSpPr>
            <a:grpSpLocks/>
          </p:cNvGrpSpPr>
          <p:nvPr/>
        </p:nvGrpSpPr>
        <p:grpSpPr bwMode="auto">
          <a:xfrm>
            <a:off x="3449639" y="2438401"/>
            <a:ext cx="1419225" cy="1692275"/>
            <a:chOff x="724" y="1488"/>
            <a:chExt cx="894" cy="1066"/>
          </a:xfrm>
        </p:grpSpPr>
        <p:sp>
          <p:nvSpPr>
            <p:cNvPr id="30735" name="Text Box 8">
              <a:extLst>
                <a:ext uri="{FF2B5EF4-FFF2-40B4-BE49-F238E27FC236}">
                  <a16:creationId xmlns:a16="http://schemas.microsoft.com/office/drawing/2014/main" xmlns="" id="{B3FC9C41-DFF1-4451-A2A7-E4DEABAC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" y="1488"/>
              <a:ext cx="894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 5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4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0736" name="Line 9">
              <a:extLst>
                <a:ext uri="{FF2B5EF4-FFF2-40B4-BE49-F238E27FC236}">
                  <a16:creationId xmlns:a16="http://schemas.microsoft.com/office/drawing/2014/main" xmlns="" id="{375BE133-12BC-4916-A16A-833689B90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4A1E1BD-9580-4528-B39C-34E21C511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4812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3467F6-51D9-4057-903A-89212CB3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3593930-12EA-45F2-B25F-8A951D609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506788"/>
            <a:ext cx="215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110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C99C371D-8869-4D0A-91BF-A1F2C5D51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14E350-6E17-4E7D-A3DD-1C022EB4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29257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77056D41-3102-4C17-9752-0FE74D00C2E0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0733" name="Line 6">
              <a:extLst>
                <a:ext uri="{FF2B5EF4-FFF2-40B4-BE49-F238E27FC236}">
                  <a16:creationId xmlns:a16="http://schemas.microsoft.com/office/drawing/2014/main" xmlns="" id="{9857CD8D-3E7A-422A-89FD-DCA27EAEF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0734" name="Text Box 5">
              <a:extLst>
                <a:ext uri="{FF2B5EF4-FFF2-40B4-BE49-F238E27FC236}">
                  <a16:creationId xmlns:a16="http://schemas.microsoft.com/office/drawing/2014/main" xmlns="" id="{9B1462A5-43E4-4FDB-B40A-7C39D1F27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7" grpId="0"/>
      <p:bldP spid="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xmlns="" id="{827EA7D3-D107-4FDF-B5B5-277F688DD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545196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POS + NEG → POS Answ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25B4FFE-39A3-4D0E-8138-6D9D712C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1BE5EF-6C86-4C0F-8745-88B9EEB424F2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31748" name="Text Box 3">
            <a:extLst>
              <a:ext uri="{FF2B5EF4-FFF2-40B4-BE49-F238E27FC236}">
                <a16:creationId xmlns:a16="http://schemas.microsoft.com/office/drawing/2014/main" xmlns="" id="{5C0FBAB3-0061-4772-BAD5-F07B67F6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11682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2’s complement of the negative number and use regular binary addi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A87C62EB-E6D5-4554-8858-5503C7144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01</a:t>
            </a:r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1750" name="Group 7">
            <a:extLst>
              <a:ext uri="{FF2B5EF4-FFF2-40B4-BE49-F238E27FC236}">
                <a16:creationId xmlns:a16="http://schemas.microsoft.com/office/drawing/2014/main" xmlns="" id="{49813C46-80B2-4820-9788-FF9FD42F61A0}"/>
              </a:ext>
            </a:extLst>
          </p:cNvPr>
          <p:cNvGrpSpPr>
            <a:grpSpLocks/>
          </p:cNvGrpSpPr>
          <p:nvPr/>
        </p:nvGrpSpPr>
        <p:grpSpPr bwMode="auto">
          <a:xfrm>
            <a:off x="2955925" y="2438401"/>
            <a:ext cx="1912938" cy="1692275"/>
            <a:chOff x="413" y="1488"/>
            <a:chExt cx="1205" cy="1066"/>
          </a:xfrm>
        </p:grpSpPr>
        <p:sp>
          <p:nvSpPr>
            <p:cNvPr id="31770" name="Text Box 8">
              <a:extLst>
                <a:ext uri="{FF2B5EF4-FFF2-40B4-BE49-F238E27FC236}">
                  <a16:creationId xmlns:a16="http://schemas.microsoft.com/office/drawing/2014/main" xmlns="" id="{DEC30837-4568-4F10-A836-0DC1A6910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488"/>
              <a:ext cx="1205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 </a:t>
              </a:r>
            </a:p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4  </a:t>
              </a:r>
              <a:endParaRPr lang="en-US" altLang="en-US" sz="2400" b="1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1771" name="Line 9">
              <a:extLst>
                <a:ext uri="{FF2B5EF4-FFF2-40B4-BE49-F238E27FC236}">
                  <a16:creationId xmlns:a16="http://schemas.microsoft.com/office/drawing/2014/main" xmlns="" id="{48823454-B14C-4F20-8B5C-0BAC3ABC3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160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5D761342-7250-4064-8171-CB7D81D7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4812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4C82F4B-96E7-4AD7-A688-22A236045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EB34B0A3-9808-4B59-94F5-9C9EA13A1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865D95C8-0E33-4C4F-A814-19ACF7FD1DC2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1768" name="Line 6">
              <a:extLst>
                <a:ext uri="{FF2B5EF4-FFF2-40B4-BE49-F238E27FC236}">
                  <a16:creationId xmlns:a16="http://schemas.microsoft.com/office/drawing/2014/main" xmlns="" id="{1BFD6582-9192-42F4-9560-1C9AACE5A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1769" name="Text Box 5">
              <a:extLst>
                <a:ext uri="{FF2B5EF4-FFF2-40B4-BE49-F238E27FC236}">
                  <a16:creationId xmlns:a16="http://schemas.microsoft.com/office/drawing/2014/main" xmlns="" id="{D4E5EF1B-9BB3-4488-9DD2-9237B88C8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958107B4-3743-4DAE-8802-B9A793A0A9F5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4800600"/>
            <a:ext cx="3370263" cy="1816100"/>
            <a:chOff x="3312" y="2985"/>
            <a:chExt cx="2123" cy="1144"/>
          </a:xfrm>
        </p:grpSpPr>
        <p:sp>
          <p:nvSpPr>
            <p:cNvPr id="31764" name="Text Box 17">
              <a:extLst>
                <a:ext uri="{FF2B5EF4-FFF2-40B4-BE49-F238E27FC236}">
                  <a16:creationId xmlns:a16="http://schemas.microsoft.com/office/drawing/2014/main" xmlns="" id="{0877EFD2-B2C1-40F9-B7EB-84DB8CA36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85"/>
              <a:ext cx="110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10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01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011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1765" name="Line 18">
              <a:extLst>
                <a:ext uri="{FF2B5EF4-FFF2-40B4-BE49-F238E27FC236}">
                  <a16:creationId xmlns:a16="http://schemas.microsoft.com/office/drawing/2014/main" xmlns="" id="{D4138683-D6E6-4C8E-B88E-1AFAC170A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383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1766" name="AutoShape 19">
              <a:extLst>
                <a:ext uri="{FF2B5EF4-FFF2-40B4-BE49-F238E27FC236}">
                  <a16:creationId xmlns:a16="http://schemas.microsoft.com/office/drawing/2014/main" xmlns="" id="{F7B712DA-B8C1-44F9-B494-7BF87D61CE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3038"/>
              <a:ext cx="144" cy="1008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67" name="Text Box 20">
              <a:extLst>
                <a:ext uri="{FF2B5EF4-FFF2-40B4-BE49-F238E27FC236}">
                  <a16:creationId xmlns:a16="http://schemas.microsoft.com/office/drawing/2014/main" xmlns="" id="{12450A09-4CD5-4D90-9B75-D3EEF2C51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264"/>
              <a:ext cx="82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rocess</a:t>
              </a:r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xmlns="" id="{96AF9021-4B9B-46E9-9841-A72FFBD6361C}"/>
              </a:ext>
            </a:extLst>
          </p:cNvPr>
          <p:cNvGrpSpPr>
            <a:grpSpLocks/>
          </p:cNvGrpSpPr>
          <p:nvPr/>
        </p:nvGrpSpPr>
        <p:grpSpPr bwMode="auto">
          <a:xfrm>
            <a:off x="5491163" y="3475036"/>
            <a:ext cx="3723852" cy="1362072"/>
            <a:chOff x="4986668" y="3276604"/>
            <a:chExt cx="3722955" cy="1362067"/>
          </a:xfrm>
        </p:grpSpPr>
        <p:sp>
          <p:nvSpPr>
            <p:cNvPr id="31759" name="Rectangle 29">
              <a:extLst>
                <a:ext uri="{FF2B5EF4-FFF2-40B4-BE49-F238E27FC236}">
                  <a16:creationId xmlns:a16="http://schemas.microsoft.com/office/drawing/2014/main" xmlns="" id="{81371288-1688-49D9-AB34-71CBFD5AC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668" y="3276604"/>
              <a:ext cx="26527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]00000100</a:t>
              </a:r>
            </a:p>
          </p:txBody>
        </p:sp>
        <p:grpSp>
          <p:nvGrpSpPr>
            <p:cNvPr id="31760" name="Group 23">
              <a:extLst>
                <a:ext uri="{FF2B5EF4-FFF2-40B4-BE49-F238E27FC236}">
                  <a16:creationId xmlns:a16="http://schemas.microsoft.com/office/drawing/2014/main" xmlns="" id="{2276A0DC-3845-479A-8267-4B6FF5AA4F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410" y="3438521"/>
              <a:ext cx="3604213" cy="1200150"/>
              <a:chOff x="3198" y="2166"/>
              <a:chExt cx="2103" cy="756"/>
            </a:xfrm>
          </p:grpSpPr>
          <p:sp>
            <p:nvSpPr>
              <p:cNvPr id="31761" name="Line 24">
                <a:extLst>
                  <a:ext uri="{FF2B5EF4-FFF2-40B4-BE49-F238E27FC236}">
                    <a16:creationId xmlns:a16="http://schemas.microsoft.com/office/drawing/2014/main" xmlns="" id="{49C6A03F-3DEC-41AE-A3B6-F41DDEC5D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1762" name="Text Box 25">
                <a:extLst>
                  <a:ext uri="{FF2B5EF4-FFF2-40B4-BE49-F238E27FC236}">
                    <a16:creationId xmlns:a16="http://schemas.microsoft.com/office/drawing/2014/main" xmlns="" id="{A35927DB-A336-41B2-997B-DC4FBF07D6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2" y="2554"/>
                <a:ext cx="1959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8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 = 0: Answer is Positive</a:t>
                </a:r>
              </a:p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Disregard 9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</a:t>
                </a:r>
              </a:p>
            </p:txBody>
          </p:sp>
          <p:sp>
            <p:nvSpPr>
              <p:cNvPr id="31763" name="Line 26">
                <a:extLst>
                  <a:ext uri="{FF2B5EF4-FFF2-40B4-BE49-F238E27FC236}">
                    <a16:creationId xmlns:a16="http://schemas.microsoft.com/office/drawing/2014/main" xmlns="" id="{5FF4603B-5ABC-412F-98DB-C3334BFF27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8" y="2166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sp>
        <p:nvSpPr>
          <p:cNvPr id="48" name="Freeform 47">
            <a:extLst>
              <a:ext uri="{FF2B5EF4-FFF2-40B4-BE49-F238E27FC236}">
                <a16:creationId xmlns:a16="http://schemas.microsoft.com/office/drawing/2014/main" xmlns="" id="{4DFB5393-5E12-4D99-80FC-DE9D89FC3BA4}"/>
              </a:ext>
            </a:extLst>
          </p:cNvPr>
          <p:cNvSpPr/>
          <p:nvPr/>
        </p:nvSpPr>
        <p:spPr>
          <a:xfrm>
            <a:off x="4813300" y="3275014"/>
            <a:ext cx="1460500" cy="1685925"/>
          </a:xfrm>
          <a:custGeom>
            <a:avLst/>
            <a:gdLst>
              <a:gd name="connsiteX0" fmla="*/ 0 w 1460311"/>
              <a:gd name="connsiteY0" fmla="*/ 6825 h 1685499"/>
              <a:gd name="connsiteX1" fmla="*/ 197893 w 1460311"/>
              <a:gd name="connsiteY1" fmla="*/ 13648 h 1685499"/>
              <a:gd name="connsiteX2" fmla="*/ 436729 w 1460311"/>
              <a:gd name="connsiteY2" fmla="*/ 88711 h 1685499"/>
              <a:gd name="connsiteX3" fmla="*/ 620974 w 1460311"/>
              <a:gd name="connsiteY3" fmla="*/ 232013 h 1685499"/>
              <a:gd name="connsiteX4" fmla="*/ 709684 w 1460311"/>
              <a:gd name="connsiteY4" fmla="*/ 382138 h 1685499"/>
              <a:gd name="connsiteX5" fmla="*/ 682389 w 1460311"/>
              <a:gd name="connsiteY5" fmla="*/ 614150 h 1685499"/>
              <a:gd name="connsiteX6" fmla="*/ 511791 w 1460311"/>
              <a:gd name="connsiteY6" fmla="*/ 812042 h 1685499"/>
              <a:gd name="connsiteX7" fmla="*/ 423081 w 1460311"/>
              <a:gd name="connsiteY7" fmla="*/ 1050878 h 1685499"/>
              <a:gd name="connsiteX8" fmla="*/ 518615 w 1460311"/>
              <a:gd name="connsiteY8" fmla="*/ 1289714 h 1685499"/>
              <a:gd name="connsiteX9" fmla="*/ 682389 w 1460311"/>
              <a:gd name="connsiteY9" fmla="*/ 1433016 h 1685499"/>
              <a:gd name="connsiteX10" fmla="*/ 934872 w 1460311"/>
              <a:gd name="connsiteY10" fmla="*/ 1528550 h 1685499"/>
              <a:gd name="connsiteX11" fmla="*/ 1276066 w 1460311"/>
              <a:gd name="connsiteY11" fmla="*/ 1630908 h 1685499"/>
              <a:gd name="connsiteX12" fmla="*/ 1460311 w 1460311"/>
              <a:gd name="connsiteY12" fmla="*/ 1685499 h 1685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0311" h="1685499">
                <a:moveTo>
                  <a:pt x="0" y="6825"/>
                </a:moveTo>
                <a:cubicBezTo>
                  <a:pt x="62552" y="3412"/>
                  <a:pt x="125105" y="0"/>
                  <a:pt x="197893" y="13648"/>
                </a:cubicBezTo>
                <a:cubicBezTo>
                  <a:pt x="270681" y="27296"/>
                  <a:pt x="366216" y="52317"/>
                  <a:pt x="436729" y="88711"/>
                </a:cubicBezTo>
                <a:cubicBezTo>
                  <a:pt x="507243" y="125105"/>
                  <a:pt x="575482" y="183109"/>
                  <a:pt x="620974" y="232013"/>
                </a:cubicBezTo>
                <a:cubicBezTo>
                  <a:pt x="666466" y="280917"/>
                  <a:pt x="699448" y="318449"/>
                  <a:pt x="709684" y="382138"/>
                </a:cubicBezTo>
                <a:cubicBezTo>
                  <a:pt x="719920" y="445827"/>
                  <a:pt x="715371" y="542499"/>
                  <a:pt x="682389" y="614150"/>
                </a:cubicBezTo>
                <a:cubicBezTo>
                  <a:pt x="649407" y="685801"/>
                  <a:pt x="555009" y="739254"/>
                  <a:pt x="511791" y="812042"/>
                </a:cubicBezTo>
                <a:cubicBezTo>
                  <a:pt x="468573" y="884830"/>
                  <a:pt x="421944" y="971266"/>
                  <a:pt x="423081" y="1050878"/>
                </a:cubicBezTo>
                <a:cubicBezTo>
                  <a:pt x="424218" y="1130490"/>
                  <a:pt x="475397" y="1226024"/>
                  <a:pt x="518615" y="1289714"/>
                </a:cubicBezTo>
                <a:cubicBezTo>
                  <a:pt x="561833" y="1353404"/>
                  <a:pt x="613013" y="1393210"/>
                  <a:pt x="682389" y="1433016"/>
                </a:cubicBezTo>
                <a:cubicBezTo>
                  <a:pt x="751765" y="1472822"/>
                  <a:pt x="835926" y="1495568"/>
                  <a:pt x="934872" y="1528550"/>
                </a:cubicBezTo>
                <a:cubicBezTo>
                  <a:pt x="1033818" y="1561532"/>
                  <a:pt x="1276066" y="1630908"/>
                  <a:pt x="1276066" y="1630908"/>
                </a:cubicBezTo>
                <a:lnTo>
                  <a:pt x="1460311" y="1685499"/>
                </a:ln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9" name="Freeform 48">
            <a:extLst>
              <a:ext uri="{FF2B5EF4-FFF2-40B4-BE49-F238E27FC236}">
                <a16:creationId xmlns:a16="http://schemas.microsoft.com/office/drawing/2014/main" xmlns="" id="{71B31068-563F-425A-97DA-8CE0D1516243}"/>
              </a:ext>
            </a:extLst>
          </p:cNvPr>
          <p:cNvSpPr/>
          <p:nvPr/>
        </p:nvSpPr>
        <p:spPr>
          <a:xfrm>
            <a:off x="8001000" y="3189289"/>
            <a:ext cx="1625600" cy="3182937"/>
          </a:xfrm>
          <a:custGeom>
            <a:avLst/>
            <a:gdLst>
              <a:gd name="connsiteX0" fmla="*/ 0 w 1854404"/>
              <a:gd name="connsiteY0" fmla="*/ 3174797 h 3182112"/>
              <a:gd name="connsiteX1" fmla="*/ 716890 w 1854404"/>
              <a:gd name="connsiteY1" fmla="*/ 3152851 h 3182112"/>
              <a:gd name="connsiteX2" fmla="*/ 1302106 w 1854404"/>
              <a:gd name="connsiteY2" fmla="*/ 2999232 h 3182112"/>
              <a:gd name="connsiteX3" fmla="*/ 1689812 w 1854404"/>
              <a:gd name="connsiteY3" fmla="*/ 2626157 h 3182112"/>
              <a:gd name="connsiteX4" fmla="*/ 1821485 w 1854404"/>
              <a:gd name="connsiteY4" fmla="*/ 2077517 h 3182112"/>
              <a:gd name="connsiteX5" fmla="*/ 1799540 w 1854404"/>
              <a:gd name="connsiteY5" fmla="*/ 1492301 h 3182112"/>
              <a:gd name="connsiteX6" fmla="*/ 1492301 w 1854404"/>
              <a:gd name="connsiteY6" fmla="*/ 753466 h 3182112"/>
              <a:gd name="connsiteX7" fmla="*/ 929031 w 1854404"/>
              <a:gd name="connsiteY7" fmla="*/ 241402 h 3182112"/>
              <a:gd name="connsiteX8" fmla="*/ 343815 w 1854404"/>
              <a:gd name="connsiteY8" fmla="*/ 0 h 3182112"/>
              <a:gd name="connsiteX0" fmla="*/ 0 w 1625804"/>
              <a:gd name="connsiteY0" fmla="*/ 3174797 h 3182112"/>
              <a:gd name="connsiteX1" fmla="*/ 488290 w 1625804"/>
              <a:gd name="connsiteY1" fmla="*/ 3152851 h 3182112"/>
              <a:gd name="connsiteX2" fmla="*/ 1073506 w 1625804"/>
              <a:gd name="connsiteY2" fmla="*/ 2999232 h 3182112"/>
              <a:gd name="connsiteX3" fmla="*/ 1461212 w 1625804"/>
              <a:gd name="connsiteY3" fmla="*/ 2626157 h 3182112"/>
              <a:gd name="connsiteX4" fmla="*/ 1592885 w 1625804"/>
              <a:gd name="connsiteY4" fmla="*/ 2077517 h 3182112"/>
              <a:gd name="connsiteX5" fmla="*/ 1570940 w 1625804"/>
              <a:gd name="connsiteY5" fmla="*/ 1492301 h 3182112"/>
              <a:gd name="connsiteX6" fmla="*/ 1263701 w 1625804"/>
              <a:gd name="connsiteY6" fmla="*/ 753466 h 3182112"/>
              <a:gd name="connsiteX7" fmla="*/ 700431 w 1625804"/>
              <a:gd name="connsiteY7" fmla="*/ 241402 h 3182112"/>
              <a:gd name="connsiteX8" fmla="*/ 115215 w 1625804"/>
              <a:gd name="connsiteY8" fmla="*/ 0 h 31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5804" h="3182112">
                <a:moveTo>
                  <a:pt x="0" y="3174797"/>
                </a:moveTo>
                <a:cubicBezTo>
                  <a:pt x="249936" y="3178454"/>
                  <a:pt x="309372" y="3182112"/>
                  <a:pt x="488290" y="3152851"/>
                </a:cubicBezTo>
                <a:cubicBezTo>
                  <a:pt x="667208" y="3123590"/>
                  <a:pt x="911352" y="3087014"/>
                  <a:pt x="1073506" y="2999232"/>
                </a:cubicBezTo>
                <a:cubicBezTo>
                  <a:pt x="1235660" y="2911450"/>
                  <a:pt x="1374649" y="2779776"/>
                  <a:pt x="1461212" y="2626157"/>
                </a:cubicBezTo>
                <a:cubicBezTo>
                  <a:pt x="1547775" y="2472538"/>
                  <a:pt x="1574597" y="2266493"/>
                  <a:pt x="1592885" y="2077517"/>
                </a:cubicBezTo>
                <a:cubicBezTo>
                  <a:pt x="1611173" y="1888541"/>
                  <a:pt x="1625804" y="1712976"/>
                  <a:pt x="1570940" y="1492301"/>
                </a:cubicBezTo>
                <a:cubicBezTo>
                  <a:pt x="1516076" y="1271626"/>
                  <a:pt x="1408786" y="961949"/>
                  <a:pt x="1263701" y="753466"/>
                </a:cubicBezTo>
                <a:cubicBezTo>
                  <a:pt x="1118616" y="544983"/>
                  <a:pt x="891845" y="366980"/>
                  <a:pt x="700431" y="241402"/>
                </a:cubicBezTo>
                <a:cubicBezTo>
                  <a:pt x="509017" y="115824"/>
                  <a:pt x="312116" y="57912"/>
                  <a:pt x="115215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598720" y="3591360"/>
              <a:ext cx="443880" cy="1573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94040" y="3587400"/>
                <a:ext cx="451080" cy="157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xmlns="" id="{1A67D145-AC5A-445C-B6B3-3063B6044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4" y="319768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POS + NEG → NEG Answ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8E739D5-3AFA-49F7-A587-AE23ABD76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068C86-C048-4313-81F5-4A56C22A2E0F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  <p:sp>
        <p:nvSpPr>
          <p:cNvPr id="32772" name="Text Box 3">
            <a:extLst>
              <a:ext uri="{FF2B5EF4-FFF2-40B4-BE49-F238E27FC236}">
                <a16:creationId xmlns:a16="http://schemas.microsoft.com/office/drawing/2014/main" xmlns="" id="{504D4FA3-E4CC-4485-AC29-381946988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94" y="1371601"/>
            <a:ext cx="94772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Take the 2’s complement of the negative number and use regular binary addition</a:t>
            </a:r>
            <a:r>
              <a:rPr lang="en-US" altLang="en-US" sz="2400" dirty="0">
                <a:latin typeface="+mn-lt"/>
              </a:rPr>
              <a:t>. 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D3CB91E6-3793-44E5-B168-E9007DE55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11</a:t>
            </a: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2774" name="Group 7">
            <a:extLst>
              <a:ext uri="{FF2B5EF4-FFF2-40B4-BE49-F238E27FC236}">
                <a16:creationId xmlns:a16="http://schemas.microsoft.com/office/drawing/2014/main" xmlns="" id="{83EC0DF1-34D6-4159-8032-80B7D0216C59}"/>
              </a:ext>
            </a:extLst>
          </p:cNvPr>
          <p:cNvGrpSpPr>
            <a:grpSpLocks/>
          </p:cNvGrpSpPr>
          <p:nvPr/>
        </p:nvGrpSpPr>
        <p:grpSpPr bwMode="auto">
          <a:xfrm>
            <a:off x="2709863" y="2438401"/>
            <a:ext cx="2159000" cy="1692275"/>
            <a:chOff x="258" y="1488"/>
            <a:chExt cx="1360" cy="1066"/>
          </a:xfrm>
        </p:grpSpPr>
        <p:sp>
          <p:nvSpPr>
            <p:cNvPr id="32801" name="Text Box 8">
              <a:extLst>
                <a:ext uri="{FF2B5EF4-FFF2-40B4-BE49-F238E27FC236}">
                  <a16:creationId xmlns:a16="http://schemas.microsoft.com/office/drawing/2014/main" xmlns="" id="{857CA283-5353-4A2F-A096-B1C04AF08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488"/>
              <a:ext cx="1360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(-9)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 5 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2802" name="Line 9">
              <a:extLst>
                <a:ext uri="{FF2B5EF4-FFF2-40B4-BE49-F238E27FC236}">
                  <a16:creationId xmlns:a16="http://schemas.microsoft.com/office/drawing/2014/main" xmlns="" id="{BB698E4E-F7B9-4D91-AE9E-5925BDBEB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1A16C02-E240-4A90-AE9F-1431AA455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935288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6BD57A8-BAEB-4870-9E83-A2473EE31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C8576473-7B21-4031-8521-9F3D1A40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1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9730BFBC-9375-4E3F-983C-7361BE974505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2799" name="Line 6">
              <a:extLst>
                <a:ext uri="{FF2B5EF4-FFF2-40B4-BE49-F238E27FC236}">
                  <a16:creationId xmlns:a16="http://schemas.microsoft.com/office/drawing/2014/main" xmlns="" id="{20FC787C-5D2F-4B73-BBE4-2AC01DC8B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800" name="Text Box 5">
              <a:extLst>
                <a:ext uri="{FF2B5EF4-FFF2-40B4-BE49-F238E27FC236}">
                  <a16:creationId xmlns:a16="http://schemas.microsoft.com/office/drawing/2014/main" xmlns="" id="{312EE10D-2C89-4E75-A0CE-CBF482DED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646982BF-BCF0-4A80-8755-F55B0FCCCE01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4800600"/>
            <a:ext cx="3370263" cy="1816100"/>
            <a:chOff x="3312" y="2985"/>
            <a:chExt cx="2123" cy="1144"/>
          </a:xfrm>
        </p:grpSpPr>
        <p:sp>
          <p:nvSpPr>
            <p:cNvPr id="32795" name="Text Box 17">
              <a:extLst>
                <a:ext uri="{FF2B5EF4-FFF2-40B4-BE49-F238E27FC236}">
                  <a16:creationId xmlns:a16="http://schemas.microsoft.com/office/drawing/2014/main" xmlns="" id="{97B02E6F-92C1-4170-BBA0-61EB5D0D2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85"/>
              <a:ext cx="110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00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11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111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2796" name="Line 18">
              <a:extLst>
                <a:ext uri="{FF2B5EF4-FFF2-40B4-BE49-F238E27FC236}">
                  <a16:creationId xmlns:a16="http://schemas.microsoft.com/office/drawing/2014/main" xmlns="" id="{27A024CE-91FD-4C6E-93EB-FE7AD16BD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383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797" name="AutoShape 19">
              <a:extLst>
                <a:ext uri="{FF2B5EF4-FFF2-40B4-BE49-F238E27FC236}">
                  <a16:creationId xmlns:a16="http://schemas.microsoft.com/office/drawing/2014/main" xmlns="" id="{4BF76CEC-62FC-4834-812A-740BFF196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3038"/>
              <a:ext cx="144" cy="1008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98" name="Text Box 20">
              <a:extLst>
                <a:ext uri="{FF2B5EF4-FFF2-40B4-BE49-F238E27FC236}">
                  <a16:creationId xmlns:a16="http://schemas.microsoft.com/office/drawing/2014/main" xmlns="" id="{84CCA9DE-383D-4AAF-8C1D-573FF6B52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264"/>
              <a:ext cx="82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rocess</a:t>
              </a:r>
            </a:p>
          </p:txBody>
        </p: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xmlns="" id="{E23066D5-0655-4C65-96BC-3B3D6E879694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475038"/>
            <a:ext cx="2446338" cy="1066800"/>
            <a:chOff x="4495800" y="3475041"/>
            <a:chExt cx="2447088" cy="1066795"/>
          </a:xfrm>
        </p:grpSpPr>
        <p:sp>
          <p:nvSpPr>
            <p:cNvPr id="32791" name="Rectangle 29">
              <a:extLst>
                <a:ext uri="{FF2B5EF4-FFF2-40B4-BE49-F238E27FC236}">
                  <a16:creationId xmlns:a16="http://schemas.microsoft.com/office/drawing/2014/main" xmlns="" id="{9070CB86-1D78-436F-8D7C-A7BED9133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475041"/>
              <a:ext cx="2286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00</a:t>
              </a:r>
            </a:p>
          </p:txBody>
        </p:sp>
        <p:grpSp>
          <p:nvGrpSpPr>
            <p:cNvPr id="32792" name="Group 23">
              <a:extLst>
                <a:ext uri="{FF2B5EF4-FFF2-40B4-BE49-F238E27FC236}">
                  <a16:creationId xmlns:a16="http://schemas.microsoft.com/office/drawing/2014/main" xmlns="" id="{0FB5FA1B-C251-4E90-B35B-5A8AC4F2B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7469" y="3932236"/>
              <a:ext cx="2255419" cy="609600"/>
              <a:chOff x="3549" y="2352"/>
              <a:chExt cx="1316" cy="384"/>
            </a:xfrm>
          </p:grpSpPr>
          <p:sp>
            <p:nvSpPr>
              <p:cNvPr id="32793" name="Line 24">
                <a:extLst>
                  <a:ext uri="{FF2B5EF4-FFF2-40B4-BE49-F238E27FC236}">
                    <a16:creationId xmlns:a16="http://schemas.microsoft.com/office/drawing/2014/main" xmlns="" id="{9FDF87BC-3DED-49E8-AF6D-24AA7FB92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2794" name="Text Box 25">
                <a:extLst>
                  <a:ext uri="{FF2B5EF4-FFF2-40B4-BE49-F238E27FC236}">
                    <a16:creationId xmlns:a16="http://schemas.microsoft.com/office/drawing/2014/main" xmlns="" id="{96DF4C5C-428E-4583-9AD1-37911A3AF3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" y="2563"/>
                <a:ext cx="13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latin typeface="Tahoma" panose="020B0604030504040204" pitchFamily="34" charset="0"/>
                  </a:rPr>
                  <a:t>8</a:t>
                </a:r>
                <a:r>
                  <a:rPr lang="en-US" altLang="en-US" sz="1200" baseline="30000">
                    <a:latin typeface="Tahoma" panose="020B0604030504040204" pitchFamily="34" charset="0"/>
                  </a:rPr>
                  <a:t>th</a:t>
                </a:r>
                <a:r>
                  <a:rPr lang="en-US" altLang="en-US" sz="1200">
                    <a:latin typeface="Tahoma" panose="020B0604030504040204" pitchFamily="34" charset="0"/>
                  </a:rPr>
                  <a:t> Bit = 1: Answer is Negative</a:t>
                </a:r>
              </a:p>
            </p:txBody>
          </p:sp>
        </p:grpSp>
      </p:grpSp>
      <p:sp>
        <p:nvSpPr>
          <p:cNvPr id="49" name="Freeform 48">
            <a:extLst>
              <a:ext uri="{FF2B5EF4-FFF2-40B4-BE49-F238E27FC236}">
                <a16:creationId xmlns:a16="http://schemas.microsoft.com/office/drawing/2014/main" xmlns="" id="{EA6D6516-FCAF-4B1D-9030-37BFFA7CBDFC}"/>
              </a:ext>
            </a:extLst>
          </p:cNvPr>
          <p:cNvSpPr/>
          <p:nvPr/>
        </p:nvSpPr>
        <p:spPr>
          <a:xfrm>
            <a:off x="8001000" y="2743201"/>
            <a:ext cx="1625600" cy="3629025"/>
          </a:xfrm>
          <a:custGeom>
            <a:avLst/>
            <a:gdLst>
              <a:gd name="connsiteX0" fmla="*/ 0 w 1854404"/>
              <a:gd name="connsiteY0" fmla="*/ 3174797 h 3182112"/>
              <a:gd name="connsiteX1" fmla="*/ 716890 w 1854404"/>
              <a:gd name="connsiteY1" fmla="*/ 3152851 h 3182112"/>
              <a:gd name="connsiteX2" fmla="*/ 1302106 w 1854404"/>
              <a:gd name="connsiteY2" fmla="*/ 2999232 h 3182112"/>
              <a:gd name="connsiteX3" fmla="*/ 1689812 w 1854404"/>
              <a:gd name="connsiteY3" fmla="*/ 2626157 h 3182112"/>
              <a:gd name="connsiteX4" fmla="*/ 1821485 w 1854404"/>
              <a:gd name="connsiteY4" fmla="*/ 2077517 h 3182112"/>
              <a:gd name="connsiteX5" fmla="*/ 1799540 w 1854404"/>
              <a:gd name="connsiteY5" fmla="*/ 1492301 h 3182112"/>
              <a:gd name="connsiteX6" fmla="*/ 1492301 w 1854404"/>
              <a:gd name="connsiteY6" fmla="*/ 753466 h 3182112"/>
              <a:gd name="connsiteX7" fmla="*/ 929031 w 1854404"/>
              <a:gd name="connsiteY7" fmla="*/ 241402 h 3182112"/>
              <a:gd name="connsiteX8" fmla="*/ 343815 w 1854404"/>
              <a:gd name="connsiteY8" fmla="*/ 0 h 3182112"/>
              <a:gd name="connsiteX0" fmla="*/ 0 w 1625804"/>
              <a:gd name="connsiteY0" fmla="*/ 3174797 h 3182112"/>
              <a:gd name="connsiteX1" fmla="*/ 488290 w 1625804"/>
              <a:gd name="connsiteY1" fmla="*/ 3152851 h 3182112"/>
              <a:gd name="connsiteX2" fmla="*/ 1073506 w 1625804"/>
              <a:gd name="connsiteY2" fmla="*/ 2999232 h 3182112"/>
              <a:gd name="connsiteX3" fmla="*/ 1461212 w 1625804"/>
              <a:gd name="connsiteY3" fmla="*/ 2626157 h 3182112"/>
              <a:gd name="connsiteX4" fmla="*/ 1592885 w 1625804"/>
              <a:gd name="connsiteY4" fmla="*/ 2077517 h 3182112"/>
              <a:gd name="connsiteX5" fmla="*/ 1570940 w 1625804"/>
              <a:gd name="connsiteY5" fmla="*/ 1492301 h 3182112"/>
              <a:gd name="connsiteX6" fmla="*/ 1263701 w 1625804"/>
              <a:gd name="connsiteY6" fmla="*/ 753466 h 3182112"/>
              <a:gd name="connsiteX7" fmla="*/ 700431 w 1625804"/>
              <a:gd name="connsiteY7" fmla="*/ 241402 h 3182112"/>
              <a:gd name="connsiteX8" fmla="*/ 115215 w 1625804"/>
              <a:gd name="connsiteY8" fmla="*/ 0 h 31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5804" h="3182112">
                <a:moveTo>
                  <a:pt x="0" y="3174797"/>
                </a:moveTo>
                <a:cubicBezTo>
                  <a:pt x="249936" y="3178454"/>
                  <a:pt x="309372" y="3182112"/>
                  <a:pt x="488290" y="3152851"/>
                </a:cubicBezTo>
                <a:cubicBezTo>
                  <a:pt x="667208" y="3123590"/>
                  <a:pt x="911352" y="3087014"/>
                  <a:pt x="1073506" y="2999232"/>
                </a:cubicBezTo>
                <a:cubicBezTo>
                  <a:pt x="1235660" y="2911450"/>
                  <a:pt x="1374649" y="2779776"/>
                  <a:pt x="1461212" y="2626157"/>
                </a:cubicBezTo>
                <a:cubicBezTo>
                  <a:pt x="1547775" y="2472538"/>
                  <a:pt x="1574597" y="2266493"/>
                  <a:pt x="1592885" y="2077517"/>
                </a:cubicBezTo>
                <a:cubicBezTo>
                  <a:pt x="1611173" y="1888541"/>
                  <a:pt x="1625804" y="1712976"/>
                  <a:pt x="1570940" y="1492301"/>
                </a:cubicBezTo>
                <a:cubicBezTo>
                  <a:pt x="1516076" y="1271626"/>
                  <a:pt x="1408786" y="961949"/>
                  <a:pt x="1263701" y="753466"/>
                </a:cubicBezTo>
                <a:cubicBezTo>
                  <a:pt x="1118616" y="544983"/>
                  <a:pt x="891845" y="366980"/>
                  <a:pt x="700431" y="241402"/>
                </a:cubicBezTo>
                <a:cubicBezTo>
                  <a:pt x="509017" y="115824"/>
                  <a:pt x="312116" y="57912"/>
                  <a:pt x="115215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xmlns="" id="{86B540CF-7325-4310-B546-798FEA81ACE8}"/>
              </a:ext>
            </a:extLst>
          </p:cNvPr>
          <p:cNvSpPr/>
          <p:nvPr/>
        </p:nvSpPr>
        <p:spPr>
          <a:xfrm>
            <a:off x="4819650" y="2738439"/>
            <a:ext cx="1466850" cy="2238375"/>
          </a:xfrm>
          <a:custGeom>
            <a:avLst/>
            <a:gdLst>
              <a:gd name="connsiteX0" fmla="*/ 0 w 1466490"/>
              <a:gd name="connsiteY0" fmla="*/ 4313 h 2238555"/>
              <a:gd name="connsiteX1" fmla="*/ 310551 w 1466490"/>
              <a:gd name="connsiteY1" fmla="*/ 21566 h 2238555"/>
              <a:gd name="connsiteX2" fmla="*/ 603849 w 1466490"/>
              <a:gd name="connsiteY2" fmla="*/ 133709 h 2238555"/>
              <a:gd name="connsiteX3" fmla="*/ 767751 w 1466490"/>
              <a:gd name="connsiteY3" fmla="*/ 401128 h 2238555"/>
              <a:gd name="connsiteX4" fmla="*/ 672860 w 1466490"/>
              <a:gd name="connsiteY4" fmla="*/ 858328 h 2238555"/>
              <a:gd name="connsiteX5" fmla="*/ 621101 w 1466490"/>
              <a:gd name="connsiteY5" fmla="*/ 1375913 h 2238555"/>
              <a:gd name="connsiteX6" fmla="*/ 759124 w 1466490"/>
              <a:gd name="connsiteY6" fmla="*/ 1755475 h 2238555"/>
              <a:gd name="connsiteX7" fmla="*/ 1061049 w 1466490"/>
              <a:gd name="connsiteY7" fmla="*/ 2040147 h 2238555"/>
              <a:gd name="connsiteX8" fmla="*/ 1466490 w 1466490"/>
              <a:gd name="connsiteY8" fmla="*/ 2238555 h 2238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66490" h="2238555">
                <a:moveTo>
                  <a:pt x="0" y="4313"/>
                </a:moveTo>
                <a:cubicBezTo>
                  <a:pt x="104955" y="2156"/>
                  <a:pt x="209910" y="0"/>
                  <a:pt x="310551" y="21566"/>
                </a:cubicBezTo>
                <a:cubicBezTo>
                  <a:pt x="411192" y="43132"/>
                  <a:pt x="527649" y="70449"/>
                  <a:pt x="603849" y="133709"/>
                </a:cubicBezTo>
                <a:cubicBezTo>
                  <a:pt x="680049" y="196969"/>
                  <a:pt x="756249" y="280358"/>
                  <a:pt x="767751" y="401128"/>
                </a:cubicBezTo>
                <a:cubicBezTo>
                  <a:pt x="779253" y="521898"/>
                  <a:pt x="697302" y="695864"/>
                  <a:pt x="672860" y="858328"/>
                </a:cubicBezTo>
                <a:cubicBezTo>
                  <a:pt x="648418" y="1020792"/>
                  <a:pt x="606724" y="1226389"/>
                  <a:pt x="621101" y="1375913"/>
                </a:cubicBezTo>
                <a:cubicBezTo>
                  <a:pt x="635478" y="1525437"/>
                  <a:pt x="685799" y="1644769"/>
                  <a:pt x="759124" y="1755475"/>
                </a:cubicBezTo>
                <a:cubicBezTo>
                  <a:pt x="832449" y="1866181"/>
                  <a:pt x="943155" y="1959634"/>
                  <a:pt x="1061049" y="2040147"/>
                </a:cubicBezTo>
                <a:cubicBezTo>
                  <a:pt x="1178943" y="2120660"/>
                  <a:pt x="1322716" y="2179607"/>
                  <a:pt x="1466490" y="2238555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9" name="Group 42">
            <a:extLst>
              <a:ext uri="{FF2B5EF4-FFF2-40B4-BE49-F238E27FC236}">
                <a16:creationId xmlns:a16="http://schemas.microsoft.com/office/drawing/2014/main" xmlns="" id="{4228A996-FB07-4A3C-9926-724920642BB4}"/>
              </a:ext>
            </a:extLst>
          </p:cNvPr>
          <p:cNvGrpSpPr>
            <a:grpSpLocks/>
          </p:cNvGrpSpPr>
          <p:nvPr/>
        </p:nvGrpSpPr>
        <p:grpSpPr bwMode="auto">
          <a:xfrm>
            <a:off x="1544638" y="4800600"/>
            <a:ext cx="3103562" cy="1784350"/>
            <a:chOff x="20638" y="4800600"/>
            <a:chExt cx="3103562" cy="1785104"/>
          </a:xfrm>
        </p:grpSpPr>
        <p:sp>
          <p:nvSpPr>
            <p:cNvPr id="32787" name="Text Box 17">
              <a:extLst>
                <a:ext uri="{FF2B5EF4-FFF2-40B4-BE49-F238E27FC236}">
                  <a16:creationId xmlns:a16="http://schemas.microsoft.com/office/drawing/2014/main" xmlns="" id="{CBAA12F2-C311-4AC1-861A-3BB3F6D89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4800600"/>
              <a:ext cx="1752600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0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1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100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2788" name="Line 18">
              <a:extLst>
                <a:ext uri="{FF2B5EF4-FFF2-40B4-BE49-F238E27FC236}">
                  <a16:creationId xmlns:a16="http://schemas.microsoft.com/office/drawing/2014/main" xmlns="" id="{05856085-2BE4-49F1-BD14-7F52A957F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288" y="6148388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789" name="AutoShape 19">
              <a:extLst>
                <a:ext uri="{FF2B5EF4-FFF2-40B4-BE49-F238E27FC236}">
                  <a16:creationId xmlns:a16="http://schemas.microsoft.com/office/drawing/2014/main" xmlns="" id="{AE422FEC-89AE-447F-B69C-8DD836CC5D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33500" y="4884738"/>
              <a:ext cx="228600" cy="1600201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90" name="Text Box 20">
              <a:extLst>
                <a:ext uri="{FF2B5EF4-FFF2-40B4-BE49-F238E27FC236}">
                  <a16:creationId xmlns:a16="http://schemas.microsoft.com/office/drawing/2014/main" xmlns="" id="{FD2A2AC5-6987-444D-9FF9-BCC167875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8" y="5154762"/>
              <a:ext cx="1312862" cy="1070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To Check: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erform 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On Answer </a:t>
              </a:r>
            </a:p>
          </p:txBody>
        </p:sp>
      </p:grpSp>
      <p:grpSp>
        <p:nvGrpSpPr>
          <p:cNvPr id="10" name="Group 52">
            <a:extLst>
              <a:ext uri="{FF2B5EF4-FFF2-40B4-BE49-F238E27FC236}">
                <a16:creationId xmlns:a16="http://schemas.microsoft.com/office/drawing/2014/main" xmlns="" id="{9F16E501-456D-4AD7-898F-BFA9B84CC78C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1250950" cy="2755900"/>
            <a:chOff x="2514600" y="3581400"/>
            <a:chExt cx="1250731" cy="2756337"/>
          </a:xfrm>
        </p:grpSpPr>
        <p:sp>
          <p:nvSpPr>
            <p:cNvPr id="51" name="Freeform 50">
              <a:extLst>
                <a:ext uri="{FF2B5EF4-FFF2-40B4-BE49-F238E27FC236}">
                  <a16:creationId xmlns:a16="http://schemas.microsoft.com/office/drawing/2014/main" xmlns="" id="{7AE79FB4-4DE2-44FB-8F58-032F9AB9EB17}"/>
                </a:ext>
              </a:extLst>
            </p:cNvPr>
            <p:cNvSpPr/>
            <p:nvPr/>
          </p:nvSpPr>
          <p:spPr>
            <a:xfrm>
              <a:off x="2792364" y="3925943"/>
              <a:ext cx="972967" cy="2411794"/>
            </a:xfrm>
            <a:custGeom>
              <a:avLst/>
              <a:gdLst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249620 w 972206"/>
                <a:gd name="connsiteY0" fmla="*/ 2412124 h 2412124"/>
                <a:gd name="connsiteX1" fmla="*/ 501869 w 972206"/>
                <a:gd name="connsiteY1" fmla="*/ 2333297 h 2412124"/>
                <a:gd name="connsiteX2" fmla="*/ 706820 w 972206"/>
                <a:gd name="connsiteY2" fmla="*/ 2175642 h 2412124"/>
                <a:gd name="connsiteX3" fmla="*/ 864475 w 972206"/>
                <a:gd name="connsiteY3" fmla="*/ 1860331 h 2412124"/>
                <a:gd name="connsiteX4" fmla="*/ 959069 w 972206"/>
                <a:gd name="connsiteY4" fmla="*/ 1355835 h 2412124"/>
                <a:gd name="connsiteX5" fmla="*/ 911772 w 972206"/>
                <a:gd name="connsiteY5" fmla="*/ 804042 h 2412124"/>
                <a:gd name="connsiteX6" fmla="*/ 596462 w 972206"/>
                <a:gd name="connsiteY6" fmla="*/ 362607 h 2412124"/>
                <a:gd name="connsiteX7" fmla="*/ 0 w 972206"/>
                <a:gd name="connsiteY7" fmla="*/ 0 h 241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72206" h="2412124">
                  <a:moveTo>
                    <a:pt x="249620" y="2412124"/>
                  </a:moveTo>
                  <a:cubicBezTo>
                    <a:pt x="337644" y="2392417"/>
                    <a:pt x="425669" y="2372711"/>
                    <a:pt x="501869" y="2333297"/>
                  </a:cubicBezTo>
                  <a:cubicBezTo>
                    <a:pt x="578069" y="2293883"/>
                    <a:pt x="646386" y="2254470"/>
                    <a:pt x="706820" y="2175642"/>
                  </a:cubicBezTo>
                  <a:cubicBezTo>
                    <a:pt x="767254" y="2096814"/>
                    <a:pt x="822434" y="1996965"/>
                    <a:pt x="864475" y="1860331"/>
                  </a:cubicBezTo>
                  <a:cubicBezTo>
                    <a:pt x="906516" y="1723697"/>
                    <a:pt x="951186" y="1531883"/>
                    <a:pt x="959069" y="1355835"/>
                  </a:cubicBezTo>
                  <a:cubicBezTo>
                    <a:pt x="966952" y="1179787"/>
                    <a:pt x="972206" y="969580"/>
                    <a:pt x="911772" y="804042"/>
                  </a:cubicBezTo>
                  <a:cubicBezTo>
                    <a:pt x="851338" y="638504"/>
                    <a:pt x="748424" y="496614"/>
                    <a:pt x="596462" y="362607"/>
                  </a:cubicBezTo>
                  <a:cubicBezTo>
                    <a:pt x="444500" y="228600"/>
                    <a:pt x="190500" y="11430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2" name="Rounded Rectangle 51">
              <a:extLst>
                <a:ext uri="{FF2B5EF4-FFF2-40B4-BE49-F238E27FC236}">
                  <a16:creationId xmlns:a16="http://schemas.microsoft.com/office/drawing/2014/main" xmlns="" id="{34B62CFD-E67C-4625-A24C-A2AEA3FA1143}"/>
                </a:ext>
              </a:extLst>
            </p:cNvPr>
            <p:cNvSpPr/>
            <p:nvPr/>
          </p:nvSpPr>
          <p:spPr>
            <a:xfrm>
              <a:off x="2514600" y="3581400"/>
              <a:ext cx="274590" cy="38106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92400" y="1751760"/>
              <a:ext cx="8199000" cy="4953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87360" y="1747440"/>
                <a:ext cx="8212680" cy="496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xmlns="" id="{28FF4A9E-20F6-4B27-885C-E90712066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047" y="250287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NEG + NEG → NEG Answer</a:t>
            </a: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xmlns="" id="{33307498-E6E6-48C4-A1BD-7968D0BF4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696" y="1371601"/>
            <a:ext cx="8865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Take the 2’s complement of both negative numbers and use regular binary addition. 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D4A00CE5-C452-4EF1-83C3-8E2BEFAAB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11</a:t>
            </a:r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3798" name="Group 7">
            <a:extLst>
              <a:ext uri="{FF2B5EF4-FFF2-40B4-BE49-F238E27FC236}">
                <a16:creationId xmlns:a16="http://schemas.microsoft.com/office/drawing/2014/main" xmlns="" id="{6A857193-5C6B-4A2E-AC38-13A80BCD3AAD}"/>
              </a:ext>
            </a:extLst>
          </p:cNvPr>
          <p:cNvGrpSpPr>
            <a:grpSpLocks/>
          </p:cNvGrpSpPr>
          <p:nvPr/>
        </p:nvGrpSpPr>
        <p:grpSpPr bwMode="auto">
          <a:xfrm>
            <a:off x="2709863" y="2438401"/>
            <a:ext cx="2159000" cy="1692275"/>
            <a:chOff x="258" y="1488"/>
            <a:chExt cx="1360" cy="1066"/>
          </a:xfrm>
        </p:grpSpPr>
        <p:sp>
          <p:nvSpPr>
            <p:cNvPr id="33823" name="Text Box 8">
              <a:extLst>
                <a:ext uri="{FF2B5EF4-FFF2-40B4-BE49-F238E27FC236}">
                  <a16:creationId xmlns:a16="http://schemas.microsoft.com/office/drawing/2014/main" xmlns="" id="{EE9FE83F-6AB4-4303-A342-9F35F9B46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488"/>
              <a:ext cx="1360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(-9)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3824" name="Line 9">
              <a:extLst>
                <a:ext uri="{FF2B5EF4-FFF2-40B4-BE49-F238E27FC236}">
                  <a16:creationId xmlns:a16="http://schemas.microsoft.com/office/drawing/2014/main" xmlns="" id="{E9A19413-1F15-43C6-BC79-E947322D8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" y="216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9D08D10-DCB8-48E0-975A-158FB373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4812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727ECC3F-6D2F-4668-BC7C-8E0D27324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A71B06B4-1AC1-4EEA-9964-9601B782F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8F628C-1100-468D-8AA2-015F950E7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29257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22B1A9D2-2EDD-4932-94D5-B2268C253661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3821" name="Line 6">
              <a:extLst>
                <a:ext uri="{FF2B5EF4-FFF2-40B4-BE49-F238E27FC236}">
                  <a16:creationId xmlns:a16="http://schemas.microsoft.com/office/drawing/2014/main" xmlns="" id="{53539BB9-096A-477D-A022-871083EFE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3822" name="Text Box 5">
              <a:extLst>
                <a:ext uri="{FF2B5EF4-FFF2-40B4-BE49-F238E27FC236}">
                  <a16:creationId xmlns:a16="http://schemas.microsoft.com/office/drawing/2014/main" xmlns="" id="{AF7C904F-3869-4CF3-BA91-E56B700F3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C437CE8D-70F6-4078-B0CB-524DBB2E1A69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454275"/>
            <a:ext cx="1828800" cy="909638"/>
            <a:chOff x="4608" y="1432"/>
            <a:chExt cx="1152" cy="573"/>
          </a:xfrm>
        </p:grpSpPr>
        <p:sp>
          <p:nvSpPr>
            <p:cNvPr id="33819" name="Text Box 21">
              <a:extLst>
                <a:ext uri="{FF2B5EF4-FFF2-40B4-BE49-F238E27FC236}">
                  <a16:creationId xmlns:a16="http://schemas.microsoft.com/office/drawing/2014/main" xmlns="" id="{80B710E2-1670-456D-8AC0-6860230EE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432"/>
              <a:ext cx="100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2’s Complement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Numbers, See 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Conversion Process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In Previous Slides</a:t>
              </a:r>
            </a:p>
          </p:txBody>
        </p:sp>
        <p:sp>
          <p:nvSpPr>
            <p:cNvPr id="33820" name="AutoShape 22">
              <a:extLst>
                <a:ext uri="{FF2B5EF4-FFF2-40B4-BE49-F238E27FC236}">
                  <a16:creationId xmlns:a16="http://schemas.microsoft.com/office/drawing/2014/main" xmlns="" id="{71936BC1-C283-45FC-8F75-9140BCB60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492"/>
              <a:ext cx="144" cy="513"/>
            </a:xfrm>
            <a:prstGeom prst="rightBrace">
              <a:avLst>
                <a:gd name="adj1" fmla="val 2968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" name="Group 22">
            <a:extLst>
              <a:ext uri="{FF2B5EF4-FFF2-40B4-BE49-F238E27FC236}">
                <a16:creationId xmlns:a16="http://schemas.microsoft.com/office/drawing/2014/main" xmlns="" id="{1CEA50F1-0B22-4942-8175-3220D593DE7B}"/>
              </a:ext>
            </a:extLst>
          </p:cNvPr>
          <p:cNvGrpSpPr>
            <a:grpSpLocks/>
          </p:cNvGrpSpPr>
          <p:nvPr/>
        </p:nvGrpSpPr>
        <p:grpSpPr bwMode="auto">
          <a:xfrm>
            <a:off x="5491164" y="3475038"/>
            <a:ext cx="3287558" cy="1376364"/>
            <a:chOff x="4986668" y="3276604"/>
            <a:chExt cx="3289351" cy="1376361"/>
          </a:xfrm>
        </p:grpSpPr>
        <p:sp>
          <p:nvSpPr>
            <p:cNvPr id="33814" name="Rectangle 23">
              <a:extLst>
                <a:ext uri="{FF2B5EF4-FFF2-40B4-BE49-F238E27FC236}">
                  <a16:creationId xmlns:a16="http://schemas.microsoft.com/office/drawing/2014/main" xmlns="" id="{F652616A-189B-4FE4-9B57-B5FB5C43E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668" y="3276604"/>
              <a:ext cx="265329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]11110010</a:t>
              </a:r>
            </a:p>
          </p:txBody>
        </p:sp>
        <p:grpSp>
          <p:nvGrpSpPr>
            <p:cNvPr id="33815" name="Group 23">
              <a:extLst>
                <a:ext uri="{FF2B5EF4-FFF2-40B4-BE49-F238E27FC236}">
                  <a16:creationId xmlns:a16="http://schemas.microsoft.com/office/drawing/2014/main" xmlns="" id="{ACEEB532-C18A-4192-8689-87738F4696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409" y="3438526"/>
              <a:ext cx="3170610" cy="1214439"/>
              <a:chOff x="3198" y="2166"/>
              <a:chExt cx="1850" cy="765"/>
            </a:xfrm>
          </p:grpSpPr>
          <p:sp>
            <p:nvSpPr>
              <p:cNvPr id="33816" name="Line 24">
                <a:extLst>
                  <a:ext uri="{FF2B5EF4-FFF2-40B4-BE49-F238E27FC236}">
                    <a16:creationId xmlns:a16="http://schemas.microsoft.com/office/drawing/2014/main" xmlns="" id="{828EA32F-08EA-47E9-8592-B90CF4848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3817" name="Text Box 25">
                <a:extLst>
                  <a:ext uri="{FF2B5EF4-FFF2-40B4-BE49-F238E27FC236}">
                    <a16:creationId xmlns:a16="http://schemas.microsoft.com/office/drawing/2014/main" xmlns="" id="{5BB097EC-796E-4A54-BD9C-5175597FD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8" y="2563"/>
                <a:ext cx="173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8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 = 1: Answer is Negative</a:t>
                </a:r>
              </a:p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Disregard 9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</a:t>
                </a:r>
              </a:p>
            </p:txBody>
          </p:sp>
          <p:sp>
            <p:nvSpPr>
              <p:cNvPr id="33818" name="Line 26">
                <a:extLst>
                  <a:ext uri="{FF2B5EF4-FFF2-40B4-BE49-F238E27FC236}">
                    <a16:creationId xmlns:a16="http://schemas.microsoft.com/office/drawing/2014/main" xmlns="" id="{4DF35EE6-0872-48BC-96DB-8EC0252AF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8" y="2166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pSp>
        <p:nvGrpSpPr>
          <p:cNvPr id="9" name="Group 28">
            <a:extLst>
              <a:ext uri="{FF2B5EF4-FFF2-40B4-BE49-F238E27FC236}">
                <a16:creationId xmlns:a16="http://schemas.microsoft.com/office/drawing/2014/main" xmlns="" id="{0C14435B-317A-4E8C-9BE7-889D7B79F65A}"/>
              </a:ext>
            </a:extLst>
          </p:cNvPr>
          <p:cNvGrpSpPr>
            <a:grpSpLocks/>
          </p:cNvGrpSpPr>
          <p:nvPr/>
        </p:nvGrpSpPr>
        <p:grpSpPr bwMode="auto">
          <a:xfrm>
            <a:off x="1544638" y="4800600"/>
            <a:ext cx="3103562" cy="1784350"/>
            <a:chOff x="20638" y="4800600"/>
            <a:chExt cx="3103562" cy="1785104"/>
          </a:xfrm>
        </p:grpSpPr>
        <p:sp>
          <p:nvSpPr>
            <p:cNvPr id="33810" name="Text Box 17">
              <a:extLst>
                <a:ext uri="{FF2B5EF4-FFF2-40B4-BE49-F238E27FC236}">
                  <a16:creationId xmlns:a16="http://schemas.microsoft.com/office/drawing/2014/main" xmlns="" id="{D01298D7-79D2-47D1-A009-1A344F8FC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4800600"/>
              <a:ext cx="1752600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01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10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110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3811" name="Line 18">
              <a:extLst>
                <a:ext uri="{FF2B5EF4-FFF2-40B4-BE49-F238E27FC236}">
                  <a16:creationId xmlns:a16="http://schemas.microsoft.com/office/drawing/2014/main" xmlns="" id="{FEEEE187-EBB9-47E8-9871-A55AA1FCC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288" y="6148388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3812" name="AutoShape 19">
              <a:extLst>
                <a:ext uri="{FF2B5EF4-FFF2-40B4-BE49-F238E27FC236}">
                  <a16:creationId xmlns:a16="http://schemas.microsoft.com/office/drawing/2014/main" xmlns="" id="{EA1224B3-2DC0-483D-A06C-4951148A11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33500" y="4884738"/>
              <a:ext cx="228600" cy="1600201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3" name="Text Box 20">
              <a:extLst>
                <a:ext uri="{FF2B5EF4-FFF2-40B4-BE49-F238E27FC236}">
                  <a16:creationId xmlns:a16="http://schemas.microsoft.com/office/drawing/2014/main" xmlns="" id="{07EBFE9E-EF8D-4F3B-AF69-580E0B88A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8" y="5154762"/>
              <a:ext cx="1312862" cy="1070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To Check: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erform 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On Answer </a:t>
              </a:r>
            </a:p>
          </p:txBody>
        </p:sp>
      </p:grpSp>
      <p:grpSp>
        <p:nvGrpSpPr>
          <p:cNvPr id="10" name="Group 38">
            <a:extLst>
              <a:ext uri="{FF2B5EF4-FFF2-40B4-BE49-F238E27FC236}">
                <a16:creationId xmlns:a16="http://schemas.microsoft.com/office/drawing/2014/main" xmlns="" id="{B803A689-7D1F-4B62-AC2D-BB7E02B41E4C}"/>
              </a:ext>
            </a:extLst>
          </p:cNvPr>
          <p:cNvGrpSpPr>
            <a:grpSpLocks/>
          </p:cNvGrpSpPr>
          <p:nvPr/>
        </p:nvGrpSpPr>
        <p:grpSpPr bwMode="auto">
          <a:xfrm>
            <a:off x="3789364" y="3600450"/>
            <a:ext cx="1500187" cy="2736850"/>
            <a:chOff x="2264737" y="3600450"/>
            <a:chExt cx="1500594" cy="2737287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xmlns="" id="{7CB07DCC-7804-437C-8B61-7D07BD51109C}"/>
                </a:ext>
              </a:extLst>
            </p:cNvPr>
            <p:cNvSpPr/>
            <p:nvPr/>
          </p:nvSpPr>
          <p:spPr>
            <a:xfrm>
              <a:off x="2791930" y="3925940"/>
              <a:ext cx="973401" cy="2411797"/>
            </a:xfrm>
            <a:custGeom>
              <a:avLst/>
              <a:gdLst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249620 w 972206"/>
                <a:gd name="connsiteY0" fmla="*/ 2412124 h 2412124"/>
                <a:gd name="connsiteX1" fmla="*/ 501869 w 972206"/>
                <a:gd name="connsiteY1" fmla="*/ 2333297 h 2412124"/>
                <a:gd name="connsiteX2" fmla="*/ 706820 w 972206"/>
                <a:gd name="connsiteY2" fmla="*/ 2175642 h 2412124"/>
                <a:gd name="connsiteX3" fmla="*/ 864475 w 972206"/>
                <a:gd name="connsiteY3" fmla="*/ 1860331 h 2412124"/>
                <a:gd name="connsiteX4" fmla="*/ 959069 w 972206"/>
                <a:gd name="connsiteY4" fmla="*/ 1355835 h 2412124"/>
                <a:gd name="connsiteX5" fmla="*/ 911772 w 972206"/>
                <a:gd name="connsiteY5" fmla="*/ 804042 h 2412124"/>
                <a:gd name="connsiteX6" fmla="*/ 596462 w 972206"/>
                <a:gd name="connsiteY6" fmla="*/ 362607 h 2412124"/>
                <a:gd name="connsiteX7" fmla="*/ 0 w 972206"/>
                <a:gd name="connsiteY7" fmla="*/ 0 h 241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72206" h="2412124">
                  <a:moveTo>
                    <a:pt x="249620" y="2412124"/>
                  </a:moveTo>
                  <a:cubicBezTo>
                    <a:pt x="337644" y="2392417"/>
                    <a:pt x="425669" y="2372711"/>
                    <a:pt x="501869" y="2333297"/>
                  </a:cubicBezTo>
                  <a:cubicBezTo>
                    <a:pt x="578069" y="2293883"/>
                    <a:pt x="646386" y="2254470"/>
                    <a:pt x="706820" y="2175642"/>
                  </a:cubicBezTo>
                  <a:cubicBezTo>
                    <a:pt x="767254" y="2096814"/>
                    <a:pt x="822434" y="1996965"/>
                    <a:pt x="864475" y="1860331"/>
                  </a:cubicBezTo>
                  <a:cubicBezTo>
                    <a:pt x="906516" y="1723697"/>
                    <a:pt x="951186" y="1531883"/>
                    <a:pt x="959069" y="1355835"/>
                  </a:cubicBezTo>
                  <a:cubicBezTo>
                    <a:pt x="966952" y="1179787"/>
                    <a:pt x="972206" y="969580"/>
                    <a:pt x="911772" y="804042"/>
                  </a:cubicBezTo>
                  <a:cubicBezTo>
                    <a:pt x="851338" y="638504"/>
                    <a:pt x="748424" y="496614"/>
                    <a:pt x="596462" y="362607"/>
                  </a:cubicBezTo>
                  <a:cubicBezTo>
                    <a:pt x="444500" y="228600"/>
                    <a:pt x="190500" y="11430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xmlns="" id="{98BFE957-E67C-47CE-88ED-06E3199431FB}"/>
                </a:ext>
              </a:extLst>
            </p:cNvPr>
            <p:cNvSpPr/>
            <p:nvPr/>
          </p:nvSpPr>
          <p:spPr>
            <a:xfrm>
              <a:off x="2264737" y="3600450"/>
              <a:ext cx="533545" cy="381061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18674D-7501-498D-A105-DB4D4B912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2400" b="0" i="0" u="none" strike="noStrike" baseline="0" dirty="0"/>
              <a:t>Other weighted position systems</a:t>
            </a:r>
            <a:endParaRPr lang="en-IN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6490BA3-EB84-440A-B56C-0C01200A1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Advent of electronic devices with two states created a possibility of working with binary numbers</a:t>
            </a:r>
          </a:p>
          <a:p>
            <a:pPr algn="l"/>
            <a:r>
              <a:rPr lang="en-US" sz="2400" dirty="0"/>
              <a:t>B</a:t>
            </a:r>
            <a:r>
              <a:rPr lang="en-US" sz="2400" b="0" i="0" u="none" strike="noStrike" baseline="0" dirty="0"/>
              <a:t>inary numbers are most extensively used</a:t>
            </a:r>
          </a:p>
          <a:p>
            <a:pPr algn="l"/>
            <a:r>
              <a:rPr lang="en-US" sz="2400" b="0" i="0" u="none" strike="noStrike" baseline="0" dirty="0"/>
              <a:t>Binary system uses radix 2</a:t>
            </a:r>
          </a:p>
          <a:p>
            <a:pPr algn="l"/>
            <a:r>
              <a:rPr lang="en-US" sz="2400" b="0" i="0" u="none" strike="noStrike" baseline="0" dirty="0"/>
              <a:t>Octal system uses radix 8</a:t>
            </a:r>
          </a:p>
          <a:p>
            <a:pPr algn="l"/>
            <a:r>
              <a:rPr lang="pt-BR" sz="2400" b="0" i="0" u="none" strike="noStrike" baseline="0" dirty="0"/>
              <a:t>Hexa-decimal system uses radix 16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7203448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1371601" y="528207"/>
            <a:ext cx="7416800" cy="936625"/>
          </a:xfrm>
        </p:spPr>
        <p:txBody>
          <a:bodyPr vert="horz" lIns="0" tIns="0" rIns="0" bIns="0" rtlCol="0" anchor="ctr"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fr-FR" dirty="0" err="1">
                <a:solidFill>
                  <a:schemeClr val="tx1"/>
                </a:solidFill>
                <a:cs typeface="Times New Roman" panose="02020603050405020304" pitchFamily="18" charset="0"/>
              </a:rPr>
              <a:t>Subtraction</a:t>
            </a:r>
            <a:endParaRPr lang="fr-FR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761999" y="1321905"/>
            <a:ext cx="10134601" cy="5184912"/>
          </a:xfrm>
        </p:spPr>
        <p:txBody>
          <a:bodyPr vert="horz" lIns="0" tIns="0" rIns="0" bIns="0" rtlCol="0" anchor="ctr">
            <a:normAutofit/>
          </a:bodyPr>
          <a:lstStyle>
            <a:defPPr marL="432000" marR="0" lvl="0" indent="-324000" algn="l" hangingPunct="1">
              <a:spcBef>
                <a:spcPts val="0"/>
              </a:spcBef>
              <a:spcAft>
                <a:spcPts val="1414"/>
              </a:spcAft>
              <a:buSzPct val="45000"/>
              <a:buFont typeface="StarSymbol"/>
              <a:buNone/>
              <a:tabLst/>
              <a:defRPr lang="fr-FR" sz="32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defPPr>
            <a:lvl1pPr marL="432000" marR="0" lvl="0" indent="-324000" algn="l" hangingPunct="1">
              <a:spcBef>
                <a:spcPts val="0"/>
              </a:spcBef>
              <a:spcAft>
                <a:spcPts val="1414"/>
              </a:spcAft>
              <a:buSzPct val="45000"/>
              <a:buFont typeface="StarSymbol"/>
              <a:buChar char="●"/>
              <a:tabLst/>
              <a:defRPr lang="fr-FR" sz="32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1pPr>
            <a:lvl2pPr marL="864000" marR="0" lvl="1" indent="-324000" algn="l" hangingPunct="1">
              <a:spcBef>
                <a:spcPts val="0"/>
              </a:spcBef>
              <a:spcAft>
                <a:spcPts val="1134"/>
              </a:spcAft>
              <a:buSzPct val="45000"/>
              <a:buFont typeface="StarSymbol"/>
              <a:buChar char="●"/>
              <a:tabLst/>
              <a:defRPr lang="fr-FR" sz="24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2pPr>
            <a:lvl3pPr marL="1295999" marR="0" lvl="2" indent="-288000" algn="l" hangingPunct="1">
              <a:spcBef>
                <a:spcPts val="0"/>
              </a:spcBef>
              <a:spcAft>
                <a:spcPts val="850"/>
              </a:spcAft>
              <a:buSzPct val="75000"/>
              <a:buFont typeface="StarSymbol"/>
              <a:buChar char="–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3pPr>
            <a:lvl4pPr marL="1728000" marR="0" lvl="3" indent="-216000" algn="l" hangingPunct="1">
              <a:spcBef>
                <a:spcPts val="0"/>
              </a:spcBef>
              <a:spcAft>
                <a:spcPts val="567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4pPr>
            <a:lvl5pPr marL="2160000" marR="0" lvl="4" indent="-216000" algn="l" hangingPunct="1">
              <a:spcBef>
                <a:spcPts val="0"/>
              </a:spcBef>
              <a:spcAft>
                <a:spcPts val="283"/>
              </a:spcAft>
              <a:buSzPct val="75000"/>
              <a:buFont typeface="StarSymbol"/>
              <a:buChar char="–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5pPr>
            <a:lvl6pPr marL="2592000" marR="0" lvl="5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6pPr>
            <a:lvl7pPr marL="3024000" marR="0" lvl="6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7pPr>
            <a:lvl8pPr marL="3456000" marR="0" lvl="7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8pPr>
            <a:lvl9pPr marL="3887999" marR="0" lvl="8" indent="-216000" algn="l" hangingPunct="1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tabLst/>
              <a:defRPr lang="fr-FR" sz="2000" b="0" i="0" u="none" strike="noStrike" kern="1200" spc="0">
                <a:ln>
                  <a:noFill/>
                </a:ln>
                <a:solidFill>
                  <a:srgbClr val="000000"/>
                </a:solidFill>
                <a:latin typeface="Calibri"/>
                <a:ea typeface="Microsoft YaHei" pitchFamily="2"/>
                <a:cs typeface="Mangal" pitchFamily="2"/>
              </a:defRPr>
            </a:lvl9pPr>
          </a:lstStyle>
          <a:p>
            <a:pPr lvl="0">
              <a:buSzPct val="100000"/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F(u-v) 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≡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F(u) + F(-v)</a:t>
            </a:r>
          </a:p>
          <a:p>
            <a:pPr marL="108000" indent="0">
              <a:buNone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                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≡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F(u) + 2</a:t>
            </a:r>
            <a:r>
              <a:rPr lang="en-US" sz="2400" baseline="33000" dirty="0">
                <a:latin typeface="+mn-lt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- F(v)  </a:t>
            </a:r>
          </a:p>
          <a:p>
            <a:pPr lvl="0">
              <a:buSzPct val="100000"/>
              <a:buFont typeface="Symbol" panose="05050102010706020507" pitchFamily="18" charset="2"/>
              <a:buChar char="*"/>
            </a:pPr>
            <a:r>
              <a:rPr lang="en-US" sz="2400" dirty="0">
                <a:solidFill>
                  <a:srgbClr val="6B0094"/>
                </a:solidFill>
                <a:latin typeface="+mn-lt"/>
                <a:cs typeface="Times New Roman" panose="02020603050405020304" pitchFamily="18" charset="0"/>
              </a:rPr>
              <a:t>Subtraction is the same as addition</a:t>
            </a:r>
          </a:p>
          <a:p>
            <a:pPr lvl="0">
              <a:buSzPct val="100000"/>
              <a:buFont typeface="Symbol" panose="05050102010706020507" pitchFamily="18" charset="2"/>
              <a:buChar char="*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Compute the 2's complement of F(v)</a:t>
            </a:r>
          </a:p>
          <a:p>
            <a:pPr lvl="0">
              <a:buSzPct val="100000"/>
              <a:buFont typeface="Symbol" panose="05050102010706020507" pitchFamily="18" charset="2"/>
              <a:buChar char="*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10334626" y="6629401"/>
            <a:ext cx="561975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7ECFE0B-7F5F-4898-975F-840EFF1947DD}" type="slidenum">
              <a:rPr lang="en-US" sz="1000">
                <a:latin typeface="Calibri" panose="020F0502020204030204" pitchFamily="34" charset="0"/>
              </a:rPr>
              <a:pPr>
                <a:defRPr/>
              </a:pPr>
              <a:t>50</a:t>
            </a:fld>
            <a:endParaRPr lang="en-US" sz="1000" dirty="0">
              <a:latin typeface="Calibri" panose="020F050202020403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22362342-B626-4B05-AE69-F28D0FDA0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3924915"/>
            <a:ext cx="533400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			11010100 </a:t>
            </a:r>
            <a:r>
              <a:rPr lang="en-US" altLang="en-US" sz="1800" dirty="0">
                <a:sym typeface="Wingdings" panose="05000000000000000000" pitchFamily="2" charset="2"/>
              </a:rPr>
              <a:t>  11010100</a:t>
            </a:r>
            <a:endParaRPr lang="en-US" altLang="en-US" sz="1800" dirty="0"/>
          </a:p>
          <a:p>
            <a:pPr eaLnBrk="1" hangingPunct="1"/>
            <a:r>
              <a:rPr lang="en-US" altLang="en-US" sz="1800" dirty="0"/>
              <a:t>            		              </a:t>
            </a:r>
            <a:r>
              <a:rPr lang="en-US" altLang="en-US" sz="1800" u="sng" dirty="0"/>
              <a:t>- 00110011    + 11001101</a:t>
            </a:r>
          </a:p>
          <a:p>
            <a:pPr eaLnBrk="1" hangingPunct="1"/>
            <a:r>
              <a:rPr lang="en-US" altLang="en-US" sz="1800" dirty="0"/>
              <a:t>                    		                     </a:t>
            </a:r>
            <a:r>
              <a:rPr lang="en-US" altLang="en-US" sz="1800" b="1" strike="sngStrike" dirty="0"/>
              <a:t>1</a:t>
            </a:r>
            <a:r>
              <a:rPr lang="en-US" altLang="en-US" sz="1800" dirty="0"/>
              <a:t>101000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1E7E307-2618-4469-8B8E-96486CB5DCF3}"/>
              </a:ext>
            </a:extLst>
          </p:cNvPr>
          <p:cNvSpPr txBox="1"/>
          <p:nvPr/>
        </p:nvSpPr>
        <p:spPr>
          <a:xfrm>
            <a:off x="761999" y="5305446"/>
            <a:ext cx="101346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Notice the overflow in this case too, but it differs from the last example because we are using two’s complemen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248720" y="1073520"/>
              <a:ext cx="7186680" cy="30715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45480" y="1071000"/>
                <a:ext cx="7196040" cy="307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964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xmlns="" id="{D05CC5DF-34CC-41EB-B795-EBA6ACAA5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914" y="398243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POS - POS → POS +NE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2419402-6A3E-4538-95B7-0D9F31B69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BCCCCD-2FA2-421B-91EA-E82A57922EA9}" type="slidenum">
              <a:rPr lang="en-US" altLang="en-US"/>
              <a:pPr eaLnBrk="1" hangingPunct="1"/>
              <a:t>51</a:t>
            </a:fld>
            <a:endParaRPr lang="en-US" altLang="en-US"/>
          </a:p>
        </p:txBody>
      </p:sp>
      <p:sp>
        <p:nvSpPr>
          <p:cNvPr id="30724" name="Text Box 3">
            <a:extLst>
              <a:ext uri="{FF2B5EF4-FFF2-40B4-BE49-F238E27FC236}">
                <a16:creationId xmlns:a16="http://schemas.microsoft.com/office/drawing/2014/main" xmlns="" id="{04D6CD3E-48EC-4ECF-9493-C18F121F8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427872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If no 2’s complement is needed, use regular binary addi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6746322B-31F1-433F-8514-31A3DE302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722" y="2471886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01</a:t>
            </a: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726" name="Group 7">
            <a:extLst>
              <a:ext uri="{FF2B5EF4-FFF2-40B4-BE49-F238E27FC236}">
                <a16:creationId xmlns:a16="http://schemas.microsoft.com/office/drawing/2014/main" xmlns="" id="{750196EA-E33F-4FCF-B428-21D7E7834983}"/>
              </a:ext>
            </a:extLst>
          </p:cNvPr>
          <p:cNvGrpSpPr>
            <a:grpSpLocks/>
          </p:cNvGrpSpPr>
          <p:nvPr/>
        </p:nvGrpSpPr>
        <p:grpSpPr bwMode="auto">
          <a:xfrm>
            <a:off x="3728193" y="2421904"/>
            <a:ext cx="1531671" cy="1662113"/>
            <a:chOff x="791" y="1488"/>
            <a:chExt cx="827" cy="1047"/>
          </a:xfrm>
        </p:grpSpPr>
        <p:sp>
          <p:nvSpPr>
            <p:cNvPr id="30735" name="Text Box 8">
              <a:extLst>
                <a:ext uri="{FF2B5EF4-FFF2-40B4-BE49-F238E27FC236}">
                  <a16:creationId xmlns:a16="http://schemas.microsoft.com/office/drawing/2014/main" xmlns="" id="{B3FC9C41-DFF1-4451-A2A7-E4DEABAC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" y="1488"/>
              <a:ext cx="827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4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0736" name="Line 9">
              <a:extLst>
                <a:ext uri="{FF2B5EF4-FFF2-40B4-BE49-F238E27FC236}">
                  <a16:creationId xmlns:a16="http://schemas.microsoft.com/office/drawing/2014/main" xmlns="" id="{375BE133-12BC-4916-A16A-833689B90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4A1E1BD-9580-4528-B39C-34E21C511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2493962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3467F6-51D9-4057-903A-89212CB3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0594" y="3626816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3593930-12EA-45F2-B25F-8A951D609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1" y="3572851"/>
            <a:ext cx="24064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0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C99C371D-8869-4D0A-91BF-A1F2C5D51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448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14E350-6E17-4E7D-A3DD-1C022EB4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379" y="2950185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77056D41-3102-4C17-9752-0FE74D00C2E0}"/>
              </a:ext>
            </a:extLst>
          </p:cNvPr>
          <p:cNvGrpSpPr>
            <a:grpSpLocks/>
          </p:cNvGrpSpPr>
          <p:nvPr/>
        </p:nvGrpSpPr>
        <p:grpSpPr bwMode="auto">
          <a:xfrm>
            <a:off x="5898347" y="2844800"/>
            <a:ext cx="2376509" cy="628324"/>
            <a:chOff x="5167312" y="2605800"/>
            <a:chExt cx="2376488" cy="627938"/>
          </a:xfrm>
        </p:grpSpPr>
        <p:sp>
          <p:nvSpPr>
            <p:cNvPr id="30733" name="Line 6">
              <a:extLst>
                <a:ext uri="{FF2B5EF4-FFF2-40B4-BE49-F238E27FC236}">
                  <a16:creationId xmlns:a16="http://schemas.microsoft.com/office/drawing/2014/main" xmlns="" id="{9857CD8D-3E7A-422A-89FD-DCA27EAEF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0734" name="Text Box 5">
              <a:extLst>
                <a:ext uri="{FF2B5EF4-FFF2-40B4-BE49-F238E27FC236}">
                  <a16:creationId xmlns:a16="http://schemas.microsoft.com/office/drawing/2014/main" xmlns="" id="{9B1462A5-43E4-4FDB-B40A-7C39D1F27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1629" y="2605800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19" name="Group 7">
            <a:extLst>
              <a:ext uri="{FF2B5EF4-FFF2-40B4-BE49-F238E27FC236}">
                <a16:creationId xmlns:a16="http://schemas.microsoft.com/office/drawing/2014/main" xmlns="" id="{D74C0668-51F9-4C23-8479-F01B2432F43B}"/>
              </a:ext>
            </a:extLst>
          </p:cNvPr>
          <p:cNvGrpSpPr>
            <a:grpSpLocks/>
          </p:cNvGrpSpPr>
          <p:nvPr/>
        </p:nvGrpSpPr>
        <p:grpSpPr bwMode="auto">
          <a:xfrm>
            <a:off x="2153856" y="2481264"/>
            <a:ext cx="1419609" cy="1662113"/>
            <a:chOff x="664" y="1488"/>
            <a:chExt cx="954" cy="1047"/>
          </a:xfrm>
        </p:grpSpPr>
        <p:sp>
          <p:nvSpPr>
            <p:cNvPr id="20" name="Text Box 8">
              <a:extLst>
                <a:ext uri="{FF2B5EF4-FFF2-40B4-BE49-F238E27FC236}">
                  <a16:creationId xmlns:a16="http://schemas.microsoft.com/office/drawing/2014/main" xmlns="" id="{30D5BC8E-6D28-487F-BF96-C316C1A4F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" y="1488"/>
              <a:ext cx="954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  5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4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1" name="Line 9">
              <a:extLst>
                <a:ext uri="{FF2B5EF4-FFF2-40B4-BE49-F238E27FC236}">
                  <a16:creationId xmlns:a16="http://schemas.microsoft.com/office/drawing/2014/main" xmlns="" id="{B4378942-5B83-4BE4-9D45-57B1974F8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2" name="Text Box 25">
            <a:extLst>
              <a:ext uri="{FF2B5EF4-FFF2-40B4-BE49-F238E27FC236}">
                <a16:creationId xmlns:a16="http://schemas.microsoft.com/office/drawing/2014/main" xmlns="" id="{4F72175F-2A21-48C6-A6AA-3CAC88E50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2" y="4752607"/>
            <a:ext cx="33582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8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th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Bit = 0: Answer is Positive</a:t>
            </a:r>
          </a:p>
          <a:p>
            <a:pPr algn="ctr" eaLnBrk="1" hangingPunct="1"/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Disregard 9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th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Bit</a:t>
            </a:r>
          </a:p>
        </p:txBody>
      </p:sp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xmlns="" id="{4AC23FBA-AC41-41CE-9058-56565FCF133F}"/>
              </a:ext>
            </a:extLst>
          </p:cNvPr>
          <p:cNvCxnSpPr>
            <a:cxnSpLocks/>
          </p:cNvCxnSpPr>
          <p:nvPr/>
        </p:nvCxnSpPr>
        <p:spPr>
          <a:xfrm rot="16200000" flipH="1">
            <a:off x="6393799" y="4198998"/>
            <a:ext cx="798869" cy="281935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xmlns="" id="{591401B9-092B-4EB9-A256-827FD5E9785E}"/>
              </a:ext>
            </a:extLst>
          </p:cNvPr>
          <p:cNvCxnSpPr/>
          <p:nvPr/>
        </p:nvCxnSpPr>
        <p:spPr>
          <a:xfrm rot="5400000">
            <a:off x="6006109" y="3795609"/>
            <a:ext cx="629852" cy="450069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row: Curved Right 28">
            <a:extLst>
              <a:ext uri="{FF2B5EF4-FFF2-40B4-BE49-F238E27FC236}">
                <a16:creationId xmlns:a16="http://schemas.microsoft.com/office/drawing/2014/main" xmlns="" id="{91CCAFA5-0C17-41DC-A9DA-38987FCFBC86}"/>
              </a:ext>
            </a:extLst>
          </p:cNvPr>
          <p:cNvSpPr/>
          <p:nvPr/>
        </p:nvSpPr>
        <p:spPr>
          <a:xfrm>
            <a:off x="4656696" y="3989890"/>
            <a:ext cx="1686399" cy="197570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6574680" y="3979800"/>
              <a:ext cx="1725840" cy="2228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0360" y="3973680"/>
                <a:ext cx="1738080" cy="23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344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7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xmlns="" id="{827EA7D3-D107-4FDF-B5B5-277F688DD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4" y="424367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POS - NEG → POS +P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25B4FFE-39A3-4D0E-8138-6D9D712C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1BE5EF-6C86-4C0F-8745-88B9EEB424F2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31748" name="Text Box 3">
            <a:extLst>
              <a:ext uri="{FF2B5EF4-FFF2-40B4-BE49-F238E27FC236}">
                <a16:creationId xmlns:a16="http://schemas.microsoft.com/office/drawing/2014/main" xmlns="" id="{5C0FBAB3-0061-4772-BAD5-F07B67F6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11682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Take the 2’s complement of the negative number and use regular binary addi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A87C62EB-E6D5-4554-8858-5503C7144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01</a:t>
            </a:r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1750" name="Group 7">
            <a:extLst>
              <a:ext uri="{FF2B5EF4-FFF2-40B4-BE49-F238E27FC236}">
                <a16:creationId xmlns:a16="http://schemas.microsoft.com/office/drawing/2014/main" xmlns="" id="{49813C46-80B2-4820-9788-FF9FD42F61A0}"/>
              </a:ext>
            </a:extLst>
          </p:cNvPr>
          <p:cNvGrpSpPr>
            <a:grpSpLocks/>
          </p:cNvGrpSpPr>
          <p:nvPr/>
        </p:nvGrpSpPr>
        <p:grpSpPr bwMode="auto">
          <a:xfrm>
            <a:off x="1682756" y="2468564"/>
            <a:ext cx="1913270" cy="1662113"/>
            <a:chOff x="318" y="1417"/>
            <a:chExt cx="1363" cy="1047"/>
          </a:xfrm>
        </p:grpSpPr>
        <p:sp>
          <p:nvSpPr>
            <p:cNvPr id="31770" name="Text Box 8">
              <a:extLst>
                <a:ext uri="{FF2B5EF4-FFF2-40B4-BE49-F238E27FC236}">
                  <a16:creationId xmlns:a16="http://schemas.microsoft.com/office/drawing/2014/main" xmlns="" id="{DEC30837-4568-4F10-A836-0DC1A6910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" y="1417"/>
              <a:ext cx="1363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 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1771" name="Line 9">
              <a:extLst>
                <a:ext uri="{FF2B5EF4-FFF2-40B4-BE49-F238E27FC236}">
                  <a16:creationId xmlns:a16="http://schemas.microsoft.com/office/drawing/2014/main" xmlns="" id="{48823454-B14C-4F20-8B5C-0BAC3ABC3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160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5D761342-7250-4064-8171-CB7D81D7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4812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4C82F4B-96E7-4AD7-A688-22A236045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EB34B0A3-9808-4B59-94F5-9C9EA13A1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1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865D95C8-0E33-4C4F-A814-19ACF7FD1DC2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1768" name="Line 6">
              <a:extLst>
                <a:ext uri="{FF2B5EF4-FFF2-40B4-BE49-F238E27FC236}">
                  <a16:creationId xmlns:a16="http://schemas.microsoft.com/office/drawing/2014/main" xmlns="" id="{1BFD6582-9192-42F4-9560-1C9AACE5A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1769" name="Text Box 5">
              <a:extLst>
                <a:ext uri="{FF2B5EF4-FFF2-40B4-BE49-F238E27FC236}">
                  <a16:creationId xmlns:a16="http://schemas.microsoft.com/office/drawing/2014/main" xmlns="" id="{D4E5EF1B-9BB3-4488-9DD2-9237B88C8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958107B4-3743-4DAE-8802-B9A793A0A9F5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4800601"/>
            <a:ext cx="3370263" cy="1684338"/>
            <a:chOff x="3312" y="2985"/>
            <a:chExt cx="2123" cy="1061"/>
          </a:xfrm>
        </p:grpSpPr>
        <p:sp>
          <p:nvSpPr>
            <p:cNvPr id="31764" name="Text Box 17">
              <a:extLst>
                <a:ext uri="{FF2B5EF4-FFF2-40B4-BE49-F238E27FC236}">
                  <a16:creationId xmlns:a16="http://schemas.microsoft.com/office/drawing/2014/main" xmlns="" id="{0877EFD2-B2C1-40F9-B7EB-84DB8CA36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85"/>
              <a:ext cx="110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011</a:t>
              </a:r>
              <a:r>
                <a:rPr lang="en-US" altLang="en-US" sz="16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1765" name="Line 18">
              <a:extLst>
                <a:ext uri="{FF2B5EF4-FFF2-40B4-BE49-F238E27FC236}">
                  <a16:creationId xmlns:a16="http://schemas.microsoft.com/office/drawing/2014/main" xmlns="" id="{D4138683-D6E6-4C8E-B88E-1AFAC170A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383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1766" name="AutoShape 19">
              <a:extLst>
                <a:ext uri="{FF2B5EF4-FFF2-40B4-BE49-F238E27FC236}">
                  <a16:creationId xmlns:a16="http://schemas.microsoft.com/office/drawing/2014/main" xmlns="" id="{F7B712DA-B8C1-44F9-B494-7BF87D61CE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3038"/>
              <a:ext cx="144" cy="1008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67" name="Text Box 20">
              <a:extLst>
                <a:ext uri="{FF2B5EF4-FFF2-40B4-BE49-F238E27FC236}">
                  <a16:creationId xmlns:a16="http://schemas.microsoft.com/office/drawing/2014/main" xmlns="" id="{12450A09-4CD5-4D90-9B75-D3EEF2C51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264"/>
              <a:ext cx="82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2’s </a:t>
              </a:r>
            </a:p>
            <a:p>
              <a:pPr algn="ctr" eaLnBrk="1" hangingPunct="1"/>
              <a:r>
                <a:rPr lang="en-US" altLang="en-US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Process</a:t>
              </a:r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xmlns="" id="{96AF9021-4B9B-46E9-9841-A72FFBD6361C}"/>
              </a:ext>
            </a:extLst>
          </p:cNvPr>
          <p:cNvGrpSpPr>
            <a:grpSpLocks/>
          </p:cNvGrpSpPr>
          <p:nvPr/>
        </p:nvGrpSpPr>
        <p:grpSpPr bwMode="auto">
          <a:xfrm>
            <a:off x="5491164" y="3475035"/>
            <a:ext cx="3723853" cy="1485897"/>
            <a:chOff x="4986668" y="3276604"/>
            <a:chExt cx="3722956" cy="1485892"/>
          </a:xfrm>
        </p:grpSpPr>
        <p:sp>
          <p:nvSpPr>
            <p:cNvPr id="31759" name="Rectangle 29">
              <a:extLst>
                <a:ext uri="{FF2B5EF4-FFF2-40B4-BE49-F238E27FC236}">
                  <a16:creationId xmlns:a16="http://schemas.microsoft.com/office/drawing/2014/main" xmlns="" id="{81371288-1688-49D9-AB34-71CBFD5AC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668" y="3276604"/>
              <a:ext cx="26527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]00001110</a:t>
              </a:r>
            </a:p>
          </p:txBody>
        </p:sp>
        <p:grpSp>
          <p:nvGrpSpPr>
            <p:cNvPr id="31760" name="Group 23">
              <a:extLst>
                <a:ext uri="{FF2B5EF4-FFF2-40B4-BE49-F238E27FC236}">
                  <a16:creationId xmlns:a16="http://schemas.microsoft.com/office/drawing/2014/main" xmlns="" id="{2276A0DC-3845-479A-8267-4B6FF5AA4F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2204" y="3733796"/>
              <a:ext cx="3357420" cy="1028700"/>
              <a:chOff x="3342" y="2352"/>
              <a:chExt cx="1959" cy="648"/>
            </a:xfrm>
          </p:grpSpPr>
          <p:sp>
            <p:nvSpPr>
              <p:cNvPr id="31761" name="Line 24">
                <a:extLst>
                  <a:ext uri="{FF2B5EF4-FFF2-40B4-BE49-F238E27FC236}">
                    <a16:creationId xmlns:a16="http://schemas.microsoft.com/office/drawing/2014/main" xmlns="" id="{49C6A03F-3DEC-41AE-A3B6-F41DDEC5D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1762" name="Text Box 25">
                <a:extLst>
                  <a:ext uri="{FF2B5EF4-FFF2-40B4-BE49-F238E27FC236}">
                    <a16:creationId xmlns:a16="http://schemas.microsoft.com/office/drawing/2014/main" xmlns="" id="{A35927DB-A336-41B2-997B-DC4FBF07D6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2" y="2554"/>
                <a:ext cx="1959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dirty="0">
                    <a:latin typeface="+mn-lt"/>
                    <a:cs typeface="Times New Roman" panose="02020603050405020304" pitchFamily="18" charset="0"/>
                  </a:rPr>
                  <a:t>8th Bit = 0: Answer is Positive</a:t>
                </a:r>
              </a:p>
              <a:p>
                <a:pPr eaLnBrk="1" hangingPunct="1"/>
                <a:r>
                  <a:rPr lang="en-US" altLang="en-US" sz="2000" dirty="0">
                    <a:latin typeface="+mn-lt"/>
                    <a:cs typeface="Times New Roman" panose="02020603050405020304" pitchFamily="18" charset="0"/>
                  </a:rPr>
                  <a:t>Disregard 9th Bit</a:t>
                </a:r>
              </a:p>
            </p:txBody>
          </p:sp>
        </p:grpSp>
      </p:grpSp>
      <p:sp>
        <p:nvSpPr>
          <p:cNvPr id="48" name="Freeform 47">
            <a:extLst>
              <a:ext uri="{FF2B5EF4-FFF2-40B4-BE49-F238E27FC236}">
                <a16:creationId xmlns:a16="http://schemas.microsoft.com/office/drawing/2014/main" xmlns="" id="{4DFB5393-5E12-4D99-80FC-DE9D89FC3BA4}"/>
              </a:ext>
            </a:extLst>
          </p:cNvPr>
          <p:cNvSpPr/>
          <p:nvPr/>
        </p:nvSpPr>
        <p:spPr>
          <a:xfrm>
            <a:off x="3170700" y="3450110"/>
            <a:ext cx="3142789" cy="2213611"/>
          </a:xfrm>
          <a:custGeom>
            <a:avLst/>
            <a:gdLst>
              <a:gd name="connsiteX0" fmla="*/ 0 w 1460311"/>
              <a:gd name="connsiteY0" fmla="*/ 6825 h 1685499"/>
              <a:gd name="connsiteX1" fmla="*/ 197893 w 1460311"/>
              <a:gd name="connsiteY1" fmla="*/ 13648 h 1685499"/>
              <a:gd name="connsiteX2" fmla="*/ 436729 w 1460311"/>
              <a:gd name="connsiteY2" fmla="*/ 88711 h 1685499"/>
              <a:gd name="connsiteX3" fmla="*/ 620974 w 1460311"/>
              <a:gd name="connsiteY3" fmla="*/ 232013 h 1685499"/>
              <a:gd name="connsiteX4" fmla="*/ 709684 w 1460311"/>
              <a:gd name="connsiteY4" fmla="*/ 382138 h 1685499"/>
              <a:gd name="connsiteX5" fmla="*/ 682389 w 1460311"/>
              <a:gd name="connsiteY5" fmla="*/ 614150 h 1685499"/>
              <a:gd name="connsiteX6" fmla="*/ 511791 w 1460311"/>
              <a:gd name="connsiteY6" fmla="*/ 812042 h 1685499"/>
              <a:gd name="connsiteX7" fmla="*/ 423081 w 1460311"/>
              <a:gd name="connsiteY7" fmla="*/ 1050878 h 1685499"/>
              <a:gd name="connsiteX8" fmla="*/ 518615 w 1460311"/>
              <a:gd name="connsiteY8" fmla="*/ 1289714 h 1685499"/>
              <a:gd name="connsiteX9" fmla="*/ 682389 w 1460311"/>
              <a:gd name="connsiteY9" fmla="*/ 1433016 h 1685499"/>
              <a:gd name="connsiteX10" fmla="*/ 934872 w 1460311"/>
              <a:gd name="connsiteY10" fmla="*/ 1528550 h 1685499"/>
              <a:gd name="connsiteX11" fmla="*/ 1276066 w 1460311"/>
              <a:gd name="connsiteY11" fmla="*/ 1630908 h 1685499"/>
              <a:gd name="connsiteX12" fmla="*/ 1460311 w 1460311"/>
              <a:gd name="connsiteY12" fmla="*/ 1685499 h 1685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0311" h="1685499">
                <a:moveTo>
                  <a:pt x="0" y="6825"/>
                </a:moveTo>
                <a:cubicBezTo>
                  <a:pt x="62552" y="3412"/>
                  <a:pt x="125105" y="0"/>
                  <a:pt x="197893" y="13648"/>
                </a:cubicBezTo>
                <a:cubicBezTo>
                  <a:pt x="270681" y="27296"/>
                  <a:pt x="366216" y="52317"/>
                  <a:pt x="436729" y="88711"/>
                </a:cubicBezTo>
                <a:cubicBezTo>
                  <a:pt x="507243" y="125105"/>
                  <a:pt x="575482" y="183109"/>
                  <a:pt x="620974" y="232013"/>
                </a:cubicBezTo>
                <a:cubicBezTo>
                  <a:pt x="666466" y="280917"/>
                  <a:pt x="699448" y="318449"/>
                  <a:pt x="709684" y="382138"/>
                </a:cubicBezTo>
                <a:cubicBezTo>
                  <a:pt x="719920" y="445827"/>
                  <a:pt x="715371" y="542499"/>
                  <a:pt x="682389" y="614150"/>
                </a:cubicBezTo>
                <a:cubicBezTo>
                  <a:pt x="649407" y="685801"/>
                  <a:pt x="555009" y="739254"/>
                  <a:pt x="511791" y="812042"/>
                </a:cubicBezTo>
                <a:cubicBezTo>
                  <a:pt x="468573" y="884830"/>
                  <a:pt x="421944" y="971266"/>
                  <a:pt x="423081" y="1050878"/>
                </a:cubicBezTo>
                <a:cubicBezTo>
                  <a:pt x="424218" y="1130490"/>
                  <a:pt x="475397" y="1226024"/>
                  <a:pt x="518615" y="1289714"/>
                </a:cubicBezTo>
                <a:cubicBezTo>
                  <a:pt x="561833" y="1353404"/>
                  <a:pt x="613013" y="1393210"/>
                  <a:pt x="682389" y="1433016"/>
                </a:cubicBezTo>
                <a:cubicBezTo>
                  <a:pt x="751765" y="1472822"/>
                  <a:pt x="835926" y="1495568"/>
                  <a:pt x="934872" y="1528550"/>
                </a:cubicBezTo>
                <a:cubicBezTo>
                  <a:pt x="1033818" y="1561532"/>
                  <a:pt x="1276066" y="1630908"/>
                  <a:pt x="1276066" y="1630908"/>
                </a:cubicBezTo>
                <a:lnTo>
                  <a:pt x="1460311" y="1685499"/>
                </a:ln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28" name="Group 7">
            <a:extLst>
              <a:ext uri="{FF2B5EF4-FFF2-40B4-BE49-F238E27FC236}">
                <a16:creationId xmlns:a16="http://schemas.microsoft.com/office/drawing/2014/main" xmlns="" id="{9A4AD54B-2C93-4F3A-9E50-B539DAEEEAD8}"/>
              </a:ext>
            </a:extLst>
          </p:cNvPr>
          <p:cNvGrpSpPr>
            <a:grpSpLocks/>
          </p:cNvGrpSpPr>
          <p:nvPr/>
        </p:nvGrpSpPr>
        <p:grpSpPr bwMode="auto">
          <a:xfrm>
            <a:off x="3417754" y="2447048"/>
            <a:ext cx="1666216" cy="1662113"/>
            <a:chOff x="494" y="1417"/>
            <a:chExt cx="1187" cy="1047"/>
          </a:xfrm>
        </p:grpSpPr>
        <p:sp>
          <p:nvSpPr>
            <p:cNvPr id="29" name="Text Box 8">
              <a:extLst>
                <a:ext uri="{FF2B5EF4-FFF2-40B4-BE49-F238E27FC236}">
                  <a16:creationId xmlns:a16="http://schemas.microsoft.com/office/drawing/2014/main" xmlns="" id="{B9A5CBA0-0F18-41DF-8F6C-42BB7CFF5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1417"/>
              <a:ext cx="1187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9 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(+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xmlns="" id="{C080996D-F029-4C3B-92AC-821B0569E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160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2" name="Text Box 17">
            <a:extLst>
              <a:ext uri="{FF2B5EF4-FFF2-40B4-BE49-F238E27FC236}">
                <a16:creationId xmlns:a16="http://schemas.microsoft.com/office/drawing/2014/main" xmlns="" id="{5ED5A88C-028D-4353-AC15-AB52C83DB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5233508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0</a:t>
            </a: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xmlns="" id="{BB230CE6-8EF1-4CC0-85AC-BDCBD228B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077" y="6185811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1</a:t>
            </a: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xmlns="" id="{1FC013D0-A6B8-42E6-A0D8-A6D6DFE0F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5663721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</a:t>
            </a: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0" name="Arrow: Curved Right 9">
            <a:extLst>
              <a:ext uri="{FF2B5EF4-FFF2-40B4-BE49-F238E27FC236}">
                <a16:creationId xmlns:a16="http://schemas.microsoft.com/office/drawing/2014/main" xmlns="" id="{8D4C1866-6E9A-4188-9D2E-31435122F8E0}"/>
              </a:ext>
            </a:extLst>
          </p:cNvPr>
          <p:cNvSpPr/>
          <p:nvPr/>
        </p:nvSpPr>
        <p:spPr>
          <a:xfrm rot="10800000">
            <a:off x="8270854" y="2943225"/>
            <a:ext cx="1254146" cy="354171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1" name="Ink 10"/>
              <p14:cNvContentPartPr/>
              <p14:nvPr/>
            </p14:nvContentPartPr>
            <p14:xfrm>
              <a:off x="2475000" y="2965320"/>
              <a:ext cx="5362200" cy="378828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69240" y="2959560"/>
                <a:ext cx="5372640" cy="379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67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xmlns="" id="{1A67D145-AC5A-445C-B6B3-3063B6044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4" y="68944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NEG- NEG → NEG +P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8E739D5-3AFA-49F7-A587-AE23ABD76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068C86-C048-4313-81F5-4A56C22A2E0F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32772" name="Text Box 3">
            <a:extLst>
              <a:ext uri="{FF2B5EF4-FFF2-40B4-BE49-F238E27FC236}">
                <a16:creationId xmlns:a16="http://schemas.microsoft.com/office/drawing/2014/main" xmlns="" id="{504D4FA3-E4CC-4485-AC29-381946988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71601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Take the 2’s complement of the negative number and use regular binary addition. 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D3CB91E6-3793-44E5-B168-E9007DE55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11</a:t>
            </a: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2774" name="Group 7">
            <a:extLst>
              <a:ext uri="{FF2B5EF4-FFF2-40B4-BE49-F238E27FC236}">
                <a16:creationId xmlns:a16="http://schemas.microsoft.com/office/drawing/2014/main" xmlns="" id="{83EC0DF1-34D6-4159-8032-80B7D0216C59}"/>
              </a:ext>
            </a:extLst>
          </p:cNvPr>
          <p:cNvGrpSpPr>
            <a:grpSpLocks/>
          </p:cNvGrpSpPr>
          <p:nvPr/>
        </p:nvGrpSpPr>
        <p:grpSpPr bwMode="auto">
          <a:xfrm>
            <a:off x="2709863" y="2438401"/>
            <a:ext cx="2159000" cy="1692275"/>
            <a:chOff x="258" y="1488"/>
            <a:chExt cx="1360" cy="1066"/>
          </a:xfrm>
        </p:grpSpPr>
        <p:sp>
          <p:nvSpPr>
            <p:cNvPr id="32801" name="Text Box 8">
              <a:extLst>
                <a:ext uri="{FF2B5EF4-FFF2-40B4-BE49-F238E27FC236}">
                  <a16:creationId xmlns:a16="http://schemas.microsoft.com/office/drawing/2014/main" xmlns="" id="{857CA283-5353-4A2F-A096-B1C04AF08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488"/>
              <a:ext cx="1360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(-9)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 5 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2802" name="Line 9">
              <a:extLst>
                <a:ext uri="{FF2B5EF4-FFF2-40B4-BE49-F238E27FC236}">
                  <a16:creationId xmlns:a16="http://schemas.microsoft.com/office/drawing/2014/main" xmlns="" id="{BB698E4E-F7B9-4D91-AE9E-5925BDBEB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1A16C02-E240-4A90-AE9F-1431AA455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935288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6BD57A8-BAEB-4870-9E83-A2473EE31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C8576473-7B21-4031-8521-9F3D1A40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101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9730BFBC-9375-4E3F-983C-7361BE974505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2799" name="Line 6">
              <a:extLst>
                <a:ext uri="{FF2B5EF4-FFF2-40B4-BE49-F238E27FC236}">
                  <a16:creationId xmlns:a16="http://schemas.microsoft.com/office/drawing/2014/main" xmlns="" id="{20FC787C-5D2F-4B73-BBE4-2AC01DC8B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800" name="Text Box 5">
              <a:extLst>
                <a:ext uri="{FF2B5EF4-FFF2-40B4-BE49-F238E27FC236}">
                  <a16:creationId xmlns:a16="http://schemas.microsoft.com/office/drawing/2014/main" xmlns="" id="{312EE10D-2C89-4E75-A0CE-CBF482DED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646982BF-BCF0-4A80-8755-F55B0FCCCE01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4800600"/>
            <a:ext cx="3370263" cy="1816100"/>
            <a:chOff x="3312" y="2985"/>
            <a:chExt cx="2123" cy="1144"/>
          </a:xfrm>
        </p:grpSpPr>
        <p:sp>
          <p:nvSpPr>
            <p:cNvPr id="32795" name="Text Box 17">
              <a:extLst>
                <a:ext uri="{FF2B5EF4-FFF2-40B4-BE49-F238E27FC236}">
                  <a16:creationId xmlns:a16="http://schemas.microsoft.com/office/drawing/2014/main" xmlns="" id="{97B02E6F-92C1-4170-BBA0-61EB5D0D2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85"/>
              <a:ext cx="110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00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11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111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2796" name="Line 18">
              <a:extLst>
                <a:ext uri="{FF2B5EF4-FFF2-40B4-BE49-F238E27FC236}">
                  <a16:creationId xmlns:a16="http://schemas.microsoft.com/office/drawing/2014/main" xmlns="" id="{27A024CE-91FD-4C6E-93EB-FE7AD16BD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383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797" name="AutoShape 19">
              <a:extLst>
                <a:ext uri="{FF2B5EF4-FFF2-40B4-BE49-F238E27FC236}">
                  <a16:creationId xmlns:a16="http://schemas.microsoft.com/office/drawing/2014/main" xmlns="" id="{4BF76CEC-62FC-4834-812A-740BFF196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3038"/>
              <a:ext cx="144" cy="1008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98" name="Text Box 20">
              <a:extLst>
                <a:ext uri="{FF2B5EF4-FFF2-40B4-BE49-F238E27FC236}">
                  <a16:creationId xmlns:a16="http://schemas.microsoft.com/office/drawing/2014/main" xmlns="" id="{84CCA9DE-383D-4AAF-8C1D-573FF6B52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264"/>
              <a:ext cx="82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rocess</a:t>
              </a:r>
            </a:p>
          </p:txBody>
        </p: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xmlns="" id="{E23066D5-0655-4C65-96BC-3B3D6E879694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475038"/>
            <a:ext cx="2446338" cy="1066800"/>
            <a:chOff x="4495800" y="3475041"/>
            <a:chExt cx="2447088" cy="1066795"/>
          </a:xfrm>
        </p:grpSpPr>
        <p:sp>
          <p:nvSpPr>
            <p:cNvPr id="32791" name="Rectangle 29">
              <a:extLst>
                <a:ext uri="{FF2B5EF4-FFF2-40B4-BE49-F238E27FC236}">
                  <a16:creationId xmlns:a16="http://schemas.microsoft.com/office/drawing/2014/main" xmlns="" id="{9070CB86-1D78-436F-8D7C-A7BED9133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475041"/>
              <a:ext cx="2286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00</a:t>
              </a:r>
            </a:p>
          </p:txBody>
        </p:sp>
        <p:grpSp>
          <p:nvGrpSpPr>
            <p:cNvPr id="32792" name="Group 23">
              <a:extLst>
                <a:ext uri="{FF2B5EF4-FFF2-40B4-BE49-F238E27FC236}">
                  <a16:creationId xmlns:a16="http://schemas.microsoft.com/office/drawing/2014/main" xmlns="" id="{0FB5FA1B-C251-4E90-B35B-5A8AC4F2B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7469" y="3932236"/>
              <a:ext cx="2255419" cy="609600"/>
              <a:chOff x="3549" y="2352"/>
              <a:chExt cx="1316" cy="384"/>
            </a:xfrm>
          </p:grpSpPr>
          <p:sp>
            <p:nvSpPr>
              <p:cNvPr id="32793" name="Line 24">
                <a:extLst>
                  <a:ext uri="{FF2B5EF4-FFF2-40B4-BE49-F238E27FC236}">
                    <a16:creationId xmlns:a16="http://schemas.microsoft.com/office/drawing/2014/main" xmlns="" id="{9FDF87BC-3DED-49E8-AF6D-24AA7FB92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2794" name="Text Box 25">
                <a:extLst>
                  <a:ext uri="{FF2B5EF4-FFF2-40B4-BE49-F238E27FC236}">
                    <a16:creationId xmlns:a16="http://schemas.microsoft.com/office/drawing/2014/main" xmlns="" id="{96DF4C5C-428E-4583-9AD1-37911A3AF3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" y="2563"/>
                <a:ext cx="13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latin typeface="Tahoma" panose="020B0604030504040204" pitchFamily="34" charset="0"/>
                  </a:rPr>
                  <a:t>8</a:t>
                </a:r>
                <a:r>
                  <a:rPr lang="en-US" altLang="en-US" sz="1200" baseline="30000">
                    <a:latin typeface="Tahoma" panose="020B0604030504040204" pitchFamily="34" charset="0"/>
                  </a:rPr>
                  <a:t>th</a:t>
                </a:r>
                <a:r>
                  <a:rPr lang="en-US" altLang="en-US" sz="1200">
                    <a:latin typeface="Tahoma" panose="020B0604030504040204" pitchFamily="34" charset="0"/>
                  </a:rPr>
                  <a:t> Bit = 1: Answer is Negative</a:t>
                </a:r>
              </a:p>
            </p:txBody>
          </p:sp>
        </p:grpSp>
      </p:grpSp>
      <p:sp>
        <p:nvSpPr>
          <p:cNvPr id="49" name="Freeform 48">
            <a:extLst>
              <a:ext uri="{FF2B5EF4-FFF2-40B4-BE49-F238E27FC236}">
                <a16:creationId xmlns:a16="http://schemas.microsoft.com/office/drawing/2014/main" xmlns="" id="{EA6D6516-FCAF-4B1D-9030-37BFFA7CBDFC}"/>
              </a:ext>
            </a:extLst>
          </p:cNvPr>
          <p:cNvSpPr/>
          <p:nvPr/>
        </p:nvSpPr>
        <p:spPr>
          <a:xfrm>
            <a:off x="8001000" y="2743201"/>
            <a:ext cx="1625600" cy="3629025"/>
          </a:xfrm>
          <a:custGeom>
            <a:avLst/>
            <a:gdLst>
              <a:gd name="connsiteX0" fmla="*/ 0 w 1854404"/>
              <a:gd name="connsiteY0" fmla="*/ 3174797 h 3182112"/>
              <a:gd name="connsiteX1" fmla="*/ 716890 w 1854404"/>
              <a:gd name="connsiteY1" fmla="*/ 3152851 h 3182112"/>
              <a:gd name="connsiteX2" fmla="*/ 1302106 w 1854404"/>
              <a:gd name="connsiteY2" fmla="*/ 2999232 h 3182112"/>
              <a:gd name="connsiteX3" fmla="*/ 1689812 w 1854404"/>
              <a:gd name="connsiteY3" fmla="*/ 2626157 h 3182112"/>
              <a:gd name="connsiteX4" fmla="*/ 1821485 w 1854404"/>
              <a:gd name="connsiteY4" fmla="*/ 2077517 h 3182112"/>
              <a:gd name="connsiteX5" fmla="*/ 1799540 w 1854404"/>
              <a:gd name="connsiteY5" fmla="*/ 1492301 h 3182112"/>
              <a:gd name="connsiteX6" fmla="*/ 1492301 w 1854404"/>
              <a:gd name="connsiteY6" fmla="*/ 753466 h 3182112"/>
              <a:gd name="connsiteX7" fmla="*/ 929031 w 1854404"/>
              <a:gd name="connsiteY7" fmla="*/ 241402 h 3182112"/>
              <a:gd name="connsiteX8" fmla="*/ 343815 w 1854404"/>
              <a:gd name="connsiteY8" fmla="*/ 0 h 3182112"/>
              <a:gd name="connsiteX0" fmla="*/ 0 w 1625804"/>
              <a:gd name="connsiteY0" fmla="*/ 3174797 h 3182112"/>
              <a:gd name="connsiteX1" fmla="*/ 488290 w 1625804"/>
              <a:gd name="connsiteY1" fmla="*/ 3152851 h 3182112"/>
              <a:gd name="connsiteX2" fmla="*/ 1073506 w 1625804"/>
              <a:gd name="connsiteY2" fmla="*/ 2999232 h 3182112"/>
              <a:gd name="connsiteX3" fmla="*/ 1461212 w 1625804"/>
              <a:gd name="connsiteY3" fmla="*/ 2626157 h 3182112"/>
              <a:gd name="connsiteX4" fmla="*/ 1592885 w 1625804"/>
              <a:gd name="connsiteY4" fmla="*/ 2077517 h 3182112"/>
              <a:gd name="connsiteX5" fmla="*/ 1570940 w 1625804"/>
              <a:gd name="connsiteY5" fmla="*/ 1492301 h 3182112"/>
              <a:gd name="connsiteX6" fmla="*/ 1263701 w 1625804"/>
              <a:gd name="connsiteY6" fmla="*/ 753466 h 3182112"/>
              <a:gd name="connsiteX7" fmla="*/ 700431 w 1625804"/>
              <a:gd name="connsiteY7" fmla="*/ 241402 h 3182112"/>
              <a:gd name="connsiteX8" fmla="*/ 115215 w 1625804"/>
              <a:gd name="connsiteY8" fmla="*/ 0 h 31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5804" h="3182112">
                <a:moveTo>
                  <a:pt x="0" y="3174797"/>
                </a:moveTo>
                <a:cubicBezTo>
                  <a:pt x="249936" y="3178454"/>
                  <a:pt x="309372" y="3182112"/>
                  <a:pt x="488290" y="3152851"/>
                </a:cubicBezTo>
                <a:cubicBezTo>
                  <a:pt x="667208" y="3123590"/>
                  <a:pt x="911352" y="3087014"/>
                  <a:pt x="1073506" y="2999232"/>
                </a:cubicBezTo>
                <a:cubicBezTo>
                  <a:pt x="1235660" y="2911450"/>
                  <a:pt x="1374649" y="2779776"/>
                  <a:pt x="1461212" y="2626157"/>
                </a:cubicBezTo>
                <a:cubicBezTo>
                  <a:pt x="1547775" y="2472538"/>
                  <a:pt x="1574597" y="2266493"/>
                  <a:pt x="1592885" y="2077517"/>
                </a:cubicBezTo>
                <a:cubicBezTo>
                  <a:pt x="1611173" y="1888541"/>
                  <a:pt x="1625804" y="1712976"/>
                  <a:pt x="1570940" y="1492301"/>
                </a:cubicBezTo>
                <a:cubicBezTo>
                  <a:pt x="1516076" y="1271626"/>
                  <a:pt x="1408786" y="961949"/>
                  <a:pt x="1263701" y="753466"/>
                </a:cubicBezTo>
                <a:cubicBezTo>
                  <a:pt x="1118616" y="544983"/>
                  <a:pt x="891845" y="366980"/>
                  <a:pt x="700431" y="241402"/>
                </a:cubicBezTo>
                <a:cubicBezTo>
                  <a:pt x="509017" y="115824"/>
                  <a:pt x="312116" y="57912"/>
                  <a:pt x="115215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xmlns="" id="{86B540CF-7325-4310-B546-798FEA81ACE8}"/>
              </a:ext>
            </a:extLst>
          </p:cNvPr>
          <p:cNvSpPr/>
          <p:nvPr/>
        </p:nvSpPr>
        <p:spPr>
          <a:xfrm>
            <a:off x="4819650" y="2738439"/>
            <a:ext cx="1466850" cy="2238375"/>
          </a:xfrm>
          <a:custGeom>
            <a:avLst/>
            <a:gdLst>
              <a:gd name="connsiteX0" fmla="*/ 0 w 1466490"/>
              <a:gd name="connsiteY0" fmla="*/ 4313 h 2238555"/>
              <a:gd name="connsiteX1" fmla="*/ 310551 w 1466490"/>
              <a:gd name="connsiteY1" fmla="*/ 21566 h 2238555"/>
              <a:gd name="connsiteX2" fmla="*/ 603849 w 1466490"/>
              <a:gd name="connsiteY2" fmla="*/ 133709 h 2238555"/>
              <a:gd name="connsiteX3" fmla="*/ 767751 w 1466490"/>
              <a:gd name="connsiteY3" fmla="*/ 401128 h 2238555"/>
              <a:gd name="connsiteX4" fmla="*/ 672860 w 1466490"/>
              <a:gd name="connsiteY4" fmla="*/ 858328 h 2238555"/>
              <a:gd name="connsiteX5" fmla="*/ 621101 w 1466490"/>
              <a:gd name="connsiteY5" fmla="*/ 1375913 h 2238555"/>
              <a:gd name="connsiteX6" fmla="*/ 759124 w 1466490"/>
              <a:gd name="connsiteY6" fmla="*/ 1755475 h 2238555"/>
              <a:gd name="connsiteX7" fmla="*/ 1061049 w 1466490"/>
              <a:gd name="connsiteY7" fmla="*/ 2040147 h 2238555"/>
              <a:gd name="connsiteX8" fmla="*/ 1466490 w 1466490"/>
              <a:gd name="connsiteY8" fmla="*/ 2238555 h 2238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66490" h="2238555">
                <a:moveTo>
                  <a:pt x="0" y="4313"/>
                </a:moveTo>
                <a:cubicBezTo>
                  <a:pt x="104955" y="2156"/>
                  <a:pt x="209910" y="0"/>
                  <a:pt x="310551" y="21566"/>
                </a:cubicBezTo>
                <a:cubicBezTo>
                  <a:pt x="411192" y="43132"/>
                  <a:pt x="527649" y="70449"/>
                  <a:pt x="603849" y="133709"/>
                </a:cubicBezTo>
                <a:cubicBezTo>
                  <a:pt x="680049" y="196969"/>
                  <a:pt x="756249" y="280358"/>
                  <a:pt x="767751" y="401128"/>
                </a:cubicBezTo>
                <a:cubicBezTo>
                  <a:pt x="779253" y="521898"/>
                  <a:pt x="697302" y="695864"/>
                  <a:pt x="672860" y="858328"/>
                </a:cubicBezTo>
                <a:cubicBezTo>
                  <a:pt x="648418" y="1020792"/>
                  <a:pt x="606724" y="1226389"/>
                  <a:pt x="621101" y="1375913"/>
                </a:cubicBezTo>
                <a:cubicBezTo>
                  <a:pt x="635478" y="1525437"/>
                  <a:pt x="685799" y="1644769"/>
                  <a:pt x="759124" y="1755475"/>
                </a:cubicBezTo>
                <a:cubicBezTo>
                  <a:pt x="832449" y="1866181"/>
                  <a:pt x="943155" y="1959634"/>
                  <a:pt x="1061049" y="2040147"/>
                </a:cubicBezTo>
                <a:cubicBezTo>
                  <a:pt x="1178943" y="2120660"/>
                  <a:pt x="1322716" y="2179607"/>
                  <a:pt x="1466490" y="2238555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9" name="Group 42">
            <a:extLst>
              <a:ext uri="{FF2B5EF4-FFF2-40B4-BE49-F238E27FC236}">
                <a16:creationId xmlns:a16="http://schemas.microsoft.com/office/drawing/2014/main" xmlns="" id="{4228A996-FB07-4A3C-9926-724920642BB4}"/>
              </a:ext>
            </a:extLst>
          </p:cNvPr>
          <p:cNvGrpSpPr>
            <a:grpSpLocks/>
          </p:cNvGrpSpPr>
          <p:nvPr/>
        </p:nvGrpSpPr>
        <p:grpSpPr bwMode="auto">
          <a:xfrm>
            <a:off x="1544638" y="4800600"/>
            <a:ext cx="3103562" cy="1784350"/>
            <a:chOff x="20638" y="4800600"/>
            <a:chExt cx="3103562" cy="1785104"/>
          </a:xfrm>
        </p:grpSpPr>
        <p:sp>
          <p:nvSpPr>
            <p:cNvPr id="32787" name="Text Box 17">
              <a:extLst>
                <a:ext uri="{FF2B5EF4-FFF2-40B4-BE49-F238E27FC236}">
                  <a16:creationId xmlns:a16="http://schemas.microsoft.com/office/drawing/2014/main" xmlns="" id="{CBAA12F2-C311-4AC1-861A-3BB3F6D89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4800600"/>
              <a:ext cx="1752600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0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1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100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2788" name="Line 18">
              <a:extLst>
                <a:ext uri="{FF2B5EF4-FFF2-40B4-BE49-F238E27FC236}">
                  <a16:creationId xmlns:a16="http://schemas.microsoft.com/office/drawing/2014/main" xmlns="" id="{05856085-2BE4-49F1-BD14-7F52A957F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288" y="6148388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2789" name="AutoShape 19">
              <a:extLst>
                <a:ext uri="{FF2B5EF4-FFF2-40B4-BE49-F238E27FC236}">
                  <a16:creationId xmlns:a16="http://schemas.microsoft.com/office/drawing/2014/main" xmlns="" id="{AE422FEC-89AE-447F-B69C-8DD836CC5D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33500" y="4884738"/>
              <a:ext cx="228600" cy="1600201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90" name="Text Box 20">
              <a:extLst>
                <a:ext uri="{FF2B5EF4-FFF2-40B4-BE49-F238E27FC236}">
                  <a16:creationId xmlns:a16="http://schemas.microsoft.com/office/drawing/2014/main" xmlns="" id="{FD2A2AC5-6987-444D-9FF9-BCC167875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8" y="5154762"/>
              <a:ext cx="1312862" cy="1070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To Check: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erform 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On Answer </a:t>
              </a:r>
            </a:p>
          </p:txBody>
        </p:sp>
      </p:grpSp>
      <p:grpSp>
        <p:nvGrpSpPr>
          <p:cNvPr id="10" name="Group 52">
            <a:extLst>
              <a:ext uri="{FF2B5EF4-FFF2-40B4-BE49-F238E27FC236}">
                <a16:creationId xmlns:a16="http://schemas.microsoft.com/office/drawing/2014/main" xmlns="" id="{9F16E501-456D-4AD7-898F-BFA9B84CC78C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1250950" cy="2755900"/>
            <a:chOff x="2514600" y="3581400"/>
            <a:chExt cx="1250731" cy="2756337"/>
          </a:xfrm>
        </p:grpSpPr>
        <p:sp>
          <p:nvSpPr>
            <p:cNvPr id="51" name="Freeform 50">
              <a:extLst>
                <a:ext uri="{FF2B5EF4-FFF2-40B4-BE49-F238E27FC236}">
                  <a16:creationId xmlns:a16="http://schemas.microsoft.com/office/drawing/2014/main" xmlns="" id="{7AE79FB4-4DE2-44FB-8F58-032F9AB9EB17}"/>
                </a:ext>
              </a:extLst>
            </p:cNvPr>
            <p:cNvSpPr/>
            <p:nvPr/>
          </p:nvSpPr>
          <p:spPr>
            <a:xfrm>
              <a:off x="2792364" y="3925943"/>
              <a:ext cx="972967" cy="2411794"/>
            </a:xfrm>
            <a:custGeom>
              <a:avLst/>
              <a:gdLst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249620 w 972206"/>
                <a:gd name="connsiteY0" fmla="*/ 2412124 h 2412124"/>
                <a:gd name="connsiteX1" fmla="*/ 501869 w 972206"/>
                <a:gd name="connsiteY1" fmla="*/ 2333297 h 2412124"/>
                <a:gd name="connsiteX2" fmla="*/ 706820 w 972206"/>
                <a:gd name="connsiteY2" fmla="*/ 2175642 h 2412124"/>
                <a:gd name="connsiteX3" fmla="*/ 864475 w 972206"/>
                <a:gd name="connsiteY3" fmla="*/ 1860331 h 2412124"/>
                <a:gd name="connsiteX4" fmla="*/ 959069 w 972206"/>
                <a:gd name="connsiteY4" fmla="*/ 1355835 h 2412124"/>
                <a:gd name="connsiteX5" fmla="*/ 911772 w 972206"/>
                <a:gd name="connsiteY5" fmla="*/ 804042 h 2412124"/>
                <a:gd name="connsiteX6" fmla="*/ 596462 w 972206"/>
                <a:gd name="connsiteY6" fmla="*/ 362607 h 2412124"/>
                <a:gd name="connsiteX7" fmla="*/ 0 w 972206"/>
                <a:gd name="connsiteY7" fmla="*/ 0 h 241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72206" h="2412124">
                  <a:moveTo>
                    <a:pt x="249620" y="2412124"/>
                  </a:moveTo>
                  <a:cubicBezTo>
                    <a:pt x="337644" y="2392417"/>
                    <a:pt x="425669" y="2372711"/>
                    <a:pt x="501869" y="2333297"/>
                  </a:cubicBezTo>
                  <a:cubicBezTo>
                    <a:pt x="578069" y="2293883"/>
                    <a:pt x="646386" y="2254470"/>
                    <a:pt x="706820" y="2175642"/>
                  </a:cubicBezTo>
                  <a:cubicBezTo>
                    <a:pt x="767254" y="2096814"/>
                    <a:pt x="822434" y="1996965"/>
                    <a:pt x="864475" y="1860331"/>
                  </a:cubicBezTo>
                  <a:cubicBezTo>
                    <a:pt x="906516" y="1723697"/>
                    <a:pt x="951186" y="1531883"/>
                    <a:pt x="959069" y="1355835"/>
                  </a:cubicBezTo>
                  <a:cubicBezTo>
                    <a:pt x="966952" y="1179787"/>
                    <a:pt x="972206" y="969580"/>
                    <a:pt x="911772" y="804042"/>
                  </a:cubicBezTo>
                  <a:cubicBezTo>
                    <a:pt x="851338" y="638504"/>
                    <a:pt x="748424" y="496614"/>
                    <a:pt x="596462" y="362607"/>
                  </a:cubicBezTo>
                  <a:cubicBezTo>
                    <a:pt x="444500" y="228600"/>
                    <a:pt x="190500" y="11430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2" name="Rounded Rectangle 51">
              <a:extLst>
                <a:ext uri="{FF2B5EF4-FFF2-40B4-BE49-F238E27FC236}">
                  <a16:creationId xmlns:a16="http://schemas.microsoft.com/office/drawing/2014/main" xmlns="" id="{34B62CFD-E67C-4625-A24C-A2AEA3FA1143}"/>
                </a:ext>
              </a:extLst>
            </p:cNvPr>
            <p:cNvSpPr/>
            <p:nvPr/>
          </p:nvSpPr>
          <p:spPr>
            <a:xfrm>
              <a:off x="2514600" y="3581400"/>
              <a:ext cx="274590" cy="38106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35" name="Group 7">
            <a:extLst>
              <a:ext uri="{FF2B5EF4-FFF2-40B4-BE49-F238E27FC236}">
                <a16:creationId xmlns:a16="http://schemas.microsoft.com/office/drawing/2014/main" xmlns="" id="{AF1E1326-2D4E-4697-9A0B-3621E5BF4DD5}"/>
              </a:ext>
            </a:extLst>
          </p:cNvPr>
          <p:cNvGrpSpPr>
            <a:grpSpLocks/>
          </p:cNvGrpSpPr>
          <p:nvPr/>
        </p:nvGrpSpPr>
        <p:grpSpPr bwMode="auto">
          <a:xfrm>
            <a:off x="1312394" y="2486799"/>
            <a:ext cx="2097088" cy="1662113"/>
            <a:chOff x="297" y="1488"/>
            <a:chExt cx="1321" cy="1047"/>
          </a:xfrm>
        </p:grpSpPr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xmlns="" id="{DF00EB21-6B4D-499E-A59D-6EB98DFCF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" y="1488"/>
              <a:ext cx="1321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(-9)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 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4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7" name="Line 9">
              <a:extLst>
                <a:ext uri="{FF2B5EF4-FFF2-40B4-BE49-F238E27FC236}">
                  <a16:creationId xmlns:a16="http://schemas.microsoft.com/office/drawing/2014/main" xmlns="" id="{5DA6D07F-4D8E-490B-8CCF-54B13DD5B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160"/>
              <a:ext cx="6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53080" y="753120"/>
              <a:ext cx="9924480" cy="3005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8760" y="750240"/>
                <a:ext cx="9932760" cy="301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225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xmlns="" id="{28FF4A9E-20F6-4B27-885C-E90712066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172926"/>
            <a:ext cx="11029616" cy="98833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NEG – POS= NEG+NEG</a:t>
            </a: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xmlns="" id="{33307498-E6E6-48C4-A1BD-7968D0BF4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71601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n-lt"/>
              </a:rPr>
              <a:t>Take the 2’s complement of both negative numbers and use regular binary addition. 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D4A00CE5-C452-4EF1-83C3-8E2BEFAAB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24685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11</a:t>
            </a:r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</a:t>
            </a:r>
            <a:endParaRPr lang="en-US" altLang="en-US" sz="3200" b="1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3798" name="Group 7">
            <a:extLst>
              <a:ext uri="{FF2B5EF4-FFF2-40B4-BE49-F238E27FC236}">
                <a16:creationId xmlns:a16="http://schemas.microsoft.com/office/drawing/2014/main" xmlns="" id="{6A857193-5C6B-4A2E-AC38-13A80BCD3AAD}"/>
              </a:ext>
            </a:extLst>
          </p:cNvPr>
          <p:cNvGrpSpPr>
            <a:grpSpLocks/>
          </p:cNvGrpSpPr>
          <p:nvPr/>
        </p:nvGrpSpPr>
        <p:grpSpPr bwMode="auto">
          <a:xfrm>
            <a:off x="2709863" y="2438401"/>
            <a:ext cx="2159000" cy="1692275"/>
            <a:chOff x="258" y="1488"/>
            <a:chExt cx="1360" cy="1066"/>
          </a:xfrm>
        </p:grpSpPr>
        <p:sp>
          <p:nvSpPr>
            <p:cNvPr id="33823" name="Text Box 8">
              <a:extLst>
                <a:ext uri="{FF2B5EF4-FFF2-40B4-BE49-F238E27FC236}">
                  <a16:creationId xmlns:a16="http://schemas.microsoft.com/office/drawing/2014/main" xmlns="" id="{EE9FE83F-6AB4-4303-A342-9F35F9B46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488"/>
              <a:ext cx="1360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4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(-9) </a:t>
              </a:r>
            </a:p>
            <a:p>
              <a:pPr algn="r" eaLnBrk="1" hangingPunct="1"/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(-5) </a:t>
              </a:r>
            </a:p>
            <a:p>
              <a:pPr algn="r" eaLnBrk="1" hangingPunct="1">
                <a:lnSpc>
                  <a:spcPct val="125000"/>
                </a:lnSpc>
              </a:pPr>
              <a:r>
                <a:rPr lang="en-US" altLang="en-US" sz="3200" b="1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4  </a:t>
              </a:r>
              <a:endPara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3824" name="Line 9">
              <a:extLst>
                <a:ext uri="{FF2B5EF4-FFF2-40B4-BE49-F238E27FC236}">
                  <a16:creationId xmlns:a16="http://schemas.microsoft.com/office/drawing/2014/main" xmlns="" id="{E9A19413-1F15-43C6-BC79-E947322D8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" y="216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9D08D10-DCB8-48E0-975A-158FB373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24812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727ECC3F-6D2F-4668-BC7C-8E0D27324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511550"/>
            <a:ext cx="78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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xmlns="" id="{A71B06B4-1AC1-4EEA-9964-9601B782F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49563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8F628C-1100-468D-8AA2-015F950E7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29257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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22B1A9D2-2EDD-4932-94D5-B2268C253661}"/>
              </a:ext>
            </a:extLst>
          </p:cNvPr>
          <p:cNvGrpSpPr>
            <a:grpSpLocks/>
          </p:cNvGrpSpPr>
          <p:nvPr/>
        </p:nvGrpSpPr>
        <p:grpSpPr bwMode="auto">
          <a:xfrm>
            <a:off x="5486401" y="2887664"/>
            <a:ext cx="2582863" cy="604837"/>
            <a:chOff x="4960960" y="2629273"/>
            <a:chExt cx="2582840" cy="604465"/>
          </a:xfrm>
        </p:grpSpPr>
        <p:sp>
          <p:nvSpPr>
            <p:cNvPr id="33821" name="Line 6">
              <a:extLst>
                <a:ext uri="{FF2B5EF4-FFF2-40B4-BE49-F238E27FC236}">
                  <a16:creationId xmlns:a16="http://schemas.microsoft.com/office/drawing/2014/main" xmlns="" id="{53539BB9-096A-477D-A022-871083EFE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12" y="3233738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3822" name="Text Box 5">
              <a:extLst>
                <a:ext uri="{FF2B5EF4-FFF2-40B4-BE49-F238E27FC236}">
                  <a16:creationId xmlns:a16="http://schemas.microsoft.com/office/drawing/2014/main" xmlns="" id="{AF7C904F-3869-4CF3-BA91-E56B700F3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60" y="2629273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 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C437CE8D-70F6-4078-B0CB-524DBB2E1A69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454275"/>
            <a:ext cx="1828800" cy="909638"/>
            <a:chOff x="4608" y="1432"/>
            <a:chExt cx="1152" cy="573"/>
          </a:xfrm>
        </p:grpSpPr>
        <p:sp>
          <p:nvSpPr>
            <p:cNvPr id="33819" name="Text Box 21">
              <a:extLst>
                <a:ext uri="{FF2B5EF4-FFF2-40B4-BE49-F238E27FC236}">
                  <a16:creationId xmlns:a16="http://schemas.microsoft.com/office/drawing/2014/main" xmlns="" id="{80B710E2-1670-456D-8AC0-6860230EE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432"/>
              <a:ext cx="100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2’s Complement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Numbers, See 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Conversion Process</a:t>
              </a:r>
            </a:p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  <a:latin typeface="Tahoma" panose="020B0604030504040204" pitchFamily="34" charset="0"/>
                </a:rPr>
                <a:t>In Previous Slides</a:t>
              </a:r>
            </a:p>
          </p:txBody>
        </p:sp>
        <p:sp>
          <p:nvSpPr>
            <p:cNvPr id="33820" name="AutoShape 22">
              <a:extLst>
                <a:ext uri="{FF2B5EF4-FFF2-40B4-BE49-F238E27FC236}">
                  <a16:creationId xmlns:a16="http://schemas.microsoft.com/office/drawing/2014/main" xmlns="" id="{71936BC1-C283-45FC-8F75-9140BCB60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492"/>
              <a:ext cx="144" cy="513"/>
            </a:xfrm>
            <a:prstGeom prst="rightBrace">
              <a:avLst>
                <a:gd name="adj1" fmla="val 2968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" name="Group 22">
            <a:extLst>
              <a:ext uri="{FF2B5EF4-FFF2-40B4-BE49-F238E27FC236}">
                <a16:creationId xmlns:a16="http://schemas.microsoft.com/office/drawing/2014/main" xmlns="" id="{1CEA50F1-0B22-4942-8175-3220D593DE7B}"/>
              </a:ext>
            </a:extLst>
          </p:cNvPr>
          <p:cNvGrpSpPr>
            <a:grpSpLocks/>
          </p:cNvGrpSpPr>
          <p:nvPr/>
        </p:nvGrpSpPr>
        <p:grpSpPr bwMode="auto">
          <a:xfrm>
            <a:off x="5491164" y="3475038"/>
            <a:ext cx="3287558" cy="1376364"/>
            <a:chOff x="4986668" y="3276604"/>
            <a:chExt cx="3289351" cy="1376361"/>
          </a:xfrm>
        </p:grpSpPr>
        <p:sp>
          <p:nvSpPr>
            <p:cNvPr id="33814" name="Rectangle 23">
              <a:extLst>
                <a:ext uri="{FF2B5EF4-FFF2-40B4-BE49-F238E27FC236}">
                  <a16:creationId xmlns:a16="http://schemas.microsoft.com/office/drawing/2014/main" xmlns="" id="{F652616A-189B-4FE4-9B57-B5FB5C43E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668" y="3276604"/>
              <a:ext cx="265329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]11110010</a:t>
              </a:r>
            </a:p>
          </p:txBody>
        </p:sp>
        <p:grpSp>
          <p:nvGrpSpPr>
            <p:cNvPr id="33815" name="Group 23">
              <a:extLst>
                <a:ext uri="{FF2B5EF4-FFF2-40B4-BE49-F238E27FC236}">
                  <a16:creationId xmlns:a16="http://schemas.microsoft.com/office/drawing/2014/main" xmlns="" id="{ACEEB532-C18A-4192-8689-87738F4696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409" y="3438526"/>
              <a:ext cx="3170610" cy="1214439"/>
              <a:chOff x="3198" y="2166"/>
              <a:chExt cx="1850" cy="765"/>
            </a:xfrm>
          </p:grpSpPr>
          <p:sp>
            <p:nvSpPr>
              <p:cNvPr id="33816" name="Line 24">
                <a:extLst>
                  <a:ext uri="{FF2B5EF4-FFF2-40B4-BE49-F238E27FC236}">
                    <a16:creationId xmlns:a16="http://schemas.microsoft.com/office/drawing/2014/main" xmlns="" id="{828EA32F-08EA-47E9-8592-B90CF4848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54" y="2352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3817" name="Text Box 25">
                <a:extLst>
                  <a:ext uri="{FF2B5EF4-FFF2-40B4-BE49-F238E27FC236}">
                    <a16:creationId xmlns:a16="http://schemas.microsoft.com/office/drawing/2014/main" xmlns="" id="{5BB097EC-796E-4A54-BD9C-5175597FD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8" y="2563"/>
                <a:ext cx="173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8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 = 1: Answer is Negative</a:t>
                </a:r>
              </a:p>
              <a:p>
                <a:pPr algn="ctr" eaLnBrk="1" hangingPunct="1"/>
                <a:r>
                  <a:rPr lang="en-US" altLang="en-US" sz="1600" dirty="0">
                    <a:latin typeface="Tahoma" panose="020B0604030504040204" pitchFamily="34" charset="0"/>
                  </a:rPr>
                  <a:t>Disregard 9</a:t>
                </a:r>
                <a:r>
                  <a:rPr lang="en-US" altLang="en-US" sz="1600" baseline="30000" dirty="0">
                    <a:latin typeface="Tahoma" panose="020B0604030504040204" pitchFamily="34" charset="0"/>
                  </a:rPr>
                  <a:t>th</a:t>
                </a:r>
                <a:r>
                  <a:rPr lang="en-US" altLang="en-US" sz="1600" dirty="0">
                    <a:latin typeface="Tahoma" panose="020B0604030504040204" pitchFamily="34" charset="0"/>
                  </a:rPr>
                  <a:t> Bit</a:t>
                </a:r>
              </a:p>
            </p:txBody>
          </p:sp>
          <p:sp>
            <p:nvSpPr>
              <p:cNvPr id="33818" name="Line 26">
                <a:extLst>
                  <a:ext uri="{FF2B5EF4-FFF2-40B4-BE49-F238E27FC236}">
                    <a16:creationId xmlns:a16="http://schemas.microsoft.com/office/drawing/2014/main" xmlns="" id="{4DF35EE6-0872-48BC-96DB-8EC0252AF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8" y="2166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pSp>
        <p:nvGrpSpPr>
          <p:cNvPr id="9" name="Group 28">
            <a:extLst>
              <a:ext uri="{FF2B5EF4-FFF2-40B4-BE49-F238E27FC236}">
                <a16:creationId xmlns:a16="http://schemas.microsoft.com/office/drawing/2014/main" xmlns="" id="{0C14435B-317A-4E8C-9BE7-889D7B79F65A}"/>
              </a:ext>
            </a:extLst>
          </p:cNvPr>
          <p:cNvGrpSpPr>
            <a:grpSpLocks/>
          </p:cNvGrpSpPr>
          <p:nvPr/>
        </p:nvGrpSpPr>
        <p:grpSpPr bwMode="auto">
          <a:xfrm>
            <a:off x="1544638" y="4800600"/>
            <a:ext cx="3103562" cy="1784350"/>
            <a:chOff x="20638" y="4800600"/>
            <a:chExt cx="3103562" cy="1785104"/>
          </a:xfrm>
        </p:grpSpPr>
        <p:sp>
          <p:nvSpPr>
            <p:cNvPr id="33810" name="Text Box 17">
              <a:extLst>
                <a:ext uri="{FF2B5EF4-FFF2-40B4-BE49-F238E27FC236}">
                  <a16:creationId xmlns:a16="http://schemas.microsoft.com/office/drawing/2014/main" xmlns="" id="{D01298D7-79D2-47D1-A009-1A344F8FC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4800600"/>
              <a:ext cx="1752600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2200">
                  <a:solidFill>
                    <a:srgbClr val="000000"/>
                  </a:solidFill>
                </a:rPr>
                <a:t>  </a:t>
              </a:r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0010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  <a:sym typeface="Symbol" panose="05050102010706020507" pitchFamily="18" charset="2"/>
                </a:rPr>
                <a:t>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10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+1</a:t>
              </a:r>
            </a:p>
            <a:p>
              <a:pPr algn="r" eaLnBrk="1" hangingPunct="1"/>
              <a:r>
                <a:rPr lang="en-US" altLang="en-US" sz="22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1110</a:t>
              </a:r>
              <a:r>
                <a:rPr lang="en-US" altLang="en-US" sz="1600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</p:txBody>
        </p:sp>
        <p:sp>
          <p:nvSpPr>
            <p:cNvPr id="33811" name="Line 18">
              <a:extLst>
                <a:ext uri="{FF2B5EF4-FFF2-40B4-BE49-F238E27FC236}">
                  <a16:creationId xmlns:a16="http://schemas.microsoft.com/office/drawing/2014/main" xmlns="" id="{FEEEE187-EBB9-47E8-9871-A55AA1FCC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288" y="6148388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3812" name="AutoShape 19">
              <a:extLst>
                <a:ext uri="{FF2B5EF4-FFF2-40B4-BE49-F238E27FC236}">
                  <a16:creationId xmlns:a16="http://schemas.microsoft.com/office/drawing/2014/main" xmlns="" id="{EA1224B3-2DC0-483D-A06C-4951148A11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33500" y="4884738"/>
              <a:ext cx="228600" cy="1600201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3" name="Text Box 20">
              <a:extLst>
                <a:ext uri="{FF2B5EF4-FFF2-40B4-BE49-F238E27FC236}">
                  <a16:creationId xmlns:a16="http://schemas.microsoft.com/office/drawing/2014/main" xmlns="" id="{07EBFE9E-EF8D-4F3B-AF69-580E0B88A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8" y="5154762"/>
              <a:ext cx="1312862" cy="1070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To Check: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Perform 2’s 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Complement</a:t>
              </a:r>
            </a:p>
            <a:p>
              <a:pPr algn="ctr" eaLnBrk="1" hangingPunct="1"/>
              <a:r>
                <a:rPr lang="en-US" altLang="en-US" sz="1600">
                  <a:solidFill>
                    <a:srgbClr val="FF0000"/>
                  </a:solidFill>
                  <a:latin typeface="Tahoma" panose="020B0604030504040204" pitchFamily="34" charset="0"/>
                </a:rPr>
                <a:t>On Answer </a:t>
              </a:r>
            </a:p>
          </p:txBody>
        </p:sp>
      </p:grpSp>
      <p:grpSp>
        <p:nvGrpSpPr>
          <p:cNvPr id="10" name="Group 38">
            <a:extLst>
              <a:ext uri="{FF2B5EF4-FFF2-40B4-BE49-F238E27FC236}">
                <a16:creationId xmlns:a16="http://schemas.microsoft.com/office/drawing/2014/main" xmlns="" id="{B803A689-7D1F-4B62-AC2D-BB7E02B41E4C}"/>
              </a:ext>
            </a:extLst>
          </p:cNvPr>
          <p:cNvGrpSpPr>
            <a:grpSpLocks/>
          </p:cNvGrpSpPr>
          <p:nvPr/>
        </p:nvGrpSpPr>
        <p:grpSpPr bwMode="auto">
          <a:xfrm>
            <a:off x="3789364" y="3600450"/>
            <a:ext cx="1500187" cy="2736850"/>
            <a:chOff x="2264737" y="3600450"/>
            <a:chExt cx="1500594" cy="2737287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xmlns="" id="{7CB07DCC-7804-437C-8B61-7D07BD51109C}"/>
                </a:ext>
              </a:extLst>
            </p:cNvPr>
            <p:cNvSpPr/>
            <p:nvPr/>
          </p:nvSpPr>
          <p:spPr>
            <a:xfrm>
              <a:off x="2791930" y="3925940"/>
              <a:ext cx="973401" cy="2411797"/>
            </a:xfrm>
            <a:custGeom>
              <a:avLst/>
              <a:gdLst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173420 w 896006"/>
                <a:gd name="connsiteY0" fmla="*/ 2412124 h 2412124"/>
                <a:gd name="connsiteX1" fmla="*/ 425669 w 896006"/>
                <a:gd name="connsiteY1" fmla="*/ 2333297 h 2412124"/>
                <a:gd name="connsiteX2" fmla="*/ 630620 w 896006"/>
                <a:gd name="connsiteY2" fmla="*/ 2175642 h 2412124"/>
                <a:gd name="connsiteX3" fmla="*/ 788275 w 896006"/>
                <a:gd name="connsiteY3" fmla="*/ 1860331 h 2412124"/>
                <a:gd name="connsiteX4" fmla="*/ 882869 w 896006"/>
                <a:gd name="connsiteY4" fmla="*/ 1355835 h 2412124"/>
                <a:gd name="connsiteX5" fmla="*/ 835572 w 896006"/>
                <a:gd name="connsiteY5" fmla="*/ 804042 h 2412124"/>
                <a:gd name="connsiteX6" fmla="*/ 520262 w 896006"/>
                <a:gd name="connsiteY6" fmla="*/ 362607 h 2412124"/>
                <a:gd name="connsiteX7" fmla="*/ 0 w 896006"/>
                <a:gd name="connsiteY7" fmla="*/ 0 h 2412124"/>
                <a:gd name="connsiteX0" fmla="*/ 249620 w 972206"/>
                <a:gd name="connsiteY0" fmla="*/ 2412124 h 2412124"/>
                <a:gd name="connsiteX1" fmla="*/ 501869 w 972206"/>
                <a:gd name="connsiteY1" fmla="*/ 2333297 h 2412124"/>
                <a:gd name="connsiteX2" fmla="*/ 706820 w 972206"/>
                <a:gd name="connsiteY2" fmla="*/ 2175642 h 2412124"/>
                <a:gd name="connsiteX3" fmla="*/ 864475 w 972206"/>
                <a:gd name="connsiteY3" fmla="*/ 1860331 h 2412124"/>
                <a:gd name="connsiteX4" fmla="*/ 959069 w 972206"/>
                <a:gd name="connsiteY4" fmla="*/ 1355835 h 2412124"/>
                <a:gd name="connsiteX5" fmla="*/ 911772 w 972206"/>
                <a:gd name="connsiteY5" fmla="*/ 804042 h 2412124"/>
                <a:gd name="connsiteX6" fmla="*/ 596462 w 972206"/>
                <a:gd name="connsiteY6" fmla="*/ 362607 h 2412124"/>
                <a:gd name="connsiteX7" fmla="*/ 0 w 972206"/>
                <a:gd name="connsiteY7" fmla="*/ 0 h 241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72206" h="2412124">
                  <a:moveTo>
                    <a:pt x="249620" y="2412124"/>
                  </a:moveTo>
                  <a:cubicBezTo>
                    <a:pt x="337644" y="2392417"/>
                    <a:pt x="425669" y="2372711"/>
                    <a:pt x="501869" y="2333297"/>
                  </a:cubicBezTo>
                  <a:cubicBezTo>
                    <a:pt x="578069" y="2293883"/>
                    <a:pt x="646386" y="2254470"/>
                    <a:pt x="706820" y="2175642"/>
                  </a:cubicBezTo>
                  <a:cubicBezTo>
                    <a:pt x="767254" y="2096814"/>
                    <a:pt x="822434" y="1996965"/>
                    <a:pt x="864475" y="1860331"/>
                  </a:cubicBezTo>
                  <a:cubicBezTo>
                    <a:pt x="906516" y="1723697"/>
                    <a:pt x="951186" y="1531883"/>
                    <a:pt x="959069" y="1355835"/>
                  </a:cubicBezTo>
                  <a:cubicBezTo>
                    <a:pt x="966952" y="1179787"/>
                    <a:pt x="972206" y="969580"/>
                    <a:pt x="911772" y="804042"/>
                  </a:cubicBezTo>
                  <a:cubicBezTo>
                    <a:pt x="851338" y="638504"/>
                    <a:pt x="748424" y="496614"/>
                    <a:pt x="596462" y="362607"/>
                  </a:cubicBezTo>
                  <a:cubicBezTo>
                    <a:pt x="444500" y="228600"/>
                    <a:pt x="190500" y="11430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xmlns="" id="{98BFE957-E67C-47CE-88ED-06E3199431FB}"/>
                </a:ext>
              </a:extLst>
            </p:cNvPr>
            <p:cNvSpPr/>
            <p:nvPr/>
          </p:nvSpPr>
          <p:spPr>
            <a:xfrm>
              <a:off x="2264737" y="3600450"/>
              <a:ext cx="533545" cy="381061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FCFB44B5-3CEA-4FC5-8CF3-FA43EEC65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93" y="2481264"/>
            <a:ext cx="2900153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(-9) </a:t>
            </a:r>
          </a:p>
          <a:p>
            <a:pPr algn="r" eaLnBrk="1" hangingPunct="1"/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-(+5) </a:t>
            </a:r>
          </a:p>
          <a:p>
            <a:pPr algn="r" eaLnBrk="1" hangingPunct="1">
              <a:lnSpc>
                <a:spcPct val="125000"/>
              </a:lnSpc>
            </a:pPr>
            <a:r>
              <a:rPr lang="en-US" altLang="en-US" sz="3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4  </a:t>
            </a: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0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7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90CC34-65AE-457E-BEB1-156E9A7CE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685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xmlns="" id="{AF04C613-9449-432A-95B1-01DB80013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Over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766950-452B-4A0B-AE39-662CDCF1A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1201"/>
            <a:ext cx="9223209" cy="41449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400" dirty="0">
                <a:cs typeface="Times New Roman" panose="02020603050405020304" pitchFamily="18" charset="0"/>
              </a:rPr>
              <a:t>When adding 2 n-bit numbers it is possible to get a n+1 bit result if there is a carry out.</a:t>
            </a:r>
          </a:p>
          <a:p>
            <a:pPr>
              <a:defRPr/>
            </a:pPr>
            <a:r>
              <a:rPr lang="en-US" sz="2400" dirty="0">
                <a:cs typeface="Times New Roman" panose="02020603050405020304" pitchFamily="18" charset="0"/>
              </a:rPr>
              <a:t>In 2’s complement add a MSB 0 for a positive or a MSB 1 for a negative.</a:t>
            </a:r>
          </a:p>
          <a:p>
            <a:pPr>
              <a:defRPr/>
            </a:pPr>
            <a:r>
              <a:rPr lang="en-US" sz="2400" dirty="0">
                <a:cs typeface="Times New Roman" panose="02020603050405020304" pitchFamily="18" charset="0"/>
              </a:rPr>
              <a:t>In a computer the number of bits that can be used is fix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xmlns="" id="{DCC65C62-0692-4A65-9D72-81673CC063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Overflow indication.</a:t>
            </a:r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xmlns="" id="{FE28F743-067C-425B-8038-4974F1770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1905000"/>
            <a:ext cx="9341742" cy="449580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In 8-bit 2’s complement notation the range that can be represented is -127 to +127.</a:t>
            </a:r>
          </a:p>
          <a:p>
            <a:r>
              <a:rPr lang="en-US" altLang="en-US" sz="2400" dirty="0">
                <a:cs typeface="Times New Roman" panose="02020603050405020304" pitchFamily="18" charset="0"/>
              </a:rPr>
              <a:t>Then the operation to add +70 to +80 is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Carries  </a:t>
            </a:r>
            <a:r>
              <a:rPr lang="en-US" altLang="en-US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0 1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 +70      0 100 0110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 +80      </a:t>
            </a:r>
            <a:r>
              <a:rPr lang="en-US" altLang="en-US" sz="2400" u="sng" dirty="0">
                <a:cs typeface="Times New Roman" panose="02020603050405020304" pitchFamily="18" charset="0"/>
              </a:rPr>
              <a:t>0 101 0000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+150     1 001 0110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Also look at the addition of -70 and -8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xmlns="" id="{136B2FE8-36BC-4977-8EF2-9380396DB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4" y="0"/>
            <a:ext cx="11029616" cy="118872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The other add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886833-65ED-41D9-B413-E9E8303389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5" y="1828800"/>
            <a:ext cx="9113670" cy="4191000"/>
          </a:xfrm>
        </p:spPr>
        <p:txBody>
          <a:bodyPr>
            <a:normAutofit fontScale="32500" lnSpcReduction="20000"/>
          </a:bodyPr>
          <a:lstStyle/>
          <a:p>
            <a:pPr>
              <a:defRPr/>
            </a:pPr>
            <a:r>
              <a:rPr lang="en-US" sz="8000" dirty="0">
                <a:cs typeface="Times New Roman" panose="02020603050405020304" pitchFamily="18" charset="0"/>
              </a:rPr>
              <a:t>The addition of -70 and -80</a:t>
            </a:r>
          </a:p>
          <a:p>
            <a:pPr lvl="1">
              <a:defRPr/>
            </a:pPr>
            <a:r>
              <a:rPr lang="en-US" sz="8000" dirty="0">
                <a:solidFill>
                  <a:srgbClr val="C00000"/>
                </a:solidFill>
                <a:cs typeface="Times New Roman" panose="02020603050405020304" pitchFamily="18" charset="0"/>
              </a:rPr>
              <a:t>Carries  1 0</a:t>
            </a:r>
          </a:p>
          <a:p>
            <a:pPr lvl="1">
              <a:defRPr/>
            </a:pPr>
            <a:r>
              <a:rPr lang="en-US" sz="8000" dirty="0">
                <a:cs typeface="Times New Roman" panose="02020603050405020304" pitchFamily="18" charset="0"/>
              </a:rPr>
              <a:t> -70       1 011 1010</a:t>
            </a:r>
          </a:p>
          <a:p>
            <a:pPr lvl="1">
              <a:defRPr/>
            </a:pPr>
            <a:r>
              <a:rPr lang="en-US" sz="8000" dirty="0">
                <a:cs typeface="Times New Roman" panose="02020603050405020304" pitchFamily="18" charset="0"/>
              </a:rPr>
              <a:t> -80       </a:t>
            </a:r>
            <a:r>
              <a:rPr lang="en-US" sz="8000" u="sng" dirty="0">
                <a:cs typeface="Times New Roman" panose="02020603050405020304" pitchFamily="18" charset="0"/>
              </a:rPr>
              <a:t>1 011 0000</a:t>
            </a:r>
          </a:p>
          <a:p>
            <a:pPr lvl="1">
              <a:defRPr/>
            </a:pPr>
            <a:r>
              <a:rPr lang="en-US" sz="8000" dirty="0">
                <a:cs typeface="Times New Roman" panose="02020603050405020304" pitchFamily="18" charset="0"/>
              </a:rPr>
              <a:t>-150      0 110 1010</a:t>
            </a:r>
          </a:p>
          <a:p>
            <a:pPr>
              <a:defRPr/>
            </a:pPr>
            <a:r>
              <a:rPr lang="en-US" sz="8000" dirty="0">
                <a:cs typeface="Times New Roman" panose="02020603050405020304" pitchFamily="18" charset="0"/>
              </a:rPr>
              <a:t>The rule – if the </a:t>
            </a:r>
            <a:r>
              <a:rPr lang="en-US" sz="8000" dirty="0">
                <a:solidFill>
                  <a:srgbClr val="C00000"/>
                </a:solidFill>
                <a:cs typeface="Times New Roman" panose="02020603050405020304" pitchFamily="18" charset="0"/>
              </a:rPr>
              <a:t>carry into the MSB position </a:t>
            </a:r>
            <a:r>
              <a:rPr lang="en-US" sz="8000" dirty="0">
                <a:cs typeface="Times New Roman" panose="02020603050405020304" pitchFamily="18" charset="0"/>
              </a:rPr>
              <a:t>differs from the </a:t>
            </a:r>
            <a:r>
              <a:rPr lang="en-US" sz="8000" dirty="0">
                <a:solidFill>
                  <a:srgbClr val="C00000"/>
                </a:solidFill>
                <a:cs typeface="Times New Roman" panose="02020603050405020304" pitchFamily="18" charset="0"/>
              </a:rPr>
              <a:t>carry out from the MSB position</a:t>
            </a:r>
            <a:r>
              <a:rPr lang="en-US" sz="8000" dirty="0">
                <a:cs typeface="Times New Roman" panose="02020603050405020304" pitchFamily="18" charset="0"/>
              </a:rPr>
              <a:t> then an overflow has occurred.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.</a:t>
            </a:r>
          </a:p>
        </p:txBody>
      </p:sp>
      <p:sp>
        <p:nvSpPr>
          <p:cNvPr id="19462" name="Slide Number Placeholder 5">
            <a:extLst>
              <a:ext uri="{FF2B5EF4-FFF2-40B4-BE49-F238E27FC236}">
                <a16:creationId xmlns:a16="http://schemas.microsoft.com/office/drawing/2014/main" xmlns="" id="{69F7348C-839E-48AC-ADE4-2DA5A5300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C6F44F-4865-4D19-ADA4-2881F0564B4D}" type="slidenum">
              <a:rPr lang="en-US" altLang="en-US">
                <a:latin typeface="Arial" panose="020B0604020202020204" pitchFamily="34" charset="0"/>
              </a:rPr>
              <a:pPr/>
              <a:t>5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xmlns="" id="{4549494E-DB07-49CC-B6DA-8B74D2CE7B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Times New Roman" panose="02020603050405020304" pitchFamily="18" charset="0"/>
              </a:rPr>
              <a:t>Overflow Rul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xmlns="" id="{A829F45F-B0E8-48EF-BEC6-4AA3F3374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400" y="609600"/>
            <a:ext cx="8839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n unsigned magnitude add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 carry out of the left-most bit is also an overfl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n unsigned magnitude subt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overflow will occur in subtraction if we must borrow prior to the left-most b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n two’s complement addition/subt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if the two numbers have the same sign bit and the sum/difference has a different sign bit, then overflow </a:t>
            </a:r>
            <a:endParaRPr lang="en-US" altLang="en-US" sz="20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9460" name="Picture 5" descr="9781284033144_CH02_TBL02.jpg">
            <a:extLst>
              <a:ext uri="{FF2B5EF4-FFF2-40B4-BE49-F238E27FC236}">
                <a16:creationId xmlns:a16="http://schemas.microsoft.com/office/drawing/2014/main" xmlns="" id="{6AE516DB-3BEE-4EEA-873D-A283BFDBC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209" y="5115615"/>
            <a:ext cx="9017391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1">
            <a:extLst>
              <a:ext uri="{FF2B5EF4-FFF2-40B4-BE49-F238E27FC236}">
                <a16:creationId xmlns:a16="http://schemas.microsoft.com/office/drawing/2014/main" xmlns="" id="{B182FED4-E77E-41CD-B9EA-44DC1803B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404" y="4458044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Below we see examples of four </a:t>
            </a:r>
            <a:r>
              <a:rPr lang="en-US" altLang="en-US" i="1" dirty="0">
                <a:latin typeface="+mj-lt"/>
              </a:rPr>
              <a:t>signed</a:t>
            </a:r>
            <a:r>
              <a:rPr lang="en-US" altLang="en-US" dirty="0">
                <a:latin typeface="+mj-lt"/>
              </a:rPr>
              <a:t> ad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DB7EB4-5984-45D0-92C3-2D023848E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74853"/>
          </a:xfrm>
        </p:spPr>
        <p:txBody>
          <a:bodyPr>
            <a:normAutofit/>
          </a:bodyPr>
          <a:lstStyle/>
          <a:p>
            <a:r>
              <a:rPr lang="en-IN" sz="2800" b="0" i="0" u="none" strike="noStrike" baseline="0" dirty="0"/>
              <a:t>Weighted Position Number System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A4D009B-05BD-4F2E-BC22-188E762B6C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1" y="1611756"/>
            <a:ext cx="11029615" cy="4544087"/>
          </a:xfrm>
        </p:spPr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Value associated with a digit is dependent on its position</a:t>
            </a:r>
          </a:p>
          <a:p>
            <a:pPr algn="l"/>
            <a:r>
              <a:rPr lang="en-US" sz="2400" b="0" i="0" u="none" strike="noStrike" baseline="0" dirty="0"/>
              <a:t>The value of a number is weighted sum of its digits</a:t>
            </a:r>
          </a:p>
          <a:p>
            <a:pPr algn="l"/>
            <a:r>
              <a:rPr lang="en-IN" sz="2400" b="0" i="0" u="none" strike="noStrike" baseline="0" dirty="0"/>
              <a:t>2357 = 2 x 10</a:t>
            </a:r>
            <a:r>
              <a:rPr lang="en-IN" sz="2400" b="0" i="0" u="none" strike="noStrike" baseline="30000" dirty="0"/>
              <a:t>3</a:t>
            </a:r>
            <a:r>
              <a:rPr lang="en-IN" sz="2400" b="0" i="0" u="none" strike="noStrike" baseline="0" dirty="0"/>
              <a:t> + 3 x 10</a:t>
            </a:r>
            <a:r>
              <a:rPr lang="en-IN" sz="2400" baseline="30000" dirty="0"/>
              <a:t>2</a:t>
            </a:r>
            <a:r>
              <a:rPr lang="en-IN" sz="2400" b="0" i="0" u="none" strike="noStrike" baseline="0" dirty="0"/>
              <a:t> + 5 x 10</a:t>
            </a:r>
            <a:r>
              <a:rPr lang="en-IN" sz="2400" baseline="30000" dirty="0"/>
              <a:t>1</a:t>
            </a:r>
            <a:r>
              <a:rPr lang="en-IN" sz="2400" b="0" i="0" u="none" strike="noStrike" baseline="0" dirty="0"/>
              <a:t> + 7 x 10</a:t>
            </a:r>
            <a:r>
              <a:rPr lang="en-IN" sz="2400" baseline="30000" dirty="0"/>
              <a:t>0</a:t>
            </a:r>
          </a:p>
          <a:p>
            <a:pPr algn="l"/>
            <a:r>
              <a:rPr lang="en-US" sz="2400" b="0" i="0" u="none" strike="noStrike" baseline="0" dirty="0"/>
              <a:t>Decimal point allows negative and positive powers of 10</a:t>
            </a:r>
          </a:p>
          <a:p>
            <a:pPr algn="l"/>
            <a:r>
              <a:rPr lang="en-IN" sz="2400" b="0" i="0" u="none" strike="noStrike" baseline="0" dirty="0"/>
              <a:t>526.47 = 5 x 10</a:t>
            </a:r>
            <a:r>
              <a:rPr lang="en-IN" sz="2400" b="0" i="0" u="none" strike="noStrike" baseline="30000" dirty="0"/>
              <a:t>2</a:t>
            </a:r>
            <a:r>
              <a:rPr lang="en-IN" sz="2400" b="0" i="0" u="none" strike="noStrike" baseline="0" dirty="0"/>
              <a:t> +2 x 10</a:t>
            </a:r>
            <a:r>
              <a:rPr lang="en-IN" sz="2400" b="0" i="0" u="none" strike="noStrike" baseline="30000" dirty="0"/>
              <a:t>1</a:t>
            </a:r>
            <a:r>
              <a:rPr lang="en-IN" sz="2400" b="0" i="0" u="none" strike="noStrike" baseline="0" dirty="0"/>
              <a:t> + 6 x 10</a:t>
            </a:r>
            <a:r>
              <a:rPr lang="en-IN" sz="2400" b="0" i="0" u="none" strike="noStrike" baseline="30000" dirty="0"/>
              <a:t>0</a:t>
            </a:r>
            <a:r>
              <a:rPr lang="en-IN" sz="2400" b="0" i="0" u="none" strike="noStrike" baseline="0" dirty="0"/>
              <a:t> + 4 x 10</a:t>
            </a:r>
            <a:r>
              <a:rPr lang="en-IN" sz="2400" b="0" i="0" u="none" strike="noStrike" baseline="30000" dirty="0"/>
              <a:t>-1</a:t>
            </a:r>
            <a:r>
              <a:rPr lang="en-IN" sz="2400" b="0" i="0" u="none" strike="noStrike" baseline="0" dirty="0"/>
              <a:t>+ 7 x 10</a:t>
            </a:r>
            <a:r>
              <a:rPr lang="en-IN" sz="2400" b="0" i="0" u="none" strike="noStrike" baseline="30000" dirty="0"/>
              <a:t>-2</a:t>
            </a:r>
          </a:p>
          <a:p>
            <a:pPr algn="l"/>
            <a:r>
              <a:rPr lang="en-US" sz="2400" b="0" i="0" u="none" strike="noStrike" baseline="0" dirty="0"/>
              <a:t>10 is called the </a:t>
            </a:r>
            <a:r>
              <a:rPr lang="en-US" sz="2400" b="0" i="1" u="none" strike="noStrike" baseline="0" dirty="0"/>
              <a:t>base </a:t>
            </a:r>
            <a:r>
              <a:rPr lang="en-US" sz="2400" b="0" i="0" u="none" strike="noStrike" baseline="0" dirty="0"/>
              <a:t>or </a:t>
            </a:r>
            <a:r>
              <a:rPr lang="en-US" sz="2400" b="0" i="1" u="none" strike="noStrike" baseline="0" dirty="0"/>
              <a:t>radix </a:t>
            </a:r>
            <a:r>
              <a:rPr lang="en-US" sz="2400" b="0" i="0" u="none" strike="noStrike" baseline="0" dirty="0"/>
              <a:t>of the number syste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5678728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11887200" cy="762000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Representation of Negative Number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2’s Complement Subtraction</a:t>
            </a:r>
          </a:p>
          <a:p>
            <a:pPr lvl="1"/>
            <a:r>
              <a:rPr lang="en-US" sz="2400" dirty="0"/>
              <a:t>Just don’t do it!!</a:t>
            </a:r>
          </a:p>
          <a:p>
            <a:pPr lvl="1"/>
            <a:r>
              <a:rPr lang="en-US" sz="2400" dirty="0"/>
              <a:t>To subtract B from A add A and (-B)</a:t>
            </a:r>
          </a:p>
          <a:p>
            <a:pPr lvl="1"/>
            <a:r>
              <a:rPr lang="en-US" sz="2400" dirty="0"/>
              <a:t>A – B = A + (-B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54955" y="2994276"/>
            <a:ext cx="4668842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600" dirty="0"/>
              <a:t>Overflow is NOT carry !!</a:t>
            </a:r>
          </a:p>
          <a:p>
            <a:r>
              <a:rPr lang="en-US" sz="3600" dirty="0"/>
              <a:t>Carry is NOT overflow !!</a:t>
            </a:r>
          </a:p>
        </p:txBody>
      </p:sp>
    </p:spTree>
    <p:extLst>
      <p:ext uri="{BB962C8B-B14F-4D97-AF65-F5344CB8AC3E}">
        <p14:creationId xmlns:p14="http://schemas.microsoft.com/office/powerpoint/2010/main" val="235809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0A62DE3-3324-4699-A09A-0DFC59C2C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2400" b="0" i="0" u="none" strike="noStrike" baseline="0" dirty="0"/>
              <a:t>General positional number system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6B27E8-9FE7-4CBD-AC34-BDD55646A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022811"/>
            <a:ext cx="11029615" cy="3634486"/>
          </a:xfrm>
        </p:spPr>
        <p:txBody>
          <a:bodyPr>
            <a:normAutofit/>
          </a:bodyPr>
          <a:lstStyle/>
          <a:p>
            <a:pPr algn="l"/>
            <a:r>
              <a:rPr lang="en-US" sz="2000" b="0" i="0" u="none" strike="noStrike" baseline="0" dirty="0">
                <a:latin typeface="Arial" panose="020B0604020202020204" pitchFamily="34" charset="0"/>
              </a:rPr>
              <a:t>Any integer &gt; 2 can serve as the radix</a:t>
            </a:r>
          </a:p>
          <a:p>
            <a:pPr algn="l"/>
            <a:r>
              <a:rPr lang="en-US" sz="2000" b="0" i="0" u="none" strike="noStrike" baseline="0" dirty="0">
                <a:latin typeface="Arial" panose="020B0604020202020204" pitchFamily="34" charset="0"/>
              </a:rPr>
              <a:t>Digit position .</a:t>
            </a:r>
            <a:r>
              <a:rPr lang="en-US" sz="2000" b="0" i="0" u="none" strike="noStrike" baseline="0" dirty="0" err="1">
                <a:latin typeface="Arial" panose="020B0604020202020204" pitchFamily="34" charset="0"/>
              </a:rPr>
              <a:t>i</a:t>
            </a:r>
            <a:r>
              <a:rPr lang="en-US" sz="2000" b="0" i="0" u="none" strike="noStrike" baseline="0" dirty="0">
                <a:latin typeface="Arial" panose="020B0604020202020204" pitchFamily="34" charset="0"/>
              </a:rPr>
              <a:t>. has weight </a:t>
            </a:r>
            <a:r>
              <a:rPr lang="en-US" sz="2000" b="0" i="1" u="none" strike="noStrike" baseline="0" dirty="0">
                <a:latin typeface="Arial" panose="020B0604020202020204" pitchFamily="34" charset="0"/>
              </a:rPr>
              <a:t>r </a:t>
            </a:r>
            <a:r>
              <a:rPr lang="en-US" sz="2400" b="0" i="0" u="none" strike="noStrike" baseline="30000" dirty="0" err="1">
                <a:latin typeface="Arial" panose="020B0604020202020204" pitchFamily="34" charset="0"/>
              </a:rPr>
              <a:t>i</a:t>
            </a:r>
            <a:endParaRPr lang="en-US" sz="1600" b="0" i="0" u="none" strike="noStrike" baseline="0" dirty="0">
              <a:latin typeface="Arial" panose="020B0604020202020204" pitchFamily="34" charset="0"/>
            </a:endParaRPr>
          </a:p>
          <a:p>
            <a:pPr algn="l"/>
            <a:r>
              <a:rPr lang="en-US" sz="2000" b="0" i="0" u="none" strike="noStrike" baseline="0" dirty="0">
                <a:latin typeface="Arial" panose="020B0604020202020204" pitchFamily="34" charset="0"/>
              </a:rPr>
              <a:t>The general form of a number is</a:t>
            </a:r>
          </a:p>
          <a:p>
            <a:pPr algn="l"/>
            <a:r>
              <a:rPr lang="en-US" sz="2000" b="0" i="1" u="none" strike="noStrike" baseline="0" dirty="0">
                <a:latin typeface="Arial" panose="020B0604020202020204" pitchFamily="34" charset="0"/>
              </a:rPr>
              <a:t>p </a:t>
            </a:r>
            <a:r>
              <a:rPr lang="en-US" sz="2000" b="0" i="0" u="none" strike="noStrike" baseline="0" dirty="0">
                <a:latin typeface="Arial" panose="020B0604020202020204" pitchFamily="34" charset="0"/>
              </a:rPr>
              <a:t>digits to the left of the point (</a:t>
            </a:r>
            <a:r>
              <a:rPr lang="en-US" sz="2000" b="0" i="1" u="none" strike="noStrike" baseline="0" dirty="0">
                <a:latin typeface="Arial" panose="020B0604020202020204" pitchFamily="34" charset="0"/>
              </a:rPr>
              <a:t>radix point</a:t>
            </a:r>
            <a:r>
              <a:rPr lang="en-US" sz="2000" b="0" i="0" u="none" strike="noStrike" baseline="0" dirty="0">
                <a:latin typeface="Arial" panose="020B0604020202020204" pitchFamily="34" charset="0"/>
              </a:rPr>
              <a:t>) and </a:t>
            </a:r>
            <a:r>
              <a:rPr lang="en-US" sz="2000" b="0" i="1" u="none" strike="noStrike" baseline="0" dirty="0">
                <a:latin typeface="Arial" panose="020B0604020202020204" pitchFamily="34" charset="0"/>
              </a:rPr>
              <a:t>n </a:t>
            </a:r>
            <a:r>
              <a:rPr lang="en-US" sz="2000" b="0" i="0" u="none" strike="noStrike" baseline="0" dirty="0">
                <a:latin typeface="Arial" panose="020B0604020202020204" pitchFamily="34" charset="0"/>
              </a:rPr>
              <a:t>digits to</a:t>
            </a:r>
          </a:p>
          <a:p>
            <a:pPr algn="l"/>
            <a:r>
              <a:rPr lang="en-US" sz="2000" b="0" i="0" u="none" strike="noStrike" baseline="0" dirty="0">
                <a:latin typeface="Arial" panose="020B0604020202020204" pitchFamily="34" charset="0"/>
              </a:rPr>
              <a:t>the right of the point</a:t>
            </a:r>
            <a:endParaRPr lang="en-IN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D8E557F-94FF-4820-9AA7-AA3A012AC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383" y="3645404"/>
            <a:ext cx="4490519" cy="38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9671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13FA221-FBE9-4322-9EE2-7C491ADBC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2800" b="0" i="0" u="none" strike="noStrike" baseline="0" dirty="0"/>
              <a:t>General positional number system (2)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75BE18-FE82-4492-ACB6-5C687EF30A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The value of the number is</a:t>
            </a:r>
          </a:p>
          <a:p>
            <a:pPr algn="l"/>
            <a:r>
              <a:rPr lang="en-US" sz="2400" b="0" i="0" u="none" strike="noStrike" baseline="0" dirty="0"/>
              <a:t>Leading and trailing zeros have no values</a:t>
            </a:r>
          </a:p>
          <a:p>
            <a:pPr algn="l"/>
            <a:r>
              <a:rPr lang="en-US" sz="2400" b="0" i="0" u="none" strike="noStrike" baseline="0" dirty="0"/>
              <a:t>The values d</a:t>
            </a:r>
            <a:r>
              <a:rPr lang="en-US" sz="2400" b="0" i="0" u="none" strike="noStrike" baseline="-25000" dirty="0"/>
              <a:t>i</a:t>
            </a:r>
            <a:r>
              <a:rPr lang="en-US" sz="2400" b="0" i="0" u="none" strike="noStrike" baseline="0" dirty="0"/>
              <a:t>s can take are limited by the radix value</a:t>
            </a:r>
          </a:p>
          <a:p>
            <a:pPr algn="l"/>
            <a:r>
              <a:rPr lang="en-US" sz="2400" b="0" i="0" u="none" strike="noStrike" baseline="0" dirty="0"/>
              <a:t>A number like (357)</a:t>
            </a:r>
            <a:r>
              <a:rPr lang="en-US" sz="2400" b="0" i="0" u="none" strike="noStrike" baseline="-25000" dirty="0"/>
              <a:t>5 </a:t>
            </a:r>
            <a:r>
              <a:rPr lang="en-US" sz="2400" b="0" i="0" u="none" strike="noStrike" baseline="0" dirty="0"/>
              <a:t>is incorrect</a:t>
            </a:r>
            <a:endParaRPr lang="en-IN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144D78B-BE0F-4518-A09E-89AFF75B0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224" y="2613664"/>
            <a:ext cx="1955549" cy="941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595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3B80266-B1A2-43B5-A4F6-405F58D02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61601"/>
          </a:xfrm>
        </p:spPr>
        <p:txBody>
          <a:bodyPr>
            <a:normAutofit/>
          </a:bodyPr>
          <a:lstStyle/>
          <a:p>
            <a:r>
              <a:rPr lang="en-IN" sz="2800" b="0" i="0" u="none" strike="noStrike" baseline="0" dirty="0"/>
              <a:t>Binary Number System</a:t>
            </a:r>
            <a:endParaRPr lang="en-IN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A967738-6EAC-4738-9AD7-0210A49DD4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90876"/>
            <a:ext cx="11029615" cy="4084474"/>
          </a:xfrm>
        </p:spPr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/>
              <a:t>Uses 2 as its radix</a:t>
            </a:r>
          </a:p>
          <a:p>
            <a:pPr algn="l"/>
            <a:r>
              <a:rPr lang="en-US" sz="2400" b="0" i="0" u="none" strike="noStrike" baseline="0" dirty="0"/>
              <a:t>Has only two numerals, 0 and 1</a:t>
            </a:r>
          </a:p>
          <a:p>
            <a:pPr algn="l"/>
            <a:r>
              <a:rPr lang="en-IN" sz="2400" b="0" i="0" u="none" strike="noStrike" baseline="0" dirty="0"/>
              <a:t>Example:</a:t>
            </a:r>
          </a:p>
          <a:p>
            <a:pPr algn="l"/>
            <a:r>
              <a:rPr lang="en-IN" sz="2400" b="0" i="0" u="none" strike="noStrike" baseline="0" dirty="0"/>
              <a:t>(N)</a:t>
            </a:r>
            <a:r>
              <a:rPr lang="en-IN" sz="2400" b="0" i="0" u="none" strike="noStrike" baseline="-25000" dirty="0"/>
              <a:t>2</a:t>
            </a:r>
            <a:r>
              <a:rPr lang="en-IN" sz="2400" b="0" i="0" u="none" strike="noStrike" baseline="0" dirty="0"/>
              <a:t> = (11100110)</a:t>
            </a:r>
            <a:r>
              <a:rPr lang="en-IN" sz="2400" b="0" i="0" u="none" strike="noStrike" baseline="-25000" dirty="0"/>
              <a:t>2</a:t>
            </a:r>
          </a:p>
          <a:p>
            <a:pPr algn="l"/>
            <a:r>
              <a:rPr lang="en-US" sz="2400" b="0" i="0" u="none" strike="noStrike" baseline="0" dirty="0"/>
              <a:t>It is an eight digit binary number</a:t>
            </a:r>
          </a:p>
          <a:p>
            <a:pPr algn="l"/>
            <a:r>
              <a:rPr lang="en-US" sz="2400" b="0" i="0" u="none" strike="noStrike" baseline="0" dirty="0"/>
              <a:t> The binary digits are also known as </a:t>
            </a:r>
            <a:r>
              <a:rPr lang="en-US" sz="2400" b="0" i="1" u="none" strike="noStrike" baseline="0" dirty="0"/>
              <a:t>bits</a:t>
            </a:r>
          </a:p>
          <a:p>
            <a:pPr algn="l"/>
            <a:r>
              <a:rPr lang="en-US" sz="2400" dirty="0"/>
              <a:t>(</a:t>
            </a:r>
            <a:r>
              <a:rPr lang="en-US" sz="2400" b="0" i="0" u="none" strike="noStrike" baseline="0" dirty="0"/>
              <a:t>N)</a:t>
            </a:r>
            <a:r>
              <a:rPr lang="en-US" sz="2400" b="0" i="0" u="none" strike="noStrike" baseline="-25000" dirty="0"/>
              <a:t>2</a:t>
            </a:r>
            <a:r>
              <a:rPr lang="en-US" sz="2400" b="0" i="0" u="none" strike="noStrike" baseline="0" dirty="0"/>
              <a:t> is an 8-bit number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8237000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AnalogousFromDarkSeedLeftStep">
      <a:dk1>
        <a:srgbClr val="000000"/>
      </a:dk1>
      <a:lt1>
        <a:srgbClr val="FFFFFF"/>
      </a:lt1>
      <a:dk2>
        <a:srgbClr val="243341"/>
      </a:dk2>
      <a:lt2>
        <a:srgbClr val="E4E8E2"/>
      </a:lt2>
      <a:accent1>
        <a:srgbClr val="B629E7"/>
      </a:accent1>
      <a:accent2>
        <a:srgbClr val="6F3ADB"/>
      </a:accent2>
      <a:accent3>
        <a:srgbClr val="3949E9"/>
      </a:accent3>
      <a:accent4>
        <a:srgbClr val="1778D5"/>
      </a:accent4>
      <a:accent5>
        <a:srgbClr val="22B4C0"/>
      </a:accent5>
      <a:accent6>
        <a:srgbClr val="14BB82"/>
      </a:accent6>
      <a:hlink>
        <a:srgbClr val="388DA8"/>
      </a:hlink>
      <a:folHlink>
        <a:srgbClr val="7F7F7F"/>
      </a:folHlink>
    </a:clrScheme>
    <a:fontScheme name="Dividend">
      <a:maj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2</TotalTime>
  <Words>3955</Words>
  <Application>Microsoft Office PowerPoint</Application>
  <PresentationFormat>Widescreen</PresentationFormat>
  <Paragraphs>955</Paragraphs>
  <Slides>6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85" baseType="lpstr">
      <vt:lpstr>맑은 고딕</vt:lpstr>
      <vt:lpstr>Microsoft YaHei</vt:lpstr>
      <vt:lpstr>Arial</vt:lpstr>
      <vt:lpstr>Bitstream Vera Sans</vt:lpstr>
      <vt:lpstr>Calibri</vt:lpstr>
      <vt:lpstr>Courier New</vt:lpstr>
      <vt:lpstr>Gulim</vt:lpstr>
      <vt:lpstr>Helvetica-Bold</vt:lpstr>
      <vt:lpstr>휴먼매직체</vt:lpstr>
      <vt:lpstr>Mangal</vt:lpstr>
      <vt:lpstr>MathematicalPi-One</vt:lpstr>
      <vt:lpstr>StarSymbol</vt:lpstr>
      <vt:lpstr>Symbol</vt:lpstr>
      <vt:lpstr>Tahoma</vt:lpstr>
      <vt:lpstr>Times New Roman</vt:lpstr>
      <vt:lpstr>Times-Roman</vt:lpstr>
      <vt:lpstr>TimesTen-Bold</vt:lpstr>
      <vt:lpstr>TimesTen-Italic</vt:lpstr>
      <vt:lpstr>TimesTen-Roman</vt:lpstr>
      <vt:lpstr>Tw Cen MT</vt:lpstr>
      <vt:lpstr>Verdana</vt:lpstr>
      <vt:lpstr>Wingdings</vt:lpstr>
      <vt:lpstr>Wingdings 2</vt:lpstr>
      <vt:lpstr>DividendVTI</vt:lpstr>
      <vt:lpstr>Equation</vt:lpstr>
      <vt:lpstr>NUMBER REPRESENTATION</vt:lpstr>
      <vt:lpstr>NUMBER REPRESENTATION </vt:lpstr>
      <vt:lpstr>Numbers</vt:lpstr>
      <vt:lpstr>Number Systems in use</vt:lpstr>
      <vt:lpstr>Other weighted position systems</vt:lpstr>
      <vt:lpstr>Weighted Position Number System</vt:lpstr>
      <vt:lpstr>General positional number system</vt:lpstr>
      <vt:lpstr>General positional number system (2)</vt:lpstr>
      <vt:lpstr>Binary Number System</vt:lpstr>
      <vt:lpstr>Binary numbers to Decimal Number</vt:lpstr>
      <vt:lpstr>Binary fractional number to Decimal number</vt:lpstr>
      <vt:lpstr> Number Systems and Conversion</vt:lpstr>
      <vt:lpstr> Number Systems and Conversion</vt:lpstr>
      <vt:lpstr> Number Systems and Conversion( DECIMAL /BINARY)</vt:lpstr>
      <vt:lpstr>Some features of Binary Numbers</vt:lpstr>
      <vt:lpstr> Number Systems and Conversion</vt:lpstr>
      <vt:lpstr> Number Systems and Conversion</vt:lpstr>
      <vt:lpstr> Number Systems and Conversion</vt:lpstr>
      <vt:lpstr>EXAMPLES</vt:lpstr>
      <vt:lpstr>Changing the radix of numbers</vt:lpstr>
      <vt:lpstr>Conversion of decimal numbers to numbers with radix r </vt:lpstr>
      <vt:lpstr>Example of Conversion</vt:lpstr>
      <vt:lpstr> Number Systems and Conversion</vt:lpstr>
      <vt:lpstr>EXERCISES</vt:lpstr>
      <vt:lpstr>EXERCISES</vt:lpstr>
      <vt:lpstr>Binary Arithmetic &amp; Negative Numbers</vt:lpstr>
      <vt:lpstr>Binary Arithmetic - ADDITION</vt:lpstr>
      <vt:lpstr> Binary Arithmetic- SUBTRACTION</vt:lpstr>
      <vt:lpstr> Binary Arithmetic- BINARY MULTIPLICATION</vt:lpstr>
      <vt:lpstr> Binary Arithmetic -DIVISION</vt:lpstr>
      <vt:lpstr>Representation of Negative Numbers</vt:lpstr>
      <vt:lpstr>Representation of Negative Numbers</vt:lpstr>
      <vt:lpstr>Representation of Negative Numbers</vt:lpstr>
      <vt:lpstr>Representation of Negative Numbers</vt:lpstr>
      <vt:lpstr>2’S Complement Process </vt:lpstr>
      <vt:lpstr>Two’s Complement</vt:lpstr>
      <vt:lpstr>PowerPoint Presentation</vt:lpstr>
      <vt:lpstr>2’s Complement Examples</vt:lpstr>
      <vt:lpstr>Examples</vt:lpstr>
      <vt:lpstr>The Number Circle</vt:lpstr>
      <vt:lpstr>Number Circle with Negative Numbers</vt:lpstr>
      <vt:lpstr>PowerPoint Presentation</vt:lpstr>
      <vt:lpstr>Using the Number Circle</vt:lpstr>
      <vt:lpstr>Binary Arithmetic</vt:lpstr>
      <vt:lpstr>Using The 2’s Complement Process</vt:lpstr>
      <vt:lpstr>POS + POS → POS Answer</vt:lpstr>
      <vt:lpstr>POS + NEG → POS Answer</vt:lpstr>
      <vt:lpstr>POS + NEG → NEG Answer</vt:lpstr>
      <vt:lpstr>NEG + NEG → NEG Answer</vt:lpstr>
      <vt:lpstr>Subtraction</vt:lpstr>
      <vt:lpstr>POS - POS → POS +NEG</vt:lpstr>
      <vt:lpstr>POS - NEG → POS +POS</vt:lpstr>
      <vt:lpstr>NEG- NEG → NEG +POS</vt:lpstr>
      <vt:lpstr>NEG – POS= NEG+NEG</vt:lpstr>
      <vt:lpstr>PowerPoint Presentation</vt:lpstr>
      <vt:lpstr>Overflow</vt:lpstr>
      <vt:lpstr>Overflow indication.</vt:lpstr>
      <vt:lpstr>The other addition</vt:lpstr>
      <vt:lpstr>Overflow Rules</vt:lpstr>
      <vt:lpstr>Representation of Negative Numbe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 CYBER SECURITY</dc:title>
  <dc:creator>Suganthi</dc:creator>
  <cp:lastModifiedBy>Administrator</cp:lastModifiedBy>
  <cp:revision>71</cp:revision>
  <dcterms:created xsi:type="dcterms:W3CDTF">2020-08-27T16:59:00Z</dcterms:created>
  <dcterms:modified xsi:type="dcterms:W3CDTF">2021-09-23T05:13:03Z</dcterms:modified>
</cp:coreProperties>
</file>